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0E41" w:rsidRPr="005C72A2" w:rsidRDefault="00290E41" w:rsidP="00F01B15">
      <w:pPr>
        <w:pStyle w:val="NoSpacing"/>
        <w:rPr>
          <w:rFonts w:ascii="Trebuchet MS" w:hAnsi="Trebuchet MS" w:cs="Arial"/>
          <w:bCs/>
          <w:sz w:val="22"/>
          <w:szCs w:val="22"/>
        </w:rPr>
      </w:pPr>
      <w:r w:rsidRPr="00DC4628">
        <w:t xml:space="preserve">Subject – </w:t>
      </w:r>
      <w:r>
        <w:t xml:space="preserve">Math  SS1  </w:t>
      </w:r>
      <w:r w:rsidRPr="005C72A2">
        <w:t>Class – X</w:t>
      </w:r>
    </w:p>
    <w:p w:rsidR="00290E41" w:rsidRPr="00DC4E29" w:rsidRDefault="00290E41" w:rsidP="00F01B15">
      <w:pPr>
        <w:pStyle w:val="NoSpacing"/>
        <w:rPr>
          <w:sz w:val="28"/>
          <w:szCs w:val="28"/>
        </w:rPr>
      </w:pPr>
      <w:r w:rsidRPr="00325873">
        <w:rPr>
          <w:sz w:val="28"/>
          <w:szCs w:val="28"/>
        </w:rPr>
        <w:t xml:space="preserve">SECTION – A                                                             </w:t>
      </w:r>
      <w:r>
        <w:rPr>
          <w:sz w:val="28"/>
          <w:szCs w:val="28"/>
        </w:rPr>
        <w:t>10 x 1  = 10 mark</w:t>
      </w:r>
    </w:p>
    <w:p w:rsidR="00290E41" w:rsidRDefault="00290E41" w:rsidP="00F01B15">
      <w:pPr>
        <w:pStyle w:val="NoSpacing"/>
      </w:pPr>
      <w:r>
        <w:t xml:space="preserve">1) </w:t>
      </w:r>
      <w:r w:rsidRPr="00325873">
        <w:t xml:space="preserve">After how many decimal places, will the decimal expansion of </w:t>
      </w:r>
      <w:r>
        <w:t xml:space="preserve"> 2437/23X54 ? </w:t>
      </w:r>
      <w:r w:rsidRPr="00325873">
        <w:t xml:space="preserve"> </w:t>
      </w:r>
    </w:p>
    <w:p w:rsidR="00290E41" w:rsidRPr="00325873" w:rsidRDefault="00290E41" w:rsidP="00F01B15">
      <w:pPr>
        <w:pStyle w:val="NoSpacing"/>
      </w:pPr>
      <w:r>
        <w:t xml:space="preserve">2) </w:t>
      </w:r>
      <w:r w:rsidRPr="00325873">
        <w:t>If x (x≠0) is a rational number and y is irrational number, then what can you say about x + y.</w:t>
      </w:r>
    </w:p>
    <w:p w:rsidR="00290E41" w:rsidRPr="00325873" w:rsidRDefault="00290E41" w:rsidP="00F01B15">
      <w:pPr>
        <w:pStyle w:val="NoSpacing"/>
      </w:pPr>
      <w:r>
        <w:t xml:space="preserve">3) </w:t>
      </w:r>
      <w:r w:rsidRPr="00325873">
        <w:t xml:space="preserve">Find the condition that the pair of linear equations </w:t>
      </w:r>
      <w:r w:rsidRPr="00325873">
        <w:object w:dxaOrig="2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75pt" o:ole="">
            <v:imagedata r:id="rId6" o:title=""/>
          </v:shape>
          <o:OLEObject Type="Embed" ProgID="Equation.3" ShapeID="_x0000_i1025" DrawAspect="Content" ObjectID="_1369561225" r:id="rId7"/>
        </w:object>
      </w:r>
      <w:r w:rsidRPr="00325873">
        <w:t xml:space="preserve"> has unique solution.</w:t>
      </w:r>
    </w:p>
    <w:p w:rsidR="00290E41" w:rsidRPr="00325873" w:rsidRDefault="00290E41" w:rsidP="00F01B15">
      <w:pPr>
        <w:pStyle w:val="NoSpacing"/>
      </w:pPr>
      <w:r>
        <w:t xml:space="preserve">4) </w:t>
      </w:r>
      <w:r w:rsidRPr="00325873">
        <w:t xml:space="preserve">Write the zeroes of the polynomial px2 + qx + r.    </w:t>
      </w:r>
    </w:p>
    <w:p w:rsidR="00290E41" w:rsidRPr="00325873" w:rsidRDefault="00290E41" w:rsidP="00F01B15">
      <w:pPr>
        <w:pStyle w:val="NoSpacing"/>
      </w:pPr>
      <w:r w:rsidRPr="00325873">
        <w:t>5)</w:t>
      </w:r>
      <w:r>
        <w:t xml:space="preserve"> </w:t>
      </w:r>
      <w:r w:rsidRPr="00325873">
        <w:t xml:space="preserve">In ∆ ABC, DE is parallel to BC and AD = 1 cm, BD = 2 cm. What is the ratio of the area of ∆ABC to the area of ∆ADE?  </w:t>
      </w:r>
    </w:p>
    <w:p w:rsidR="00290E41" w:rsidRPr="00325873" w:rsidRDefault="00290E41" w:rsidP="00F01B15">
      <w:pPr>
        <w:pStyle w:val="NoSpacing"/>
      </w:pPr>
      <w:r w:rsidRPr="00325873">
        <w:t>7)</w:t>
      </w:r>
      <w:r w:rsidRPr="00325873">
        <w:tab/>
        <w:t xml:space="preserve">In, </w:t>
      </w:r>
      <w:r w:rsidRPr="00325873">
        <w:object w:dxaOrig="740" w:dyaOrig="320">
          <v:shape id="_x0000_i1026" type="#_x0000_t75" style="width:36.75pt;height:15.75pt" o:ole="">
            <v:imagedata r:id="rId8" o:title=""/>
          </v:shape>
          <o:OLEObject Type="Embed" ProgID="Equation.3" ShapeID="_x0000_i1026" DrawAspect="Content" ObjectID="_1369561226" r:id="rId9"/>
        </w:object>
      </w:r>
      <w:r w:rsidRPr="00325873">
        <w:t xml:space="preserve"> DE || BC meeting AB at D and AC at E. If </w:t>
      </w:r>
      <w:r w:rsidRPr="00325873">
        <w:object w:dxaOrig="440" w:dyaOrig="620">
          <v:shape id="_x0000_i1027" type="#_x0000_t75" style="width:21.75pt;height:30.75pt" o:ole="">
            <v:imagedata r:id="rId10" o:title=""/>
          </v:shape>
          <o:OLEObject Type="Embed" ProgID="Equation.3" ShapeID="_x0000_i1027" DrawAspect="Content" ObjectID="_1369561227" r:id="rId11"/>
        </w:object>
      </w:r>
      <w:r w:rsidRPr="00325873">
        <w:t>= 4 and CE = 2cm, find the length of AE.</w:t>
      </w:r>
    </w:p>
    <w:p w:rsidR="00290E41" w:rsidRPr="00325873" w:rsidRDefault="00290E41" w:rsidP="00F01B15">
      <w:pPr>
        <w:pStyle w:val="NoSpacing"/>
      </w:pPr>
      <w:r w:rsidRPr="00325873">
        <w:t>8)</w:t>
      </w:r>
      <w:r w:rsidRPr="00325873">
        <w:tab/>
        <w:t xml:space="preserve">Show that </w:t>
      </w:r>
      <w:r w:rsidRPr="00325873">
        <w:tab/>
      </w:r>
      <w:r w:rsidRPr="00325873">
        <w:object w:dxaOrig="2720" w:dyaOrig="320">
          <v:shape id="_x0000_i1028" type="#_x0000_t75" style="width:135.75pt;height:15.75pt" o:ole="">
            <v:imagedata r:id="rId12" o:title=""/>
          </v:shape>
          <o:OLEObject Type="Embed" ProgID="Equation.DSMT4" ShapeID="_x0000_i1028" DrawAspect="Content" ObjectID="_1369561228" r:id="rId13"/>
        </w:object>
      </w:r>
    </w:p>
    <w:p w:rsidR="00290E41" w:rsidRPr="00325873" w:rsidRDefault="00290E41" w:rsidP="00F01B15">
      <w:pPr>
        <w:pStyle w:val="NoSpacing"/>
      </w:pPr>
      <w:r w:rsidRPr="00325873">
        <w:t>9)</w:t>
      </w:r>
      <w:r w:rsidRPr="00325873">
        <w:tab/>
        <w:t>Find the median of first ten composite numbers.</w:t>
      </w:r>
    </w:p>
    <w:p w:rsidR="00290E41" w:rsidRPr="00566AE1" w:rsidRDefault="00290E41" w:rsidP="00F01B15">
      <w:pPr>
        <w:pStyle w:val="NoSpacing"/>
        <w:rPr>
          <w:szCs w:val="28"/>
        </w:rPr>
      </w:pPr>
      <w:r w:rsidRPr="00325873">
        <w:rPr>
          <w:szCs w:val="28"/>
        </w:rPr>
        <w:t>SECTION - B</w:t>
      </w:r>
      <w:r>
        <w:rPr>
          <w:szCs w:val="28"/>
        </w:rPr>
        <w:t xml:space="preserve">       </w:t>
      </w:r>
      <w:r>
        <w:rPr>
          <w:szCs w:val="28"/>
        </w:rPr>
        <w:tab/>
      </w:r>
      <w:r>
        <w:rPr>
          <w:szCs w:val="28"/>
        </w:rPr>
        <w:tab/>
        <w:t xml:space="preserve">       2 </w:t>
      </w:r>
      <w:r w:rsidRPr="00325873">
        <w:rPr>
          <w:szCs w:val="28"/>
        </w:rPr>
        <w:t>marks</w:t>
      </w:r>
    </w:p>
    <w:p w:rsidR="00290E41" w:rsidRPr="00325873" w:rsidRDefault="00290E41" w:rsidP="00F01B15">
      <w:pPr>
        <w:pStyle w:val="NoSpacing"/>
      </w:pPr>
      <w:r>
        <w:t>5</w:t>
      </w:r>
      <w:r w:rsidRPr="00325873">
        <w:t>)</w:t>
      </w:r>
      <w:r w:rsidRPr="00325873">
        <w:tab/>
        <w:t xml:space="preserve">If the zeroes of  the polynomial x3-3x2 + x + 1 are p-q </w:t>
      </w:r>
      <w:r>
        <w:t>,,</w:t>
      </w:r>
      <w:r w:rsidRPr="00325873">
        <w:t xml:space="preserve"> p , </w:t>
      </w:r>
      <w:r>
        <w:t>,</w:t>
      </w:r>
      <w:r w:rsidRPr="00325873">
        <w:t>p+q . Find value of p &amp; q.</w:t>
      </w:r>
    </w:p>
    <w:p w:rsidR="00290E41" w:rsidRPr="00325873" w:rsidRDefault="00290E41" w:rsidP="00F01B15">
      <w:pPr>
        <w:pStyle w:val="NoSpacing"/>
      </w:pPr>
      <w:r>
        <w:t>6</w:t>
      </w:r>
      <w:r w:rsidRPr="00325873">
        <w:t>)</w:t>
      </w:r>
      <w:r w:rsidRPr="00325873">
        <w:tab/>
        <w:t xml:space="preserve">Evaluate  </w:t>
      </w:r>
      <w:r w:rsidRPr="00325873">
        <w:object w:dxaOrig="10620" w:dyaOrig="660">
          <v:shape id="_x0000_i1029" type="#_x0000_t75" style="width:449.25pt;height:25.5pt" o:ole="">
            <v:imagedata r:id="rId14" o:title=""/>
          </v:shape>
          <o:OLEObject Type="Embed" ProgID="Equation.3" ShapeID="_x0000_i1029" DrawAspect="Content" ObjectID="_1369561229" r:id="rId15"/>
        </w:object>
      </w:r>
    </w:p>
    <w:p w:rsidR="00290E41" w:rsidRPr="00325873" w:rsidRDefault="00290E41" w:rsidP="00F01B15">
      <w:pPr>
        <w:pStyle w:val="NoSpacing"/>
      </w:pPr>
      <w:r w:rsidRPr="00325873">
        <w:t>.</w:t>
      </w:r>
    </w:p>
    <w:p w:rsidR="00290E41" w:rsidRDefault="00290E41" w:rsidP="00F01B15">
      <w:pPr>
        <w:pStyle w:val="NoSpacing"/>
        <w:rPr>
          <w:szCs w:val="28"/>
        </w:rPr>
      </w:pPr>
      <w:r w:rsidRPr="00325873">
        <w:rPr>
          <w:szCs w:val="28"/>
        </w:rPr>
        <w:t>SECTION - C                    3  marks</w:t>
      </w:r>
    </w:p>
    <w:p w:rsidR="00290E41" w:rsidRDefault="00290E41" w:rsidP="00F01B15">
      <w:pPr>
        <w:pStyle w:val="NoSpacing"/>
      </w:pPr>
      <w:r>
        <w:rPr>
          <w:szCs w:val="28"/>
        </w:rPr>
        <w:t>7)</w:t>
      </w:r>
      <w:r w:rsidRPr="00325873">
        <w:tab/>
        <w:t>Find the zeroes of the quadratic polynomial x2 – 5x – 6 and verify the relationship between the      zeroes and the coefficients.</w:t>
      </w:r>
    </w:p>
    <w:p w:rsidR="00290E41" w:rsidRPr="001A0103" w:rsidRDefault="00290E41" w:rsidP="00F01B15">
      <w:pPr>
        <w:pStyle w:val="NoSpacing"/>
        <w:rPr>
          <w:szCs w:val="28"/>
        </w:rPr>
      </w:pPr>
      <w:r>
        <w:t>8)Prove that---</w:t>
      </w:r>
      <w:r w:rsidRPr="00325873">
        <w:t xml:space="preserve">  </w:t>
      </w:r>
    </w:p>
    <w:p w:rsidR="00290E41" w:rsidRPr="00325873" w:rsidRDefault="00290E41" w:rsidP="00F01B15">
      <w:pPr>
        <w:pStyle w:val="NoSpacing"/>
      </w:pPr>
      <w:r>
        <w:t xml:space="preserve">                         </w:t>
      </w:r>
      <w:r w:rsidRPr="00325873">
        <w:object w:dxaOrig="2800" w:dyaOrig="660">
          <v:shape id="_x0000_i1030" type="#_x0000_t75" style="width:139.5pt;height:33pt" o:ole="">
            <v:imagedata r:id="rId16" o:title=""/>
          </v:shape>
          <o:OLEObject Type="Embed" ProgID="Equation.3" ShapeID="_x0000_i1030" DrawAspect="Content" ObjectID="_1369561230" r:id="rId17"/>
        </w:object>
      </w:r>
      <w:r w:rsidRPr="00325873">
        <w:tab/>
      </w:r>
      <w:r w:rsidRPr="00325873">
        <w:tab/>
        <w:t>OR</w:t>
      </w:r>
      <w:r>
        <w:t xml:space="preserve">      </w:t>
      </w:r>
      <w:r w:rsidRPr="00325873">
        <w:t xml:space="preserve"> </w:t>
      </w:r>
      <w:r w:rsidRPr="00325873">
        <w:object w:dxaOrig="3440" w:dyaOrig="700">
          <v:shape id="_x0000_i1031" type="#_x0000_t75" style="width:171.75pt;height:35.25pt" o:ole="">
            <v:imagedata r:id="rId18" o:title=""/>
          </v:shape>
          <o:OLEObject Type="Embed" ProgID="Equation.3" ShapeID="_x0000_i1031" DrawAspect="Content" ObjectID="_1369561231" r:id="rId19"/>
        </w:object>
      </w:r>
    </w:p>
    <w:p w:rsidR="00290E41" w:rsidRDefault="00290E41" w:rsidP="00F01B15">
      <w:pPr>
        <w:pStyle w:val="NoSpacing"/>
      </w:pPr>
      <w:r>
        <w:t>9</w:t>
      </w:r>
      <w:r w:rsidRPr="00325873">
        <w:t>)</w:t>
      </w:r>
      <w:r w:rsidRPr="00325873">
        <w:tab/>
        <w:t>Sides AB and AC and median AD of a triangle</w:t>
      </w:r>
      <w:r>
        <w:t xml:space="preserve"> ABC are respectively proportional to sides PQ and PR and median PM of another triangle PQR. Show that the triangles are similar</w:t>
      </w:r>
    </w:p>
    <w:p w:rsidR="00290E41" w:rsidRDefault="00290E41" w:rsidP="00F01B15">
      <w:pPr>
        <w:pStyle w:val="NoSpacing"/>
        <w:rPr>
          <w:sz w:val="28"/>
          <w:szCs w:val="28"/>
          <w:u w:val="single"/>
        </w:rPr>
      </w:pPr>
      <w:r>
        <w:rPr>
          <w:sz w:val="28"/>
          <w:szCs w:val="28"/>
          <w:u w:val="single"/>
        </w:rPr>
        <w:t>SECTION - D</w:t>
      </w:r>
      <w:r>
        <w:rPr>
          <w:sz w:val="28"/>
          <w:szCs w:val="28"/>
        </w:rPr>
        <w:t xml:space="preserve">                    3  marks</w:t>
      </w:r>
    </w:p>
    <w:p w:rsidR="00290E41" w:rsidRDefault="00290E41" w:rsidP="00F01B15">
      <w:pPr>
        <w:pStyle w:val="NoSpacing"/>
        <w:rPr>
          <w:bCs/>
          <w:iCs/>
        </w:rPr>
      </w:pPr>
      <w:r>
        <w:t>10)</w:t>
      </w:r>
      <w:r>
        <w:tab/>
      </w:r>
      <w:r>
        <w:rPr>
          <w:bCs/>
          <w:iCs/>
        </w:rPr>
        <w:t xml:space="preserve">Two water taps together can fill a tank in </w:t>
      </w:r>
      <w:r w:rsidRPr="00060470">
        <w:rPr>
          <w:bCs/>
          <w:iCs/>
          <w:position w:val="-24"/>
        </w:rPr>
        <w:object w:dxaOrig="360" w:dyaOrig="620">
          <v:shape id="_x0000_i1032" type="#_x0000_t75" style="width:18pt;height:30.75pt" o:ole="">
            <v:imagedata r:id="rId20" o:title=""/>
          </v:shape>
          <o:OLEObject Type="Embed" ProgID="Equation.3" ShapeID="_x0000_i1032" DrawAspect="Content" ObjectID="_1369561232" r:id="rId21"/>
        </w:object>
      </w:r>
      <w:r>
        <w:rPr>
          <w:bCs/>
          <w:iCs/>
        </w:rPr>
        <w:t xml:space="preserve"> hours. The tap of larger diameter takes 10 hours less than the smaller one to fill the tank separately. Find the time in which each tap can separately fill the tank.</w:t>
      </w:r>
    </w:p>
    <w:p w:rsidR="00290E41" w:rsidRDefault="00290E41" w:rsidP="00F01B15">
      <w:pPr>
        <w:pStyle w:val="NoSpacing"/>
        <w:rPr>
          <w:bCs/>
        </w:rPr>
      </w:pPr>
      <w:r>
        <w:t>11)</w:t>
      </w:r>
      <w:r>
        <w:tab/>
      </w:r>
      <w:r>
        <w:rPr>
          <w:bCs/>
        </w:rPr>
        <w:t>Prove that the ratio of the areas of two similar triangles is equal to the ratio of the squares of their corresponding sides. Using the above, do the following: The area of two similar triangles ABC and PQR are in the ratio of 9 : 16. If BC = 4.5 cm, find the length of QR.</w:t>
      </w:r>
    </w:p>
    <w:p w:rsidR="00290E41" w:rsidRDefault="00290E41" w:rsidP="00F01B15">
      <w:pPr>
        <w:pStyle w:val="NoSpacing"/>
      </w:pPr>
      <w:r>
        <w:t>12)</w:t>
      </w:r>
      <w:r>
        <w:tab/>
        <w:t xml:space="preserve">The following table shows the marks obtained by 100 students of class X. Find the mean   </w:t>
      </w:r>
    </w:p>
    <w:tbl>
      <w:tblPr>
        <w:tblW w:w="7027" w:type="dxa"/>
        <w:tblInd w:w="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25"/>
        <w:gridCol w:w="569"/>
        <w:gridCol w:w="569"/>
        <w:gridCol w:w="569"/>
        <w:gridCol w:w="569"/>
        <w:gridCol w:w="569"/>
        <w:gridCol w:w="569"/>
        <w:gridCol w:w="569"/>
        <w:gridCol w:w="719"/>
      </w:tblGrid>
      <w:tr w:rsidR="00290E41" w:rsidTr="00810614">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Marks  Less than</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1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2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3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4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5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60</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290E41" w:rsidRDefault="00290E41" w:rsidP="00F01B15">
            <w:pPr>
              <w:pStyle w:val="NoSpacing"/>
            </w:pPr>
            <w:r>
              <w:t>70</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 xml:space="preserve"> 80</w:t>
            </w:r>
          </w:p>
        </w:tc>
      </w:tr>
      <w:tr w:rsidR="00290E41" w:rsidTr="00810614">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No. of students</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7</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21</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34</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46</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66</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77</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290E41" w:rsidRDefault="00290E41" w:rsidP="00F01B15">
            <w:pPr>
              <w:pStyle w:val="NoSpacing"/>
            </w:pPr>
            <w:r>
              <w:t>92</w:t>
            </w: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90E41" w:rsidRDefault="00290E41" w:rsidP="00F01B15">
            <w:pPr>
              <w:pStyle w:val="NoSpacing"/>
            </w:pPr>
            <w:r>
              <w:t>100</w:t>
            </w:r>
          </w:p>
        </w:tc>
      </w:tr>
      <w:tr w:rsidR="002D54FB" w:rsidTr="00810614">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D54FB" w:rsidRDefault="002D54FB" w:rsidP="00F01B15">
            <w:pPr>
              <w:pStyle w:val="NoSpacing"/>
            </w:pPr>
          </w:p>
          <w:p w:rsidR="002D54FB" w:rsidRDefault="002D54FB" w:rsidP="00F01B15">
            <w:pPr>
              <w:pStyle w:val="NoSpacing"/>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D54FB" w:rsidRDefault="002D54FB" w:rsidP="00F01B15">
            <w:pPr>
              <w:pStyle w:val="NoSpacing"/>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D54FB" w:rsidRDefault="002D54FB" w:rsidP="00F01B15">
            <w:pPr>
              <w:pStyle w:val="NoSpacing"/>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D54FB" w:rsidRDefault="002D54FB" w:rsidP="00F01B15">
            <w:pPr>
              <w:pStyle w:val="NoSpacing"/>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D54FB" w:rsidRDefault="002D54FB" w:rsidP="00F01B15">
            <w:pPr>
              <w:pStyle w:val="NoSpacing"/>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D54FB" w:rsidRDefault="002D54FB" w:rsidP="00F01B15">
            <w:pPr>
              <w:pStyle w:val="NoSpacing"/>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D54FB" w:rsidRDefault="002D54FB" w:rsidP="00F01B15">
            <w:pPr>
              <w:pStyle w:val="NoSpacing"/>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2D54FB" w:rsidRDefault="002D54FB" w:rsidP="00F01B15">
            <w:pPr>
              <w:pStyle w:val="NoSpacing"/>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2D54FB" w:rsidRDefault="002D54FB" w:rsidP="00F01B15">
            <w:pPr>
              <w:pStyle w:val="NoSpacing"/>
            </w:pPr>
          </w:p>
        </w:tc>
      </w:tr>
    </w:tbl>
    <w:p w:rsidR="002D54FB" w:rsidRDefault="002D54FB" w:rsidP="00F01B15">
      <w:pPr>
        <w:pStyle w:val="NoSpacing"/>
        <w:rPr>
          <w:rFonts w:ascii="Baskerville" w:eastAsiaTheme="minorHAnsi" w:hAnsi="Baskerville" w:cs="Baskerville"/>
          <w:b/>
          <w:bCs/>
          <w:color w:val="000000"/>
          <w:sz w:val="36"/>
          <w:szCs w:val="36"/>
        </w:rPr>
      </w:pPr>
    </w:p>
    <w:p w:rsidR="002D54FB" w:rsidRDefault="002D54FB" w:rsidP="00F01B15">
      <w:pPr>
        <w:pStyle w:val="NoSpacing"/>
        <w:rPr>
          <w:rFonts w:ascii="Baskerville" w:eastAsiaTheme="minorHAnsi" w:hAnsi="Baskerville" w:cs="Baskerville"/>
          <w:b/>
          <w:bCs/>
          <w:color w:val="000000"/>
          <w:sz w:val="36"/>
          <w:szCs w:val="36"/>
        </w:rPr>
      </w:pPr>
      <w:r>
        <w:rPr>
          <w:rFonts w:ascii="Baskerville" w:eastAsiaTheme="minorHAnsi" w:hAnsi="Baskerville" w:cs="Baskerville"/>
          <w:b/>
          <w:bCs/>
          <w:color w:val="000000"/>
          <w:sz w:val="36"/>
          <w:szCs w:val="36"/>
        </w:rPr>
        <w:t>1. Linear Equations in Two Variables</w:t>
      </w:r>
    </w:p>
    <w:p w:rsidR="002D54FB" w:rsidRDefault="002D54FB" w:rsidP="007F088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color w:val="000000"/>
        </w:rPr>
        <w:t>1.</w:t>
      </w:r>
      <w:r>
        <w:rPr>
          <w:rFonts w:ascii="Baskerville" w:eastAsiaTheme="minorHAnsi" w:hAnsi="Baskerville" w:cs="Baskerville"/>
          <w:color w:val="000000"/>
        </w:rPr>
        <w:tab/>
        <w:t>Express y in terms of x in the equation 2x + 3y = 11. Find the point where the line represented by the equation 2x + 3y = 11 cuts y-axis.</w:t>
      </w:r>
    </w:p>
    <w:p w:rsidR="002D54FB" w:rsidRDefault="002D54FB" w:rsidP="007F088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Pr>
          <w:rFonts w:ascii="Baskerville" w:eastAsiaTheme="minorHAnsi" w:hAnsi="Baskerville" w:cs="Baskerville"/>
        </w:rPr>
        <w:tab/>
        <w:t xml:space="preserve">Solve for x and y :  </w:t>
      </w:r>
      <m:oMath>
        <m:f>
          <m:fPr>
            <m:ctrlPr>
              <w:rPr>
                <w:rFonts w:ascii="Cambria Math" w:eastAsiaTheme="minorHAnsi" w:hAnsi="Cambria Math" w:cs="Baskerville"/>
              </w:rPr>
            </m:ctrlPr>
          </m:fPr>
          <m:num>
            <m:r>
              <m:rPr>
                <m:sty m:val="p"/>
              </m:rPr>
              <w:rPr>
                <w:rFonts w:ascii="Cambria Math" w:eastAsiaTheme="minorHAnsi" w:hAnsi="Cambria Math" w:cs="Baskerville"/>
              </w:rPr>
              <m:t>2</m:t>
            </m:r>
          </m:num>
          <m:den>
            <m:r>
              <m:rPr>
                <m:sty m:val="p"/>
              </m:rPr>
              <w:rPr>
                <w:rFonts w:ascii="Cambria Math" w:eastAsiaTheme="minorHAnsi" w:hAnsi="Cambria Math" w:cs="Baskerville"/>
              </w:rPr>
              <m:t>x</m:t>
            </m:r>
          </m:den>
        </m:f>
      </m:oMath>
      <w:r w:rsidR="00AD2C97">
        <w:rPr>
          <w:rFonts w:ascii="Baskerville" w:eastAsiaTheme="minorHAnsi" w:hAnsi="Baskerville" w:cs="Baskerville"/>
        </w:rPr>
        <w:t xml:space="preserve"> </w:t>
      </w:r>
      <w:r>
        <w:rPr>
          <w:rFonts w:ascii="Baskerville" w:eastAsiaTheme="minorHAnsi" w:hAnsi="Baskerville" w:cs="Baskerville"/>
        </w:rPr>
        <w:t xml:space="preserve">+ </w:t>
      </w:r>
      <m:oMath>
        <m:f>
          <m:fPr>
            <m:ctrlPr>
              <w:rPr>
                <w:rFonts w:ascii="Cambria Math" w:eastAsiaTheme="minorHAnsi" w:hAnsi="Cambria Math" w:cs="Baskerville"/>
              </w:rPr>
            </m:ctrlPr>
          </m:fPr>
          <m:num>
            <m:r>
              <m:rPr>
                <m:sty m:val="p"/>
              </m:rPr>
              <w:rPr>
                <w:rFonts w:ascii="Cambria Math" w:eastAsiaTheme="minorHAnsi" w:hAnsi="Cambria Math" w:cs="Baskerville"/>
              </w:rPr>
              <m:t>2</m:t>
            </m:r>
          </m:num>
          <m:den>
            <m:r>
              <m:rPr>
                <m:sty m:val="p"/>
              </m:rPr>
              <w:rPr>
                <w:rFonts w:ascii="Cambria Math" w:eastAsiaTheme="minorHAnsi" w:hAnsi="Cambria Math" w:cs="Baskerville"/>
              </w:rPr>
              <m:t>3y</m:t>
            </m:r>
          </m:den>
        </m:f>
      </m:oMath>
      <w:r w:rsidR="00AD2C97">
        <w:rPr>
          <w:rFonts w:ascii="Baskerville" w:eastAsiaTheme="minorHAnsi" w:hAnsi="Baskerville" w:cs="Baskerville"/>
        </w:rPr>
        <w:t xml:space="preserve"> </w:t>
      </w:r>
      <w:r>
        <w:rPr>
          <w:rFonts w:ascii="Baskerville" w:eastAsiaTheme="minorHAnsi" w:hAnsi="Baskerville" w:cs="Baskerville"/>
        </w:rPr>
        <w:t xml:space="preserve">=   </w:t>
      </w:r>
      <m:oMath>
        <m:f>
          <m:fPr>
            <m:ctrlPr>
              <w:rPr>
                <w:rFonts w:ascii="Cambria Math" w:eastAsiaTheme="minorHAnsi" w:hAnsi="Cambria Math" w:cs="Baskerville"/>
              </w:rPr>
            </m:ctrlPr>
          </m:fPr>
          <m:num>
            <m:r>
              <m:rPr>
                <m:sty m:val="p"/>
              </m:rPr>
              <w:rPr>
                <w:rFonts w:ascii="Cambria Math" w:eastAsiaTheme="minorHAnsi" w:hAnsi="Cambria Math" w:cs="Baskerville"/>
              </w:rPr>
              <m:t>1</m:t>
            </m:r>
          </m:num>
          <m:den>
            <m:r>
              <m:rPr>
                <m:sty m:val="p"/>
              </m:rPr>
              <w:rPr>
                <w:rFonts w:ascii="Cambria Math" w:eastAsiaTheme="minorHAnsi" w:hAnsi="Cambria Math" w:cs="Baskerville"/>
              </w:rPr>
              <m:t>6</m:t>
            </m:r>
          </m:den>
        </m:f>
      </m:oMath>
      <w:r w:rsidR="00AD2C97">
        <w:rPr>
          <w:rFonts w:ascii="Baskerville" w:eastAsiaTheme="minorHAnsi" w:hAnsi="Baskerville" w:cs="Baskerville"/>
        </w:rPr>
        <w:t xml:space="preserve">  ,</w:t>
      </w:r>
      <m:oMath>
        <m:f>
          <m:fPr>
            <m:ctrlPr>
              <w:rPr>
                <w:rFonts w:ascii="Cambria Math" w:eastAsiaTheme="minorHAnsi" w:hAnsi="Cambria Math" w:cs="Baskerville"/>
              </w:rPr>
            </m:ctrlPr>
          </m:fPr>
          <m:num>
            <m:r>
              <m:rPr>
                <m:sty m:val="p"/>
              </m:rPr>
              <w:rPr>
                <w:rFonts w:ascii="Cambria Math" w:eastAsiaTheme="minorHAnsi" w:hAnsi="Cambria Math" w:cs="Baskerville"/>
              </w:rPr>
              <m:t>3</m:t>
            </m:r>
          </m:num>
          <m:den>
            <m:r>
              <m:rPr>
                <m:sty m:val="p"/>
              </m:rPr>
              <w:rPr>
                <w:rFonts w:ascii="Cambria Math" w:eastAsiaTheme="minorHAnsi" w:hAnsi="Cambria Math" w:cs="Baskerville"/>
              </w:rPr>
              <m:t>x</m:t>
            </m:r>
          </m:den>
        </m:f>
      </m:oMath>
      <w:r>
        <w:rPr>
          <w:rFonts w:ascii="Baskerville" w:eastAsiaTheme="minorHAnsi" w:hAnsi="Baskerville" w:cs="Baskerville"/>
        </w:rPr>
        <w:t xml:space="preserve"> </w:t>
      </w:r>
      <w:r w:rsidR="00AD2C97">
        <w:rPr>
          <w:rFonts w:ascii="Baskerville" w:eastAsiaTheme="minorHAnsi" w:hAnsi="Baskerville" w:cs="Baskerville"/>
        </w:rPr>
        <w:t xml:space="preserve">   </w:t>
      </w:r>
      <w:r>
        <w:rPr>
          <w:rFonts w:ascii="Baskerville" w:eastAsiaTheme="minorHAnsi" w:hAnsi="Baskerville" w:cs="Baskerville"/>
        </w:rPr>
        <w:t xml:space="preserve">+ </w:t>
      </w:r>
      <m:oMath>
        <m:f>
          <m:fPr>
            <m:ctrlPr>
              <w:rPr>
                <w:rFonts w:ascii="Cambria Math" w:eastAsiaTheme="minorHAnsi" w:hAnsi="Cambria Math" w:cs="Baskerville"/>
              </w:rPr>
            </m:ctrlPr>
          </m:fPr>
          <m:num>
            <m:r>
              <m:rPr>
                <m:sty m:val="p"/>
              </m:rPr>
              <w:rPr>
                <w:rFonts w:ascii="Cambria Math" w:eastAsiaTheme="minorHAnsi" w:hAnsi="Cambria Math" w:cs="Baskerville"/>
              </w:rPr>
              <m:t>2</m:t>
            </m:r>
          </m:num>
          <m:den>
            <m:r>
              <m:rPr>
                <m:sty m:val="p"/>
              </m:rPr>
              <w:rPr>
                <w:rFonts w:ascii="Cambria Math" w:eastAsiaTheme="minorHAnsi" w:hAnsi="Cambria Math" w:cs="Baskerville"/>
              </w:rPr>
              <m:t>y</m:t>
            </m:r>
          </m:den>
        </m:f>
      </m:oMath>
      <w:r w:rsidR="00AD2C97">
        <w:rPr>
          <w:rFonts w:ascii="Baskerville" w:eastAsiaTheme="minorHAnsi" w:hAnsi="Baskerville" w:cs="Baskerville"/>
        </w:rPr>
        <w:t xml:space="preserve"> </w:t>
      </w:r>
      <w:r>
        <w:rPr>
          <w:rFonts w:ascii="Baskerville" w:eastAsiaTheme="minorHAnsi" w:hAnsi="Baskerville" w:cs="Baskerville"/>
        </w:rPr>
        <w:t>= 0 and hence find ‘a’ for which y = ax – 4.</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w:t>
      </w:r>
      <w:r>
        <w:rPr>
          <w:rFonts w:ascii="Baskerville" w:eastAsiaTheme="minorHAnsi" w:hAnsi="Baskerville" w:cs="Baskerville"/>
        </w:rPr>
        <w:tab/>
        <w:t xml:space="preserve">Solve  4x +  </w:t>
      </w:r>
      <m:oMath>
        <m:f>
          <m:fPr>
            <m:ctrlPr>
              <w:rPr>
                <w:rFonts w:ascii="Cambria Math" w:eastAsiaTheme="minorHAnsi" w:hAnsi="Cambria Math" w:cs="Baskerville"/>
              </w:rPr>
            </m:ctrlPr>
          </m:fPr>
          <m:num>
            <m:r>
              <m:rPr>
                <m:sty m:val="p"/>
              </m:rPr>
              <w:rPr>
                <w:rFonts w:ascii="Cambria Math" w:eastAsiaTheme="minorHAnsi" w:hAnsi="Cambria Math" w:cs="Baskerville"/>
              </w:rPr>
              <m:t>6</m:t>
            </m:r>
          </m:num>
          <m:den>
            <m:r>
              <m:rPr>
                <m:sty m:val="p"/>
              </m:rPr>
              <w:rPr>
                <w:rFonts w:ascii="Cambria Math" w:eastAsiaTheme="minorHAnsi" w:hAnsi="Cambria Math" w:cs="Baskerville"/>
              </w:rPr>
              <m:t>y</m:t>
            </m:r>
          </m:den>
        </m:f>
      </m:oMath>
      <w:r>
        <w:rPr>
          <w:rFonts w:ascii="Baskerville" w:eastAsiaTheme="minorHAnsi" w:hAnsi="Baskerville" w:cs="Baskerville"/>
        </w:rPr>
        <w:t xml:space="preserve">    = 15 and 6x –  </w:t>
      </w:r>
      <m:oMath>
        <m:f>
          <m:fPr>
            <m:ctrlPr>
              <w:rPr>
                <w:rFonts w:ascii="Cambria Math" w:eastAsiaTheme="minorHAnsi" w:hAnsi="Cambria Math" w:cs="Baskerville"/>
              </w:rPr>
            </m:ctrlPr>
          </m:fPr>
          <m:num>
            <m:r>
              <m:rPr>
                <m:sty m:val="p"/>
              </m:rPr>
              <w:rPr>
                <w:rFonts w:ascii="Cambria Math" w:eastAsiaTheme="minorHAnsi" w:hAnsi="Cambria Math" w:cs="Baskerville"/>
              </w:rPr>
              <m:t>8</m:t>
            </m:r>
          </m:num>
          <m:den>
            <m:r>
              <m:rPr>
                <m:sty m:val="p"/>
              </m:rPr>
              <w:rPr>
                <w:rFonts w:ascii="Cambria Math" w:eastAsiaTheme="minorHAnsi" w:hAnsi="Cambria Math" w:cs="Baskerville"/>
              </w:rPr>
              <m:t>y</m:t>
            </m:r>
          </m:den>
        </m:f>
      </m:oMath>
      <w:r>
        <w:rPr>
          <w:rFonts w:ascii="Baskerville" w:eastAsiaTheme="minorHAnsi" w:hAnsi="Baskerville" w:cs="Baskerville"/>
        </w:rPr>
        <w:t xml:space="preserve">    = 14 and hence find ‘p’ if y = px – 2.</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w:t>
      </w:r>
      <w:r>
        <w:rPr>
          <w:rFonts w:ascii="Baskerville" w:eastAsiaTheme="minorHAnsi" w:hAnsi="Baskerville" w:cs="Baskerville"/>
        </w:rPr>
        <w:tab/>
        <w:t>For what value of k will the system of linear equations have infinite number of solutions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kx + 4y = k – 4, 16x + ky = k ?</w:t>
      </w:r>
    </w:p>
    <w:p w:rsidR="002D54FB" w:rsidRPr="00F01B15" w:rsidRDefault="00F01B15"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w:t>
      </w:r>
      <w:r>
        <w:rPr>
          <w:rFonts w:ascii="Baskerville" w:eastAsiaTheme="minorHAnsi" w:hAnsi="Baskerville" w:cs="Baskerville"/>
        </w:rPr>
        <w:tab/>
        <w:t>Determine the value of k for which the following system of linear equations has infinite number of solutions :  (k – 3)x + 3y = k; kx + ky = 12</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w:t>
      </w:r>
      <w:r>
        <w:rPr>
          <w:rFonts w:ascii="Baskerville" w:eastAsiaTheme="minorHAnsi" w:hAnsi="Baskerville" w:cs="Baskerville"/>
        </w:rPr>
        <w:tab/>
        <w:t>For what value of k, will the following system of equations have infinite solutions :</w:t>
      </w:r>
    </w:p>
    <w:p w:rsidR="002D54FB" w:rsidRPr="00F01B15"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2x + 3y = 4, (k + 2)x + 6y = 3k + 2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lastRenderedPageBreak/>
        <w:t>7.</w:t>
      </w:r>
      <w:r>
        <w:rPr>
          <w:rFonts w:ascii="Baskerville" w:eastAsiaTheme="minorHAnsi" w:hAnsi="Baskerville" w:cs="Baskerville"/>
        </w:rPr>
        <w:tab/>
        <w:t>For what value of k, will the following system of equations have infinite solutions :</w:t>
      </w:r>
    </w:p>
    <w:p w:rsidR="002D54FB" w:rsidRPr="00F01B15"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2x – 3y = 7, (k + 2)x – (2k + 1)y = 3(2k – 1) ?</w:t>
      </w:r>
    </w:p>
    <w:p w:rsidR="002D54FB" w:rsidRPr="007F088C" w:rsidRDefault="002D54FB" w:rsidP="007F088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8.</w:t>
      </w:r>
      <w:r>
        <w:rPr>
          <w:rFonts w:ascii="Baskerville" w:eastAsiaTheme="minorHAnsi" w:hAnsi="Baskerville" w:cs="Baskerville"/>
        </w:rPr>
        <w:tab/>
        <w:t>A person invested some amount at the rate of 10% simple interest and some other amount at the rate of 12% simple interest. He received yearly interest of Rs. 130. But if he had interchanged the amount invested, he would have received Rs. 4 more as interest. How much amount did he invest at different rates?</w:t>
      </w:r>
    </w:p>
    <w:p w:rsidR="002D54FB" w:rsidRPr="007F088C" w:rsidRDefault="002D54FB" w:rsidP="007F088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9.</w:t>
      </w:r>
      <w:r>
        <w:rPr>
          <w:rFonts w:ascii="Baskerville" w:eastAsiaTheme="minorHAnsi" w:hAnsi="Baskerville" w:cs="Baskerville"/>
        </w:rPr>
        <w:tab/>
        <w:t>Solve the system of equations graphically : 2(x – 1) = y; x + 3y = 15. Also, find the co-ordinates of the points where the lines meet the axis of y.</w:t>
      </w:r>
    </w:p>
    <w:p w:rsidR="002D54FB" w:rsidRPr="007F088C" w:rsidRDefault="002D54FB" w:rsidP="007F088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0.</w:t>
      </w:r>
      <w:r>
        <w:rPr>
          <w:rFonts w:ascii="Baskerville" w:eastAsiaTheme="minorHAnsi" w:hAnsi="Baskerville" w:cs="Baskerville"/>
        </w:rPr>
        <w:tab/>
        <w:t>Solve graphically the system of linear equations : 2x + 3y = 12; 2y – 1 = x. Also find the co-ordinates of the points where the lines meet the y-axis.</w:t>
      </w:r>
    </w:p>
    <w:p w:rsidR="002D54FB" w:rsidRPr="007F088C" w:rsidRDefault="002D54FB" w:rsidP="007F088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1.</w:t>
      </w:r>
      <w:r>
        <w:rPr>
          <w:rFonts w:ascii="Baskerville" w:eastAsiaTheme="minorHAnsi" w:hAnsi="Baskerville" w:cs="Baskerville"/>
        </w:rPr>
        <w:tab/>
        <w:t>Ramesh travels 760 km to his home partly by train and partly by car. He takes 8 hrs, if he travels 160 km by train and the rest by car. He takes 12 minutes more if he travels 240 km by train and the rest by car. Find the speed of the train and the car separately.</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2.</w:t>
      </w:r>
      <w:r>
        <w:rPr>
          <w:rFonts w:ascii="Baskerville" w:eastAsiaTheme="minorHAnsi" w:hAnsi="Baskerville" w:cs="Baskerville"/>
        </w:rPr>
        <w:tab/>
        <w:t>Solve for x, y and z : x + y + z = 9; 2y – z = 2; z – x = 2.</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20"/>
          <w:szCs w:val="20"/>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3.</w:t>
      </w:r>
      <w:r>
        <w:rPr>
          <w:rFonts w:ascii="Baskerville" w:eastAsiaTheme="minorHAnsi" w:hAnsi="Baskerville" w:cs="Baskerville"/>
        </w:rPr>
        <w:tab/>
        <w:t>Solve for x and y : 631x + 279y = 910; 279x + 631y = 910.</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20"/>
          <w:szCs w:val="20"/>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4.</w:t>
      </w:r>
      <w:r>
        <w:rPr>
          <w:rFonts w:ascii="Baskerville" w:eastAsiaTheme="minorHAnsi" w:hAnsi="Baskerville" w:cs="Baskerville"/>
        </w:rPr>
        <w:tab/>
        <w:t>Solve for x and y : 6x + 3y = 8x + 9y – 5 = 10x + 12y – 8.</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20"/>
          <w:szCs w:val="20"/>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5.</w:t>
      </w:r>
      <w:r>
        <w:rPr>
          <w:rFonts w:ascii="Baskerville" w:eastAsiaTheme="minorHAnsi" w:hAnsi="Baskerville" w:cs="Baskerville"/>
        </w:rPr>
        <w:tab/>
        <w:t>Solve the following equation by using the method of cross multiplication :</w:t>
      </w:r>
    </w:p>
    <w:p w:rsidR="002D54FB" w:rsidRDefault="002D54FB" w:rsidP="0006067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m:oMath>
        <m:f>
          <m:fPr>
            <m:ctrlPr>
              <w:rPr>
                <w:rFonts w:ascii="Cambria Math" w:eastAsiaTheme="minorHAnsi" w:hAnsi="Cambria Math" w:cs="Baskerville"/>
              </w:rPr>
            </m:ctrlPr>
          </m:fPr>
          <m:num>
            <m:r>
              <m:rPr>
                <m:sty m:val="p"/>
              </m:rPr>
              <w:rPr>
                <w:rFonts w:ascii="Cambria Math" w:eastAsiaTheme="minorHAnsi" w:hAnsi="Cambria Math" w:cs="Baskerville"/>
              </w:rPr>
              <m:t>x</m:t>
            </m:r>
          </m:num>
          <m:den>
            <m:r>
              <m:rPr>
                <m:sty m:val="p"/>
              </m:rPr>
              <w:rPr>
                <w:rFonts w:ascii="Cambria Math" w:eastAsiaTheme="minorHAnsi" w:hAnsi="Cambria Math" w:cs="Baskerville"/>
              </w:rPr>
              <m:t>b</m:t>
            </m:r>
          </m:den>
        </m:f>
      </m:oMath>
      <w:r>
        <w:rPr>
          <w:rFonts w:ascii="Baskerville" w:eastAsiaTheme="minorHAnsi" w:hAnsi="Baskerville" w:cs="Baskerville"/>
        </w:rPr>
        <w:t xml:space="preserve">     +  </w:t>
      </w:r>
      <m:oMath>
        <m:f>
          <m:fPr>
            <m:ctrlPr>
              <w:rPr>
                <w:rFonts w:ascii="Cambria Math" w:eastAsiaTheme="minorHAnsi" w:hAnsi="Cambria Math" w:cs="Baskerville"/>
              </w:rPr>
            </m:ctrlPr>
          </m:fPr>
          <m:num>
            <m:r>
              <m:rPr>
                <m:sty m:val="p"/>
              </m:rPr>
              <w:rPr>
                <w:rFonts w:ascii="Cambria Math" w:eastAsiaTheme="minorHAnsi" w:hAnsi="Cambria Math" w:cs="Baskerville"/>
              </w:rPr>
              <m:t>y</m:t>
            </m:r>
          </m:num>
          <m:den>
            <m:r>
              <m:rPr>
                <m:sty m:val="p"/>
              </m:rPr>
              <w:rPr>
                <w:rFonts w:ascii="Cambria Math" w:eastAsiaTheme="minorHAnsi" w:hAnsi="Cambria Math" w:cs="Baskerville"/>
              </w:rPr>
              <m:t>a</m:t>
            </m:r>
          </m:den>
        </m:f>
      </m:oMath>
      <w:r>
        <w:rPr>
          <w:rFonts w:ascii="Baskerville" w:eastAsiaTheme="minorHAnsi" w:hAnsi="Baskerville" w:cs="Baskerville"/>
        </w:rPr>
        <w:t xml:space="preserve">    = a + b; </w:t>
      </w:r>
      <m:oMath>
        <m:f>
          <m:fPr>
            <m:ctrlPr>
              <w:rPr>
                <w:rFonts w:ascii="Cambria Math" w:eastAsiaTheme="minorHAnsi" w:hAnsi="Cambria Math" w:cs="Baskerville"/>
              </w:rPr>
            </m:ctrlPr>
          </m:fPr>
          <m:num>
            <m:sSup>
              <m:sSupPr>
                <m:ctrlPr>
                  <w:rPr>
                    <w:rFonts w:ascii="Cambria Math" w:eastAsiaTheme="minorHAnsi" w:hAnsi="Cambria Math" w:cs="Baskerville"/>
                  </w:rPr>
                </m:ctrlPr>
              </m:sSupPr>
              <m:e>
                <m:r>
                  <m:rPr>
                    <m:sty m:val="p"/>
                  </m:rPr>
                  <w:rPr>
                    <w:rFonts w:ascii="Cambria Math" w:eastAsiaTheme="minorHAnsi" w:hAnsi="Cambria Math" w:cs="Baskerville"/>
                  </w:rPr>
                  <m:t>x</m:t>
                </m:r>
              </m:e>
              <m:sup>
                <m:r>
                  <m:rPr>
                    <m:sty m:val="p"/>
                  </m:rPr>
                  <w:rPr>
                    <w:rFonts w:ascii="Cambria Math" w:eastAsiaTheme="minorHAnsi" w:hAnsi="Cambria Math" w:cs="Baskerville"/>
                  </w:rPr>
                  <m:t>2</m:t>
                </m:r>
              </m:sup>
            </m:sSup>
          </m:num>
          <m:den>
            <m:r>
              <m:rPr>
                <m:sty m:val="p"/>
              </m:rPr>
              <w:rPr>
                <w:rFonts w:ascii="Cambria Math" w:eastAsiaTheme="minorHAnsi" w:hAnsi="Cambria Math" w:cs="Baskerville"/>
              </w:rPr>
              <m:t>a</m:t>
            </m:r>
          </m:den>
        </m:f>
      </m:oMath>
      <w:r>
        <w:rPr>
          <w:rFonts w:ascii="Baskerville" w:eastAsiaTheme="minorHAnsi" w:hAnsi="Baskerville" w:cs="Baskerville"/>
        </w:rPr>
        <w:t xml:space="preserve">     +  </w:t>
      </w:r>
      <m:oMath>
        <m:f>
          <m:fPr>
            <m:ctrlPr>
              <w:rPr>
                <w:rFonts w:ascii="Cambria Math" w:eastAsiaTheme="minorHAnsi" w:hAnsi="Cambria Math" w:cs="Baskerville"/>
              </w:rPr>
            </m:ctrlPr>
          </m:fPr>
          <m:num>
            <m:sSup>
              <m:sSupPr>
                <m:ctrlPr>
                  <w:rPr>
                    <w:rFonts w:ascii="Cambria Math" w:eastAsiaTheme="minorHAnsi" w:hAnsi="Cambria Math" w:cs="Baskerville"/>
                  </w:rPr>
                </m:ctrlPr>
              </m:sSupPr>
              <m:e>
                <m:r>
                  <m:rPr>
                    <m:sty m:val="p"/>
                  </m:rPr>
                  <w:rPr>
                    <w:rFonts w:ascii="Cambria Math" w:eastAsiaTheme="minorHAnsi" w:hAnsi="Cambria Math" w:cs="Baskerville"/>
                  </w:rPr>
                  <m:t>y</m:t>
                </m:r>
              </m:e>
              <m:sup>
                <m:r>
                  <m:rPr>
                    <m:sty m:val="p"/>
                  </m:rPr>
                  <w:rPr>
                    <w:rFonts w:ascii="Cambria Math" w:eastAsiaTheme="minorHAnsi" w:hAnsi="Cambria Math" w:cs="Baskerville"/>
                  </w:rPr>
                  <m:t>2</m:t>
                </m:r>
              </m:sup>
            </m:sSup>
          </m:num>
          <m:den>
            <m:r>
              <m:rPr>
                <m:sty m:val="p"/>
              </m:rPr>
              <w:rPr>
                <w:rFonts w:ascii="Cambria Math" w:eastAsiaTheme="minorHAnsi" w:hAnsi="Cambria Math" w:cs="Baskerville"/>
              </w:rPr>
              <m:t>b</m:t>
            </m:r>
          </m:den>
        </m:f>
      </m:oMath>
      <w:r>
        <w:rPr>
          <w:rFonts w:ascii="Baskerville" w:eastAsiaTheme="minorHAnsi" w:hAnsi="Baskerville" w:cs="Baskerville"/>
        </w:rPr>
        <w:t xml:space="preserve">    = 2.</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6.</w:t>
      </w:r>
      <w:r>
        <w:rPr>
          <w:rFonts w:ascii="Baskerville" w:eastAsiaTheme="minorHAnsi" w:hAnsi="Baskerville" w:cs="Baskerville"/>
        </w:rPr>
        <w:tab/>
        <w:t>Solve the following equation by using the method of cross multiplication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a(x + y) + b(x – y) = a</w:t>
      </w:r>
      <w:r>
        <w:rPr>
          <w:rFonts w:ascii="Baskerville" w:eastAsiaTheme="minorHAnsi" w:hAnsi="Baskerville" w:cs="Baskerville"/>
          <w:position w:val="7"/>
          <w:sz w:val="13"/>
          <w:szCs w:val="13"/>
        </w:rPr>
        <w:t>2</w:t>
      </w:r>
      <w:r>
        <w:rPr>
          <w:rFonts w:ascii="Baskerville" w:eastAsiaTheme="minorHAnsi" w:hAnsi="Baskerville" w:cs="Baskerville"/>
        </w:rPr>
        <w:t xml:space="preserve"> – ab + b</w:t>
      </w:r>
      <w:r>
        <w:rPr>
          <w:rFonts w:ascii="Baskerville" w:eastAsiaTheme="minorHAnsi" w:hAnsi="Baskerville" w:cs="Baskerville"/>
          <w:position w:val="7"/>
          <w:sz w:val="13"/>
          <w:szCs w:val="13"/>
        </w:rPr>
        <w:t>2</w:t>
      </w:r>
    </w:p>
    <w:p w:rsidR="002D54FB" w:rsidRDefault="002D54FB" w:rsidP="00D1640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position w:val="7"/>
          <w:sz w:val="13"/>
          <w:szCs w:val="13"/>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a(x + y) – b(x – y) = a</w:t>
      </w:r>
      <w:r>
        <w:rPr>
          <w:rFonts w:ascii="Baskerville" w:eastAsiaTheme="minorHAnsi" w:hAnsi="Baskerville" w:cs="Baskerville"/>
          <w:position w:val="7"/>
          <w:sz w:val="13"/>
          <w:szCs w:val="13"/>
        </w:rPr>
        <w:t>2</w:t>
      </w:r>
      <w:r>
        <w:rPr>
          <w:rFonts w:ascii="Baskerville" w:eastAsiaTheme="minorHAnsi" w:hAnsi="Baskerville" w:cs="Baskerville"/>
        </w:rPr>
        <w:t xml:space="preserve"> + ab + b</w:t>
      </w:r>
      <w:r>
        <w:rPr>
          <w:rFonts w:ascii="Baskerville" w:eastAsiaTheme="minorHAnsi" w:hAnsi="Baskerville" w:cs="Baskerville"/>
          <w:position w:val="7"/>
          <w:sz w:val="13"/>
          <w:szCs w:val="13"/>
        </w:rPr>
        <w:t>2</w:t>
      </w:r>
    </w:p>
    <w:p w:rsidR="002D54FB" w:rsidRDefault="002D54FB" w:rsidP="0083593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7.</w:t>
      </w:r>
      <w:r>
        <w:rPr>
          <w:rFonts w:ascii="Baskerville" w:eastAsiaTheme="minorHAnsi" w:hAnsi="Baskerville" w:cs="Baskerville"/>
        </w:rPr>
        <w:tab/>
        <w:t xml:space="preserve">Ratio between the girls and boys in a class of 40 students is 2 : 3. Five new students joined the class. How many of them must be boys so that the ratio between girls and boys becomes 4 : 5 ?  </w:t>
      </w:r>
    </w:p>
    <w:p w:rsidR="002D54FB" w:rsidRPr="0083593B" w:rsidRDefault="002D54FB" w:rsidP="0083593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8.</w:t>
      </w:r>
      <w:r>
        <w:rPr>
          <w:rFonts w:ascii="Baskerville" w:eastAsiaTheme="minorHAnsi" w:hAnsi="Baskerville" w:cs="Baskerville"/>
        </w:rPr>
        <w:tab/>
        <w:t>If you travel by an autorickshaw the fare for the first kilometre is different from the rate per km for the remaining distance. The total fare for a distance of 20 km is Rs. 37.70 and that for a distance of 26 km is Rs. 48.50. Find the auto fare for the first kilometre and for each successive kilometre.</w:t>
      </w:r>
    </w:p>
    <w:p w:rsidR="0083593B" w:rsidRDefault="002D54FB" w:rsidP="0083593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9.</w:t>
      </w:r>
      <w:r>
        <w:rPr>
          <w:rFonts w:ascii="Baskerville" w:eastAsiaTheme="minorHAnsi" w:hAnsi="Baskerville" w:cs="Baskerville"/>
        </w:rPr>
        <w:tab/>
        <w:t>Ten years ago, the sum of the ages of two sons was one third of their father’s age. One son is two years older than the other and sum of their present ages is 14 years less than the father’s present age. Find the present ages of all.</w:t>
      </w:r>
      <w:r w:rsidR="0083593B">
        <w:rPr>
          <w:rFonts w:ascii="Baskerville" w:eastAsiaTheme="minorHAnsi" w:hAnsi="Baskerville" w:cs="Baskerville"/>
        </w:rPr>
        <w:t xml:space="preserve"> </w:t>
      </w:r>
    </w:p>
    <w:p w:rsidR="002D54FB" w:rsidRPr="00834947" w:rsidRDefault="0083593B" w:rsidP="0083494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 xml:space="preserve">  20    </w:t>
      </w:r>
      <w:r w:rsidR="002D54FB">
        <w:rPr>
          <w:rFonts w:ascii="Baskerville" w:eastAsiaTheme="minorHAnsi" w:hAnsi="Baskerville" w:cs="Baskerville"/>
        </w:rPr>
        <w:t>A villager went  to a hotel in a town with his big family. They consumed 23 idlies, 18 pooris, 7 dosas and 19 vadas. The bill come to Rs. 108. On next day, they consumed 34 idlies, 8 vadas, 22 pooris and 7 dosas. The bill came to Rs. 114. If an idli costs the same as a vada, what is the cost of one poori?</w:t>
      </w:r>
    </w:p>
    <w:p w:rsidR="002D54FB" w:rsidRPr="00834947" w:rsidRDefault="002D54FB" w:rsidP="0083494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sidR="00834947">
        <w:rPr>
          <w:rFonts w:ascii="Baskerville" w:eastAsiaTheme="minorHAnsi" w:hAnsi="Baskerville" w:cs="Baskerville"/>
        </w:rPr>
        <w:t>1</w:t>
      </w:r>
      <w:r>
        <w:rPr>
          <w:rFonts w:ascii="Baskerville" w:eastAsiaTheme="minorHAnsi" w:hAnsi="Baskerville" w:cs="Baskerville"/>
        </w:rPr>
        <w:t>.</w:t>
      </w:r>
      <w:r>
        <w:rPr>
          <w:rFonts w:ascii="Baskerville" w:eastAsiaTheme="minorHAnsi" w:hAnsi="Baskerville" w:cs="Baskerville"/>
        </w:rPr>
        <w:tab/>
        <w:t>A boat goes 24 km upstream and 28 km downstream in 6 hrs. It goes 30 km upstream and 21 km downstream in 6½ hrs. Find the speed of the boat in still water and also speed of stream.</w:t>
      </w:r>
    </w:p>
    <w:p w:rsidR="002D54FB" w:rsidRPr="00834947" w:rsidRDefault="002D54FB" w:rsidP="0083494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sidR="00834947">
        <w:rPr>
          <w:rFonts w:ascii="Baskerville" w:eastAsiaTheme="minorHAnsi" w:hAnsi="Baskerville" w:cs="Baskerville"/>
        </w:rPr>
        <w:t>2</w:t>
      </w:r>
      <w:r>
        <w:rPr>
          <w:rFonts w:ascii="Baskerville" w:eastAsiaTheme="minorHAnsi" w:hAnsi="Baskerville" w:cs="Baskerville"/>
        </w:rPr>
        <w:t>.</w:t>
      </w:r>
      <w:r>
        <w:rPr>
          <w:rFonts w:ascii="Baskerville" w:eastAsiaTheme="minorHAnsi" w:hAnsi="Baskerville" w:cs="Baskerville"/>
        </w:rPr>
        <w:tab/>
        <w:t>A dealer sold a TV and VCR for Rs. 25,820 making a profit of 15% on TV and 10% on VCR. By selling them for Rs. 25,930, he would have realised a profit of 10% on TV and 15% on VCR. Find cost price of each.</w:t>
      </w:r>
    </w:p>
    <w:p w:rsidR="002D54FB" w:rsidRPr="00834947" w:rsidRDefault="002D54FB" w:rsidP="0083494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sidR="00834947">
        <w:rPr>
          <w:rFonts w:ascii="Baskerville" w:eastAsiaTheme="minorHAnsi" w:hAnsi="Baskerville" w:cs="Baskerville"/>
        </w:rPr>
        <w:t>3</w:t>
      </w:r>
      <w:r>
        <w:rPr>
          <w:rFonts w:ascii="Baskerville" w:eastAsiaTheme="minorHAnsi" w:hAnsi="Baskerville" w:cs="Baskerville"/>
        </w:rPr>
        <w:t>.</w:t>
      </w:r>
      <w:r>
        <w:rPr>
          <w:rFonts w:ascii="Baskerville" w:eastAsiaTheme="minorHAnsi" w:hAnsi="Baskerville" w:cs="Baskerville"/>
        </w:rPr>
        <w:tab/>
        <w:t>A man sold a chair and a table together for Rs. 1520 there by making a profit of 25% on chair and 10% on table. By selling them together for Rs. 1535 he would have made a profit of 10% on the chair and 25% on the table. Find the cost price of each.</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sidR="00834947">
        <w:rPr>
          <w:rFonts w:ascii="Baskerville" w:eastAsiaTheme="minorHAnsi" w:hAnsi="Baskerville" w:cs="Baskerville"/>
        </w:rPr>
        <w:t>4</w:t>
      </w:r>
      <w:r>
        <w:rPr>
          <w:rFonts w:ascii="Baskerville" w:eastAsiaTheme="minorHAnsi" w:hAnsi="Baskerville" w:cs="Baskerville"/>
        </w:rPr>
        <w:tab/>
        <w:t xml:space="preserve">Solve for x and y :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m:oMath>
        <m:f>
          <m:fPr>
            <m:ctrlPr>
              <w:rPr>
                <w:rFonts w:ascii="Cambria Math" w:eastAsiaTheme="minorHAnsi" w:hAnsi="Cambria Math" w:cs="Baskerville"/>
              </w:rPr>
            </m:ctrlPr>
          </m:fPr>
          <m:num>
            <m:r>
              <m:rPr>
                <m:sty m:val="p"/>
              </m:rPr>
              <w:rPr>
                <w:rFonts w:ascii="Cambria Math" w:eastAsiaTheme="minorHAnsi" w:hAnsi="Cambria Math" w:cs="Baskerville"/>
              </w:rPr>
              <m:t>x-2</m:t>
            </m:r>
          </m:num>
          <m:den>
            <m:r>
              <m:rPr>
                <m:sty m:val="p"/>
              </m:rPr>
              <w:rPr>
                <w:rFonts w:ascii="Cambria Math" w:eastAsiaTheme="minorHAnsi" w:hAnsi="Cambria Math" w:cs="Baskerville"/>
              </w:rPr>
              <m:t>2</m:t>
            </m:r>
          </m:den>
        </m:f>
      </m:oMath>
      <w:r w:rsidR="007D2150">
        <w:rPr>
          <w:rFonts w:ascii="Baskerville" w:eastAsiaTheme="minorHAnsi" w:hAnsi="Baskerville" w:cs="Baskerville"/>
        </w:rPr>
        <w:t xml:space="preserve"> </w:t>
      </w:r>
      <w:r>
        <w:rPr>
          <w:rFonts w:ascii="Baskerville" w:eastAsiaTheme="minorHAnsi" w:hAnsi="Baskerville" w:cs="Baskerville"/>
        </w:rPr>
        <w:t xml:space="preserve"> –</w:t>
      </w:r>
      <w:r>
        <w:rPr>
          <w:rFonts w:ascii="Baskerville" w:eastAsiaTheme="minorHAnsi" w:hAnsi="Baskerville" w:cs="Baskerville"/>
        </w:rPr>
        <w:tab/>
        <w:t xml:space="preserve"> </w:t>
      </w:r>
      <m:oMath>
        <m:r>
          <w:rPr>
            <w:rFonts w:ascii="Cambria Math" w:eastAsiaTheme="minorHAnsi" w:hAnsi="Cambria Math" w:cs="Baskerville"/>
          </w:rPr>
          <m:t xml:space="preserve">    </m:t>
        </m:r>
        <m:f>
          <m:fPr>
            <m:ctrlPr>
              <w:rPr>
                <w:rFonts w:ascii="Cambria Math" w:eastAsiaTheme="minorHAnsi" w:hAnsi="Cambria Math" w:cs="Baskerville"/>
              </w:rPr>
            </m:ctrlPr>
          </m:fPr>
          <m:num>
            <m:r>
              <m:rPr>
                <m:sty m:val="p"/>
              </m:rPr>
              <w:rPr>
                <w:rFonts w:ascii="Cambria Math" w:eastAsiaTheme="minorHAnsi" w:hAnsi="Cambria Math" w:cs="Baskerville"/>
              </w:rPr>
              <m:t>x+y</m:t>
            </m:r>
          </m:num>
          <m:den>
            <m:r>
              <m:rPr>
                <m:sty m:val="p"/>
              </m:rPr>
              <w:rPr>
                <w:rFonts w:ascii="Cambria Math" w:eastAsiaTheme="minorHAnsi" w:hAnsi="Cambria Math" w:cs="Baskerville"/>
              </w:rPr>
              <m:t>14</m:t>
            </m:r>
          </m:den>
        </m:f>
      </m:oMath>
      <w:r>
        <w:rPr>
          <w:rFonts w:ascii="Baskerville" w:eastAsiaTheme="minorHAnsi" w:hAnsi="Baskerville" w:cs="Baskerville"/>
        </w:rPr>
        <w:t xml:space="preserve">      = </w:t>
      </w:r>
      <w:r>
        <w:rPr>
          <w:rFonts w:ascii="Baskerville" w:eastAsiaTheme="minorHAnsi" w:hAnsi="Baskerville" w:cs="Baskerville"/>
        </w:rPr>
        <w:tab/>
      </w:r>
      <m:oMath>
        <m:f>
          <m:fPr>
            <m:ctrlPr>
              <w:rPr>
                <w:rFonts w:ascii="Cambria Math" w:eastAsiaTheme="minorHAnsi" w:hAnsi="Cambria Math" w:cs="Baskerville"/>
              </w:rPr>
            </m:ctrlPr>
          </m:fPr>
          <m:num>
            <m:r>
              <m:rPr>
                <m:sty m:val="p"/>
              </m:rPr>
              <w:rPr>
                <w:rFonts w:ascii="Cambria Math" w:eastAsiaTheme="minorHAnsi" w:hAnsi="Cambria Math" w:cs="Baskerville"/>
              </w:rPr>
              <m:t>x-y-1</m:t>
            </m:r>
          </m:num>
          <m:den>
            <m:r>
              <m:rPr>
                <m:sty m:val="p"/>
              </m:rPr>
              <w:rPr>
                <w:rFonts w:ascii="Cambria Math" w:eastAsiaTheme="minorHAnsi" w:hAnsi="Cambria Math" w:cs="Baskerville"/>
              </w:rPr>
              <m:t>8</m:t>
            </m:r>
          </m:den>
        </m:f>
      </m:oMath>
      <w:r>
        <w:rPr>
          <w:rFonts w:ascii="Baskerville" w:eastAsiaTheme="minorHAnsi" w:hAnsi="Baskerville" w:cs="Baskerville"/>
        </w:rPr>
        <w:t xml:space="preserve">        –</w:t>
      </w:r>
      <w:r>
        <w:rPr>
          <w:rFonts w:ascii="Baskerville" w:eastAsiaTheme="minorHAnsi" w:hAnsi="Baskerville" w:cs="Baskerville"/>
        </w:rPr>
        <w:tab/>
      </w:r>
      <m:oMath>
        <m:f>
          <m:fPr>
            <m:ctrlPr>
              <w:rPr>
                <w:rFonts w:ascii="Cambria Math" w:eastAsiaTheme="minorHAnsi" w:hAnsi="Cambria Math" w:cs="Baskerville"/>
              </w:rPr>
            </m:ctrlPr>
          </m:fPr>
          <m:num>
            <m:r>
              <m:rPr>
                <m:sty m:val="p"/>
              </m:rPr>
              <w:rPr>
                <w:rFonts w:ascii="Cambria Math" w:eastAsiaTheme="minorHAnsi" w:hAnsi="Cambria Math" w:cs="Baskerville"/>
              </w:rPr>
              <m:t>y+12</m:t>
            </m:r>
          </m:num>
          <m:den>
            <m:r>
              <m:rPr>
                <m:sty m:val="p"/>
              </m:rPr>
              <w:rPr>
                <w:rFonts w:ascii="Cambria Math" w:eastAsiaTheme="minorHAnsi" w:hAnsi="Cambria Math" w:cs="Baskerville"/>
              </w:rPr>
              <m:t>4</m:t>
            </m:r>
          </m:den>
        </m:f>
      </m:oMath>
      <w:r>
        <w:rPr>
          <w:rFonts w:ascii="Baskerville" w:eastAsiaTheme="minorHAnsi" w:hAnsi="Baskerville" w:cs="Baskerville"/>
        </w:rPr>
        <w:t xml:space="preserve">     ;</w:t>
      </w:r>
      <w:r>
        <w:rPr>
          <w:rFonts w:ascii="Baskerville" w:eastAsiaTheme="minorHAnsi" w:hAnsi="Baskerville" w:cs="Baskerville"/>
        </w:rPr>
        <w:tab/>
      </w:r>
      <m:oMath>
        <m:f>
          <m:fPr>
            <m:ctrlPr>
              <w:rPr>
                <w:rFonts w:ascii="Cambria Math" w:eastAsiaTheme="minorHAnsi" w:hAnsi="Cambria Math" w:cs="Baskerville"/>
              </w:rPr>
            </m:ctrlPr>
          </m:fPr>
          <m:num>
            <m:r>
              <m:rPr>
                <m:sty m:val="p"/>
              </m:rPr>
              <w:rPr>
                <w:rFonts w:ascii="Cambria Math" w:eastAsiaTheme="minorHAnsi" w:hAnsi="Cambria Math" w:cs="Baskerville"/>
              </w:rPr>
              <m:t>x+7</m:t>
            </m:r>
          </m:num>
          <m:den>
            <m:r>
              <m:rPr>
                <m:sty m:val="p"/>
              </m:rPr>
              <w:rPr>
                <w:rFonts w:ascii="Cambria Math" w:eastAsiaTheme="minorHAnsi" w:hAnsi="Cambria Math" w:cs="Baskerville"/>
              </w:rPr>
              <m:t>3</m:t>
            </m:r>
          </m:den>
        </m:f>
      </m:oMath>
      <w:r>
        <w:rPr>
          <w:rFonts w:ascii="Baskerville" w:eastAsiaTheme="minorHAnsi" w:hAnsi="Baskerville" w:cs="Baskerville"/>
        </w:rPr>
        <w:t xml:space="preserve">         +</w:t>
      </w:r>
      <w:r>
        <w:rPr>
          <w:rFonts w:ascii="Baskerville" w:eastAsiaTheme="minorHAnsi" w:hAnsi="Baskerville" w:cs="Baskerville"/>
        </w:rPr>
        <w:tab/>
      </w:r>
      <m:oMath>
        <m:f>
          <m:fPr>
            <m:ctrlPr>
              <w:rPr>
                <w:rFonts w:ascii="Cambria Math" w:eastAsiaTheme="minorHAnsi" w:hAnsi="Cambria Math" w:cs="Baskerville"/>
              </w:rPr>
            </m:ctrlPr>
          </m:fPr>
          <m:num>
            <m:r>
              <m:rPr>
                <m:sty m:val="p"/>
              </m:rPr>
              <w:rPr>
                <w:rFonts w:ascii="Cambria Math" w:eastAsiaTheme="minorHAnsi" w:hAnsi="Cambria Math" w:cs="Baskerville"/>
              </w:rPr>
              <m:t>y-5</m:t>
            </m:r>
          </m:num>
          <m:den>
            <m:r>
              <m:rPr>
                <m:sty m:val="p"/>
              </m:rPr>
              <w:rPr>
                <w:rFonts w:ascii="Cambria Math" w:eastAsiaTheme="minorHAnsi" w:hAnsi="Cambria Math" w:cs="Baskerville"/>
              </w:rPr>
              <m:t>10</m:t>
            </m:r>
          </m:den>
        </m:f>
      </m:oMath>
      <w:r>
        <w:rPr>
          <w:rFonts w:ascii="Baskerville" w:eastAsiaTheme="minorHAnsi" w:hAnsi="Baskerville" w:cs="Baskerville"/>
        </w:rPr>
        <w:t xml:space="preserve">      = 1 – x –</w:t>
      </w:r>
      <m:oMath>
        <m:f>
          <m:fPr>
            <m:ctrlPr>
              <w:rPr>
                <w:rFonts w:ascii="Cambria Math" w:eastAsiaTheme="minorHAnsi" w:hAnsi="Cambria Math" w:cs="Baskerville"/>
              </w:rPr>
            </m:ctrlPr>
          </m:fPr>
          <m:num>
            <m:r>
              <m:rPr>
                <m:sty m:val="p"/>
              </m:rPr>
              <w:rPr>
                <w:rFonts w:ascii="Cambria Math" w:eastAsiaTheme="minorHAnsi" w:hAnsi="Cambria Math" w:cs="Baskerville"/>
              </w:rPr>
              <m:t>5(y+1)</m:t>
            </m:r>
          </m:num>
          <m:den>
            <m:r>
              <m:rPr>
                <m:sty m:val="p"/>
              </m:rPr>
              <w:rPr>
                <w:rFonts w:ascii="Cambria Math" w:eastAsiaTheme="minorHAnsi" w:hAnsi="Cambria Math" w:cs="Baskerville"/>
              </w:rPr>
              <m:t>7</m:t>
            </m:r>
          </m:den>
        </m:f>
      </m:oMath>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C141CC" w:rsidRDefault="002D54FB" w:rsidP="00C141C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6.</w:t>
      </w:r>
      <w:r>
        <w:rPr>
          <w:rFonts w:ascii="Baskerville" w:eastAsiaTheme="minorHAnsi" w:hAnsi="Baskerville" w:cs="Baskerville"/>
        </w:rPr>
        <w:tab/>
        <w:t>Solve for a and b : 2</w:t>
      </w:r>
      <w:r>
        <w:rPr>
          <w:rFonts w:ascii="Baskerville" w:eastAsiaTheme="minorHAnsi" w:hAnsi="Baskerville" w:cs="Baskerville"/>
          <w:position w:val="7"/>
          <w:sz w:val="13"/>
          <w:szCs w:val="13"/>
        </w:rPr>
        <w:t>a</w:t>
      </w:r>
      <w:r>
        <w:rPr>
          <w:rFonts w:ascii="Baskerville" w:eastAsiaTheme="minorHAnsi" w:hAnsi="Baskerville" w:cs="Baskerville"/>
        </w:rPr>
        <w:t xml:space="preserve"> + 3</w:t>
      </w:r>
      <w:r>
        <w:rPr>
          <w:rFonts w:ascii="Baskerville" w:eastAsiaTheme="minorHAnsi" w:hAnsi="Baskerville" w:cs="Baskerville"/>
          <w:position w:val="7"/>
          <w:sz w:val="13"/>
          <w:szCs w:val="13"/>
        </w:rPr>
        <w:t>b</w:t>
      </w:r>
      <w:r>
        <w:rPr>
          <w:rFonts w:ascii="Baskerville" w:eastAsiaTheme="minorHAnsi" w:hAnsi="Baskerville" w:cs="Baskerville"/>
        </w:rPr>
        <w:t xml:space="preserve"> = 17 and 2</w:t>
      </w:r>
      <w:r>
        <w:rPr>
          <w:rFonts w:ascii="Baskerville" w:eastAsiaTheme="minorHAnsi" w:hAnsi="Baskerville" w:cs="Baskerville"/>
          <w:position w:val="7"/>
          <w:sz w:val="13"/>
          <w:szCs w:val="13"/>
        </w:rPr>
        <w:t>a + 2</w:t>
      </w:r>
      <w:r>
        <w:rPr>
          <w:rFonts w:ascii="Baskerville" w:eastAsiaTheme="minorHAnsi" w:hAnsi="Baskerville" w:cs="Baskerville"/>
        </w:rPr>
        <w:t xml:space="preserve"> – 3</w:t>
      </w:r>
      <w:r>
        <w:rPr>
          <w:rFonts w:ascii="Baskerville" w:eastAsiaTheme="minorHAnsi" w:hAnsi="Baskerville" w:cs="Baskerville"/>
          <w:position w:val="7"/>
          <w:sz w:val="13"/>
          <w:szCs w:val="13"/>
        </w:rPr>
        <w:t xml:space="preserve">b + 1 </w:t>
      </w:r>
      <w:r>
        <w:rPr>
          <w:rFonts w:ascii="Baskerville" w:eastAsiaTheme="minorHAnsi" w:hAnsi="Baskerville" w:cs="Baskerville"/>
        </w:rPr>
        <w:t>= 5.</w:t>
      </w:r>
    </w:p>
    <w:p w:rsidR="002D54FB" w:rsidRPr="00C141CC" w:rsidRDefault="002D54FB" w:rsidP="00C141C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7.</w:t>
      </w:r>
      <w:r>
        <w:rPr>
          <w:rFonts w:ascii="Baskerville" w:eastAsiaTheme="minorHAnsi" w:hAnsi="Baskerville" w:cs="Baskerville"/>
        </w:rPr>
        <w:tab/>
        <w:t>For what  value of k, will the following system of equations have infinite</w:t>
      </w:r>
      <w:r w:rsidR="00C141CC">
        <w:rPr>
          <w:rFonts w:ascii="Baskerville" w:eastAsiaTheme="minorHAnsi" w:hAnsi="Baskerville" w:cs="Baskerville"/>
        </w:rPr>
        <w:t xml:space="preserve"> solutions : 2x – 3y = 7,                                   (k + </w:t>
      </w:r>
      <w:r>
        <w:rPr>
          <w:rFonts w:ascii="Baskerville" w:eastAsiaTheme="minorHAnsi" w:hAnsi="Baskerville" w:cs="Baskerville"/>
        </w:rPr>
        <w:t>x – (2k + 1)y = 3(2k – 1)?</w:t>
      </w:r>
    </w:p>
    <w:p w:rsidR="00290E41" w:rsidRDefault="00AB3B89" w:rsidP="00F01B15">
      <w:pPr>
        <w:pStyle w:val="NoSpacing"/>
        <w:rPr>
          <w:rFonts w:ascii="Baskerville" w:eastAsiaTheme="minorHAnsi" w:hAnsi="Baskerville" w:cs="Baskerville"/>
          <w:b/>
          <w:bCs/>
          <w:color w:val="000000"/>
          <w:sz w:val="36"/>
          <w:szCs w:val="36"/>
        </w:rPr>
      </w:pPr>
      <w:r>
        <w:rPr>
          <w:rFonts w:ascii="Baskerville" w:eastAsiaTheme="minorHAnsi" w:hAnsi="Baskerville" w:cs="Baskerville"/>
          <w:b/>
          <w:bCs/>
          <w:color w:val="000000"/>
          <w:sz w:val="36"/>
          <w:szCs w:val="36"/>
        </w:rPr>
        <w:t>10. Similar Triangles</w:t>
      </w:r>
    </w:p>
    <w:p w:rsidR="00AB3B89" w:rsidRPr="00CA7A21" w:rsidRDefault="00967A52" w:rsidP="00CA7A2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color w:val="000000"/>
        </w:rPr>
      </w:pPr>
      <w:r w:rsidRPr="00967A52">
        <w:rPr>
          <w:rFonts w:ascii="Baskerville" w:eastAsiaTheme="minorHAnsi" w:hAnsi="Baskerville" w:cs="Baskerville"/>
          <w:noProof/>
        </w:rPr>
        <w:pict>
          <v:group id="_x0000_s1054" style="position:absolute;left:0;text-align:left;margin-left:406.5pt;margin-top:12.15pt;width:148.5pt;height:105pt;z-index:251673088" coordorigin="8415,13785" coordsize="2805,2025">
            <v:shapetype id="_x0000_t202" coordsize="21600,21600" o:spt="202" path="m,l,21600r21600,l21600,xe">
              <v:stroke joinstyle="miter"/>
              <v:path gradientshapeok="t" o:connecttype="rect"/>
            </v:shapetype>
            <v:shape id="_x0000_s1055" type="#_x0000_t202" style="position:absolute;left:8415;top:15270;width:510;height:390" strokecolor="white [3212]">
              <v:textbox>
                <w:txbxContent>
                  <w:p w:rsidR="00CA7A21" w:rsidRDefault="00CA7A21" w:rsidP="00810614">
                    <w:r>
                      <w:t>B</w:t>
                    </w:r>
                  </w:p>
                </w:txbxContent>
              </v:textbox>
            </v:shape>
            <v:shape id="_x0000_s1056" type="#_x0000_t202" style="position:absolute;left:9630;top:13785;width:465;height:360" strokecolor="white [3212]">
              <v:textbox>
                <w:txbxContent>
                  <w:p w:rsidR="00CA7A21" w:rsidRDefault="00CA7A21">
                    <w:r>
                      <w:t>A</w:t>
                    </w:r>
                  </w:p>
                </w:txbxContent>
              </v:textbox>
            </v:shape>
            <v:shape id="_x0000_s1057" type="#_x0000_t202" style="position:absolute;left:10350;top:14505;width:435;height:375" strokecolor="white [3212]">
              <v:textbox>
                <w:txbxContent>
                  <w:p w:rsidR="00CA7A21" w:rsidRDefault="00CA7A21" w:rsidP="00810614">
                    <w:r>
                      <w:t>EE</w:t>
                    </w:r>
                  </w:p>
                </w:txbxContent>
              </v:textbox>
            </v:shape>
            <v:shape id="_x0000_s1058" type="#_x0000_t202" style="position:absolute;left:10785;top:15405;width:435;height:405" strokecolor="white [3212]">
              <v:textbox>
                <w:txbxContent>
                  <w:p w:rsidR="00CA7A21" w:rsidRDefault="00CA7A21" w:rsidP="00810614">
                    <w:r>
                      <w:t>Ca</w:t>
                    </w:r>
                  </w:p>
                </w:txbxContent>
              </v:textbox>
            </v:shape>
            <v:shape id="_x0000_s1059" type="#_x0000_t202" style="position:absolute;left:8850;top:14505;width:435;height:375" strokecolor="white [3212]">
              <v:textbox>
                <w:txbxContent>
                  <w:p w:rsidR="00CA7A21" w:rsidRDefault="00CA7A21" w:rsidP="00810614">
                    <w:r>
                      <w:t>Da</w:t>
                    </w:r>
                  </w:p>
                </w:txbxContent>
              </v:textbox>
            </v:shape>
          </v:group>
        </w:pict>
      </w:r>
      <w:r w:rsidRPr="00967A52">
        <w:rPr>
          <w:rFonts w:ascii="Baskerville" w:eastAsiaTheme="minorHAnsi" w:hAnsi="Baskerville" w:cs="Baskerville"/>
          <w:noProof/>
        </w:rPr>
        <w:pict>
          <v:shape id="_x0000_s1043" type="#_x0000_t202" style="position:absolute;left:0;text-align:left;margin-left:406.5pt;margin-top:18.55pt;width:21.75pt;height:18.75pt;z-index:251661824" strokecolor="white [3212]">
            <v:textbox>
              <w:txbxContent>
                <w:p w:rsidR="00810614" w:rsidRDefault="00810614" w:rsidP="00810614"/>
              </w:txbxContent>
            </v:textbox>
          </v:shape>
        </w:pict>
      </w:r>
      <w:r w:rsidR="00810614">
        <w:rPr>
          <w:rFonts w:ascii="Baskerville" w:eastAsiaTheme="minorHAnsi" w:hAnsi="Baskerville" w:cs="Baskerville"/>
          <w:color w:val="000000"/>
        </w:rPr>
        <w:t xml:space="preserve">.1   </w:t>
      </w:r>
      <w:r w:rsidR="00AB3B89">
        <w:rPr>
          <w:rFonts w:ascii="Baskerville" w:eastAsiaTheme="minorHAnsi" w:hAnsi="Baskerville" w:cs="Baskerville"/>
          <w:color w:val="000000"/>
        </w:rPr>
        <w:t xml:space="preserve">In the given figure, DE is parallel to BC, </w:t>
      </w:r>
      <m:oMath>
        <m:f>
          <m:fPr>
            <m:ctrlPr>
              <w:rPr>
                <w:rFonts w:ascii="Cambria Math" w:eastAsiaTheme="minorHAnsi" w:hAnsi="Cambria Math" w:cs="Baskerville"/>
                <w:color w:val="000000"/>
              </w:rPr>
            </m:ctrlPr>
          </m:fPr>
          <m:num>
            <m:r>
              <m:rPr>
                <m:sty m:val="p"/>
              </m:rPr>
              <w:rPr>
                <w:rFonts w:ascii="Cambria Math" w:eastAsiaTheme="minorHAnsi" w:hAnsi="Cambria Math" w:cs="Baskerville"/>
                <w:color w:val="000000"/>
              </w:rPr>
              <m:t>AD</m:t>
            </m:r>
          </m:num>
          <m:den>
            <m:r>
              <m:rPr>
                <m:sty m:val="p"/>
              </m:rPr>
              <w:rPr>
                <w:rFonts w:ascii="Cambria Math" w:eastAsiaTheme="minorHAnsi" w:hAnsi="Cambria Math" w:cs="Baskerville"/>
                <w:color w:val="000000"/>
              </w:rPr>
              <m:t>DB</m:t>
            </m:r>
          </m:den>
        </m:f>
      </m:oMath>
      <w:r w:rsidR="00810614">
        <w:rPr>
          <w:rFonts w:ascii="Baskerville" w:eastAsiaTheme="minorHAnsi" w:hAnsi="Baskerville" w:cs="Baskerville"/>
          <w:color w:val="000000"/>
        </w:rPr>
        <w:t xml:space="preserve"> </w:t>
      </w:r>
      <w:r w:rsidR="00AB3B89">
        <w:rPr>
          <w:rFonts w:ascii="Baskerville" w:eastAsiaTheme="minorHAnsi" w:hAnsi="Baskerville" w:cs="Baskerville"/>
          <w:color w:val="000000"/>
        </w:rPr>
        <w:t xml:space="preserve">= </w:t>
      </w:r>
      <m:oMath>
        <m:f>
          <m:fPr>
            <m:ctrlPr>
              <w:rPr>
                <w:rFonts w:ascii="Cambria Math" w:eastAsiaTheme="minorHAnsi" w:hAnsi="Cambria Math" w:cs="Baskerville"/>
                <w:color w:val="000000"/>
              </w:rPr>
            </m:ctrlPr>
          </m:fPr>
          <m:num>
            <m:r>
              <m:rPr>
                <m:sty m:val="p"/>
              </m:rPr>
              <w:rPr>
                <w:rFonts w:ascii="Cambria Math" w:eastAsiaTheme="minorHAnsi" w:hAnsi="Cambria Math" w:cs="Baskerville"/>
                <w:color w:val="000000"/>
              </w:rPr>
              <m:t>5</m:t>
            </m:r>
          </m:num>
          <m:den>
            <m:r>
              <m:rPr>
                <m:sty m:val="p"/>
              </m:rPr>
              <w:rPr>
                <w:rFonts w:ascii="Cambria Math" w:eastAsiaTheme="minorHAnsi" w:hAnsi="Cambria Math" w:cs="Baskerville"/>
                <w:color w:val="000000"/>
              </w:rPr>
              <m:t>3</m:t>
            </m:r>
          </m:den>
        </m:f>
      </m:oMath>
      <w:r w:rsidR="00810614">
        <w:rPr>
          <w:rFonts w:ascii="Baskerville" w:eastAsiaTheme="minorHAnsi" w:hAnsi="Baskerville" w:cs="Baskerville"/>
          <w:color w:val="000000"/>
        </w:rPr>
        <w:t>,</w:t>
      </w:r>
      <w:r w:rsidR="00AB3B89">
        <w:rPr>
          <w:rFonts w:ascii="Baskerville" w:eastAsiaTheme="minorHAnsi" w:hAnsi="Baskerville" w:cs="Baskerville"/>
          <w:color w:val="000000"/>
        </w:rPr>
        <w:t>I</w:t>
      </w:r>
      <w:r w:rsidR="00CA7A21">
        <w:rPr>
          <w:rFonts w:ascii="Baskerville" w:eastAsiaTheme="minorHAnsi" w:hAnsi="Baskerville" w:cs="Baskerville"/>
          <w:color w:val="000000"/>
        </w:rPr>
        <w:t>f AE</w:t>
      </w:r>
      <w:r w:rsidR="00AB3B89">
        <w:rPr>
          <w:rFonts w:ascii="Baskerville" w:eastAsiaTheme="minorHAnsi" w:hAnsi="Baskerville" w:cs="Baskerville"/>
          <w:color w:val="000000"/>
        </w:rPr>
        <w:t xml:space="preserve">= 7.8 cm, </w:t>
      </w:r>
      <w:r w:rsidR="00AB3B89">
        <w:rPr>
          <w:rFonts w:ascii="Baskerville" w:eastAsiaTheme="minorHAnsi" w:hAnsi="Baskerville" w:cs="Baskerville"/>
          <w:color w:val="000000"/>
        </w:rPr>
        <w:br/>
        <w:t>find EC.</w:t>
      </w:r>
    </w:p>
    <w:p w:rsidR="00AB3B89" w:rsidRDefault="00CA7A21"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noProof/>
        </w:rPr>
        <w:drawing>
          <wp:anchor distT="0" distB="0" distL="114300" distR="114300" simplePos="0" relativeHeight="251659776" behindDoc="0" locked="0" layoutInCell="1" allowOverlap="1">
            <wp:simplePos x="0" y="0"/>
            <wp:positionH relativeFrom="column">
              <wp:posOffset>5505450</wp:posOffset>
            </wp:positionH>
            <wp:positionV relativeFrom="paragraph">
              <wp:posOffset>121920</wp:posOffset>
            </wp:positionV>
            <wp:extent cx="1219200" cy="933450"/>
            <wp:effectExtent l="19050" t="0" r="0" b="0"/>
            <wp:wrapSquare wrapText="bothSides"/>
            <wp:docPr id="2" name="Picture 0" descr="fig-ST-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T-1.tif"/>
                    <pic:cNvPicPr/>
                  </pic:nvPicPr>
                  <pic:blipFill>
                    <a:blip r:embed="rId22" cstate="print"/>
                    <a:stretch>
                      <a:fillRect/>
                    </a:stretch>
                  </pic:blipFill>
                  <pic:spPr>
                    <a:xfrm>
                      <a:off x="0" y="0"/>
                      <a:ext cx="1219200" cy="933450"/>
                    </a:xfrm>
                    <a:prstGeom prst="rect">
                      <a:avLst/>
                    </a:prstGeom>
                  </pic:spPr>
                </pic:pic>
              </a:graphicData>
            </a:graphic>
          </wp:anchor>
        </w:drawing>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2"/>
          <w:szCs w:val="12"/>
        </w:rPr>
      </w:pPr>
      <w:r>
        <w:rPr>
          <w:rFonts w:ascii="Baskerville" w:eastAsiaTheme="minorHAnsi" w:hAnsi="Baskerville" w:cs="Baskerville"/>
        </w:rPr>
        <w:t>2.</w:t>
      </w:r>
      <w:r>
        <w:rPr>
          <w:rFonts w:ascii="Baskerville" w:eastAsiaTheme="minorHAnsi" w:hAnsi="Baskerville" w:cs="Baskerville"/>
        </w:rPr>
        <w:tab/>
        <w:t xml:space="preserve">In a right angled triangle with sides a and b and hypotenuse c, the altitude drawn on the </w:t>
      </w:r>
      <w:r>
        <w:rPr>
          <w:rFonts w:ascii="Baskerville" w:eastAsiaTheme="minorHAnsi" w:hAnsi="Baskerville" w:cs="Baskerville"/>
        </w:rPr>
        <w:br/>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 xml:space="preserve">hypotenuse is x. Prove that </w:t>
      </w:r>
      <w:r>
        <w:rPr>
          <w:rFonts w:ascii="Baskerville" w:eastAsiaTheme="minorHAnsi" w:hAnsi="Baskerville" w:cs="Baskerville"/>
        </w:rPr>
        <w:tab/>
        <w:t xml:space="preserve">   +      =</w:t>
      </w:r>
      <w:r>
        <w:rPr>
          <w:rFonts w:ascii="Baskerville" w:eastAsiaTheme="minorHAnsi" w:hAnsi="Baskerville" w:cs="Baskerville"/>
        </w:rPr>
        <w:tab/>
        <w:t xml:space="preserve">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w:t>
      </w:r>
      <w:r>
        <w:rPr>
          <w:rFonts w:ascii="Baskerville" w:eastAsiaTheme="minorHAnsi" w:hAnsi="Baskerville" w:cs="Baskerville"/>
        </w:rPr>
        <w:tab/>
        <w:t xml:space="preserve">In the given figure, base BC of a triangle ABC is bisected at D and </w:t>
      </w:r>
      <w:r>
        <w:rPr>
          <w:rFonts w:ascii="SymbolProp BT" w:eastAsiaTheme="minorHAnsi" w:hAnsi="SymbolProp BT" w:cs="SymbolProp BT"/>
        </w:rPr>
        <w:t>Ð</w:t>
      </w:r>
      <w:r>
        <w:rPr>
          <w:rFonts w:ascii="Baskerville" w:eastAsiaTheme="minorHAnsi" w:hAnsi="Baskerville" w:cs="Baskerville"/>
        </w:rPr>
        <w:t xml:space="preserve">ADB, </w:t>
      </w:r>
      <w:r>
        <w:rPr>
          <w:rFonts w:ascii="SymbolProp BT" w:eastAsiaTheme="minorHAnsi" w:hAnsi="SymbolProp BT" w:cs="SymbolProp BT"/>
        </w:rPr>
        <w:t>Ð</w:t>
      </w:r>
      <w:r>
        <w:rPr>
          <w:rFonts w:ascii="Baskerville" w:eastAsiaTheme="minorHAnsi" w:hAnsi="Baskerville" w:cs="Baskerville"/>
        </w:rPr>
        <w:t>ADC are bisected by DE and DF respectively meeting AB in E and AC in F. Show that EF||BC.</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w:t>
      </w:r>
      <w:r>
        <w:rPr>
          <w:rFonts w:ascii="Baskerville" w:eastAsiaTheme="minorHAnsi" w:hAnsi="Baskerville" w:cs="Baskerville"/>
        </w:rPr>
        <w:tab/>
        <w:t>In the given figure, find the length of AD.</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color w:val="000000"/>
        </w:rPr>
        <w:t>1.</w:t>
      </w:r>
      <w:r>
        <w:rPr>
          <w:rFonts w:ascii="Baskerville" w:eastAsiaTheme="minorHAnsi" w:hAnsi="Baskerville" w:cs="Baskerville"/>
          <w:color w:val="000000"/>
        </w:rPr>
        <w:tab/>
        <w:t>Given that : tan (</w:t>
      </w:r>
      <w:r>
        <w:rPr>
          <w:rFonts w:ascii="Symbol" w:eastAsiaTheme="minorHAnsi" w:hAnsi="Symbol" w:cs="Symbol"/>
        </w:rPr>
        <w:t></w:t>
      </w:r>
      <w:r>
        <w:rPr>
          <w:rFonts w:ascii="Baskerville" w:eastAsiaTheme="minorHAnsi" w:hAnsi="Baskerville" w:cs="Baskerville"/>
          <w:position w:val="-7"/>
          <w:sz w:val="13"/>
          <w:szCs w:val="13"/>
        </w:rPr>
        <w:t>1</w:t>
      </w:r>
      <w:r>
        <w:rPr>
          <w:rFonts w:ascii="Baskerville" w:eastAsiaTheme="minorHAnsi" w:hAnsi="Baskerville" w:cs="Baskerville"/>
        </w:rPr>
        <w:t xml:space="preserve"> + </w:t>
      </w:r>
      <w:r>
        <w:rPr>
          <w:rFonts w:ascii="Symbol" w:eastAsiaTheme="minorHAnsi" w:hAnsi="Symbol" w:cs="Symbol"/>
        </w:rPr>
        <w:t></w:t>
      </w:r>
      <w:r>
        <w:rPr>
          <w:rFonts w:ascii="Baskerville" w:eastAsiaTheme="minorHAnsi" w:hAnsi="Baskerville" w:cs="Baskerville"/>
          <w:position w:val="-7"/>
          <w:sz w:val="13"/>
          <w:szCs w:val="13"/>
        </w:rPr>
        <w:t>2</w:t>
      </w:r>
      <w:r>
        <w:rPr>
          <w:rFonts w:ascii="Baskerville" w:eastAsiaTheme="minorHAnsi" w:hAnsi="Baskerville" w:cs="Baskerville"/>
        </w:rPr>
        <w:t xml:space="preserve">) =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Pr>
          <w:rFonts w:ascii="Baskerville" w:eastAsiaTheme="minorHAnsi" w:hAnsi="Baskerville" w:cs="Baskerville"/>
        </w:rPr>
        <w:tab/>
        <w:t xml:space="preserve">Prove : </w:t>
      </w:r>
      <w:r>
        <w:rPr>
          <w:rFonts w:ascii="Baskerville" w:eastAsiaTheme="minorHAnsi" w:hAnsi="Baskerville" w:cs="Baskerville"/>
        </w:rPr>
        <w:tab/>
      </w:r>
      <w:r>
        <w:rPr>
          <w:rFonts w:ascii="Baskerville" w:eastAsiaTheme="minorHAnsi" w:hAnsi="Baskerville" w:cs="Baskerville"/>
        </w:rPr>
        <w:tab/>
        <w:t xml:space="preserve">      +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 2</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w:t>
      </w:r>
      <w:r>
        <w:rPr>
          <w:rFonts w:ascii="Baskerville" w:eastAsiaTheme="minorHAnsi" w:hAnsi="Baskerville" w:cs="Baskerville"/>
        </w:rPr>
        <w:tab/>
        <w:t xml:space="preserve">If tan </w:t>
      </w:r>
      <w:r>
        <w:rPr>
          <w:rFonts w:ascii="Symbol" w:eastAsiaTheme="minorHAnsi" w:hAnsi="Symbol" w:cs="Symbol"/>
        </w:rPr>
        <w:t></w:t>
      </w:r>
      <w:r>
        <w:rPr>
          <w:rFonts w:ascii="Baskerville" w:eastAsiaTheme="minorHAnsi" w:hAnsi="Baskerville" w:cs="Baskerville"/>
        </w:rPr>
        <w:t xml:space="preserve"> + cot </w:t>
      </w:r>
      <w:r>
        <w:rPr>
          <w:rFonts w:ascii="Symbol" w:eastAsiaTheme="minorHAnsi" w:hAnsi="Symbol" w:cs="Symbol"/>
        </w:rPr>
        <w:t></w:t>
      </w:r>
      <w:r>
        <w:rPr>
          <w:rFonts w:ascii="Baskerville" w:eastAsiaTheme="minorHAnsi" w:hAnsi="Baskerville" w:cs="Baskerville"/>
        </w:rPr>
        <w:t xml:space="preserve"> = 2, find the value of tan</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 cot</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w:t>
      </w:r>
      <w:r>
        <w:rPr>
          <w:rFonts w:ascii="Baskerville" w:eastAsiaTheme="minorHAnsi" w:hAnsi="Baskerville" w:cs="Baskerville"/>
        </w:rPr>
        <w:tab/>
        <w:t>In the given figure, find the length of AE.</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w:t>
      </w:r>
      <w:r>
        <w:rPr>
          <w:rFonts w:ascii="Baskerville" w:eastAsiaTheme="minorHAnsi" w:hAnsi="Baskerville" w:cs="Baskerville"/>
        </w:rPr>
        <w:tab/>
        <w:t xml:space="preserve">If sin </w:t>
      </w:r>
      <w:r>
        <w:rPr>
          <w:rFonts w:ascii="Symbol" w:eastAsiaTheme="minorHAnsi" w:hAnsi="Symbol" w:cs="Symbol"/>
        </w:rPr>
        <w:t></w:t>
      </w:r>
      <w:r>
        <w:rPr>
          <w:rFonts w:ascii="Baskerville" w:eastAsiaTheme="minorHAnsi" w:hAnsi="Baskerville" w:cs="Baskerville"/>
        </w:rPr>
        <w:t xml:space="preserve"> + cos </w:t>
      </w:r>
      <w:r>
        <w:rPr>
          <w:rFonts w:ascii="Symbol" w:eastAsiaTheme="minorHAnsi" w:hAnsi="Symbol" w:cs="Symbol"/>
        </w:rPr>
        <w:t></w:t>
      </w:r>
      <w:r>
        <w:rPr>
          <w:rFonts w:ascii="Baskerville" w:eastAsiaTheme="minorHAnsi" w:hAnsi="Baskerville" w:cs="Baskerville"/>
        </w:rPr>
        <w:t xml:space="preserve"> =   2  cos (90° – </w:t>
      </w:r>
      <w:r>
        <w:rPr>
          <w:rFonts w:ascii="Symbol" w:eastAsiaTheme="minorHAnsi" w:hAnsi="Symbol" w:cs="Symbol"/>
        </w:rPr>
        <w:t></w:t>
      </w:r>
      <w:r>
        <w:rPr>
          <w:rFonts w:ascii="Baskerville" w:eastAsiaTheme="minorHAnsi" w:hAnsi="Baskerville" w:cs="Baskerville"/>
        </w:rPr>
        <w:t xml:space="preserve">), determine cot </w:t>
      </w:r>
      <w:r>
        <w:rPr>
          <w:rFonts w:ascii="Symbol" w:eastAsiaTheme="minorHAnsi" w:hAnsi="Symbol" w:cs="Symbol"/>
        </w:rPr>
        <w:t></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w:t>
      </w:r>
      <w:r>
        <w:rPr>
          <w:rFonts w:ascii="Baskerville" w:eastAsiaTheme="minorHAnsi" w:hAnsi="Baskerville" w:cs="Baskerville"/>
        </w:rPr>
        <w:tab/>
        <w:t>In the given figure, ABCD is a rectangle in which segments AP and AQ are drawn as shown. Find the length of (AP + AQ).</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7.</w:t>
      </w:r>
      <w:r>
        <w:rPr>
          <w:rFonts w:ascii="Baskerville" w:eastAsiaTheme="minorHAnsi" w:hAnsi="Baskerville" w:cs="Baskerville"/>
        </w:rPr>
        <w:tab/>
        <w:t xml:space="preserve">Show that  :    1 +             1 + </w:t>
      </w:r>
      <w:r>
        <w:rPr>
          <w:rFonts w:ascii="Baskerville" w:eastAsiaTheme="minorHAnsi" w:hAnsi="Baskerville" w:cs="Baskerville"/>
        </w:rPr>
        <w:tab/>
        <w:t xml:space="preserve">     =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8.</w:t>
      </w:r>
      <w:r>
        <w:rPr>
          <w:rFonts w:ascii="Baskerville" w:eastAsiaTheme="minorHAnsi" w:hAnsi="Baskerville" w:cs="Baskerville"/>
        </w:rPr>
        <w:tab/>
        <w:t xml:space="preserve">Show that : (sin </w:t>
      </w:r>
      <w:r>
        <w:rPr>
          <w:rFonts w:ascii="Symbol" w:eastAsiaTheme="minorHAnsi" w:hAnsi="Symbol" w:cs="Symbol"/>
        </w:rPr>
        <w:t></w:t>
      </w:r>
      <w:r>
        <w:rPr>
          <w:rFonts w:ascii="Baskerville" w:eastAsiaTheme="minorHAnsi" w:hAnsi="Baskerville" w:cs="Baskerville"/>
        </w:rPr>
        <w:t xml:space="preserve"> + cosec </w:t>
      </w:r>
      <w:r>
        <w:rPr>
          <w:rFonts w:ascii="Symbol" w:eastAsiaTheme="minorHAnsi" w:hAnsi="Symbol" w:cs="Symbol"/>
        </w:rPr>
        <w:t></w:t>
      </w:r>
      <w:r>
        <w:rPr>
          <w:rFonts w:ascii="Baskerville" w:eastAsiaTheme="minorHAnsi" w:hAnsi="Baskerville" w:cs="Baskerville"/>
        </w:rPr>
        <w:t>)</w:t>
      </w:r>
      <w:r>
        <w:rPr>
          <w:rFonts w:ascii="Baskerville" w:eastAsiaTheme="minorHAnsi" w:hAnsi="Baskerville" w:cs="Baskerville"/>
          <w:position w:val="7"/>
          <w:sz w:val="13"/>
          <w:szCs w:val="13"/>
        </w:rPr>
        <w:t>2</w:t>
      </w:r>
      <w:r>
        <w:rPr>
          <w:rFonts w:ascii="Baskerville" w:eastAsiaTheme="minorHAnsi" w:hAnsi="Baskerville" w:cs="Baskerville"/>
        </w:rPr>
        <w:t xml:space="preserve"> + (cos </w:t>
      </w:r>
      <w:r>
        <w:rPr>
          <w:rFonts w:ascii="Symbol" w:eastAsiaTheme="minorHAnsi" w:hAnsi="Symbol" w:cs="Symbol"/>
        </w:rPr>
        <w:t></w:t>
      </w:r>
      <w:r>
        <w:rPr>
          <w:rFonts w:ascii="Baskerville" w:eastAsiaTheme="minorHAnsi" w:hAnsi="Baskerville" w:cs="Baskerville"/>
        </w:rPr>
        <w:t xml:space="preserve"> + sec </w:t>
      </w:r>
      <w:r>
        <w:rPr>
          <w:rFonts w:ascii="Symbol" w:eastAsiaTheme="minorHAnsi" w:hAnsi="Symbol" w:cs="Symbol"/>
        </w:rPr>
        <w:t></w:t>
      </w:r>
      <w:r>
        <w:rPr>
          <w:rFonts w:ascii="Baskerville" w:eastAsiaTheme="minorHAnsi" w:hAnsi="Baskerville" w:cs="Baskerville"/>
        </w:rPr>
        <w:t>)</w:t>
      </w:r>
      <w:r>
        <w:rPr>
          <w:rFonts w:ascii="Baskerville" w:eastAsiaTheme="minorHAnsi" w:hAnsi="Baskerville" w:cs="Baskerville"/>
          <w:position w:val="7"/>
          <w:sz w:val="13"/>
          <w:szCs w:val="13"/>
        </w:rPr>
        <w:t>2</w:t>
      </w:r>
      <w:r>
        <w:rPr>
          <w:rFonts w:ascii="Baskerville" w:eastAsiaTheme="minorHAnsi" w:hAnsi="Baskerville" w:cs="Baskerville"/>
        </w:rPr>
        <w:t xml:space="preserve"> = 7 + tan</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 cot</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9.</w:t>
      </w:r>
      <w:r>
        <w:rPr>
          <w:rFonts w:ascii="Baskerville" w:eastAsiaTheme="minorHAnsi" w:hAnsi="Baskerville" w:cs="Baskerville"/>
        </w:rPr>
        <w:tab/>
        <w:t xml:space="preserve">If </w:t>
      </w:r>
      <w:r>
        <w:rPr>
          <w:rFonts w:ascii="Baskerville" w:eastAsiaTheme="minorHAnsi" w:hAnsi="Baskerville" w:cs="Baskerville"/>
        </w:rPr>
        <w:tab/>
        <w:t xml:space="preserve">      = m and            = n, show that (m</w:t>
      </w:r>
      <w:r>
        <w:rPr>
          <w:rFonts w:ascii="Baskerville" w:eastAsiaTheme="minorHAnsi" w:hAnsi="Baskerville" w:cs="Baskerville"/>
          <w:position w:val="7"/>
          <w:sz w:val="13"/>
          <w:szCs w:val="13"/>
        </w:rPr>
        <w:t>2</w:t>
      </w:r>
      <w:r>
        <w:rPr>
          <w:rFonts w:ascii="Baskerville" w:eastAsiaTheme="minorHAnsi" w:hAnsi="Baskerville" w:cs="Baskerville"/>
        </w:rPr>
        <w:t xml:space="preserve"> + n</w:t>
      </w:r>
      <w:r>
        <w:rPr>
          <w:rFonts w:ascii="Baskerville" w:eastAsiaTheme="minorHAnsi" w:hAnsi="Baskerville" w:cs="Baskerville"/>
          <w:position w:val="7"/>
          <w:sz w:val="13"/>
          <w:szCs w:val="13"/>
        </w:rPr>
        <w:t>2</w:t>
      </w:r>
      <w:r>
        <w:rPr>
          <w:rFonts w:ascii="Baskerville" w:eastAsiaTheme="minorHAnsi" w:hAnsi="Baskerville" w:cs="Baskerville"/>
        </w:rPr>
        <w:t>) cos</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 n</w:t>
      </w:r>
      <w:r>
        <w:rPr>
          <w:rFonts w:ascii="Baskerville" w:eastAsiaTheme="minorHAnsi" w:hAnsi="Baskerville" w:cs="Baskerville"/>
          <w:position w:val="7"/>
          <w:sz w:val="13"/>
          <w:szCs w:val="13"/>
        </w:rPr>
        <w:t>2</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0.</w:t>
      </w:r>
      <w:r>
        <w:rPr>
          <w:rFonts w:ascii="Baskerville" w:eastAsiaTheme="minorHAnsi" w:hAnsi="Baskerville" w:cs="Baskerville"/>
        </w:rPr>
        <w:tab/>
        <w:t>Without using trigonometric tables, evaluate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2</w:t>
      </w:r>
      <w:r>
        <w:rPr>
          <w:rFonts w:ascii="Baskerville" w:eastAsiaTheme="minorHAnsi" w:hAnsi="Baskerville" w:cs="Baskerville"/>
        </w:rPr>
        <w:tab/>
        <w:t xml:space="preserve">      – </w:t>
      </w:r>
      <w:r>
        <w:rPr>
          <w:rFonts w:ascii="Baskerville" w:eastAsiaTheme="minorHAnsi" w:hAnsi="Baskerville" w:cs="Baskerville"/>
        </w:rPr>
        <w:tab/>
      </w:r>
      <w:r>
        <w:rPr>
          <w:rFonts w:ascii="Baskerville" w:eastAsiaTheme="minorHAnsi" w:hAnsi="Baskerville" w:cs="Baskerville"/>
        </w:rPr>
        <w:tab/>
        <w:t xml:space="preserve">    –   2  sin 45°.</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1.</w:t>
      </w:r>
      <w:r>
        <w:rPr>
          <w:rFonts w:ascii="Baskerville" w:eastAsiaTheme="minorHAnsi" w:hAnsi="Baskerville" w:cs="Baskerville"/>
        </w:rPr>
        <w:tab/>
        <w:t xml:space="preserve">If x = </w:t>
      </w:r>
      <w:r>
        <w:rPr>
          <w:rFonts w:ascii="Symbol" w:eastAsiaTheme="minorHAnsi" w:hAnsi="Symbol" w:cs="Symbol"/>
        </w:rPr>
        <w:t></w:t>
      </w:r>
      <w:r>
        <w:rPr>
          <w:rFonts w:ascii="Baskerville" w:eastAsiaTheme="minorHAnsi" w:hAnsi="Baskerville" w:cs="Baskerville"/>
        </w:rPr>
        <w:t xml:space="preserve"> cos </w:t>
      </w:r>
      <w:r>
        <w:rPr>
          <w:rFonts w:ascii="Symbol" w:eastAsiaTheme="minorHAnsi" w:hAnsi="Symbol" w:cs="Symbol"/>
        </w:rPr>
        <w:t></w:t>
      </w:r>
      <w:r>
        <w:rPr>
          <w:rFonts w:ascii="Baskerville" w:eastAsiaTheme="minorHAnsi" w:hAnsi="Baskerville" w:cs="Baskerville"/>
        </w:rPr>
        <w:t xml:space="preserve"> sin </w:t>
      </w:r>
      <w:r>
        <w:rPr>
          <w:rFonts w:ascii="Symbol" w:eastAsiaTheme="minorHAnsi" w:hAnsi="Symbol" w:cs="Symbol"/>
        </w:rPr>
        <w:t></w:t>
      </w:r>
      <w:r>
        <w:rPr>
          <w:rFonts w:ascii="Baskerville" w:eastAsiaTheme="minorHAnsi" w:hAnsi="Baskerville" w:cs="Baskerville"/>
        </w:rPr>
        <w:t xml:space="preserve">, y = </w:t>
      </w:r>
      <w:r>
        <w:rPr>
          <w:rFonts w:ascii="Symbol" w:eastAsiaTheme="minorHAnsi" w:hAnsi="Symbol" w:cs="Symbol"/>
        </w:rPr>
        <w:t></w:t>
      </w:r>
      <w:r>
        <w:rPr>
          <w:rFonts w:ascii="Baskerville" w:eastAsiaTheme="minorHAnsi" w:hAnsi="Baskerville" w:cs="Baskerville"/>
        </w:rPr>
        <w:t xml:space="preserve"> cos </w:t>
      </w:r>
      <w:r>
        <w:rPr>
          <w:rFonts w:ascii="Symbol" w:eastAsiaTheme="minorHAnsi" w:hAnsi="Symbol" w:cs="Symbol"/>
        </w:rPr>
        <w:t></w:t>
      </w:r>
      <w:r>
        <w:rPr>
          <w:rFonts w:ascii="Baskerville" w:eastAsiaTheme="minorHAnsi" w:hAnsi="Baskerville" w:cs="Baskerville"/>
        </w:rPr>
        <w:t xml:space="preserve"> cos </w:t>
      </w:r>
      <w:r>
        <w:rPr>
          <w:rFonts w:ascii="Symbol" w:eastAsiaTheme="minorHAnsi" w:hAnsi="Symbol" w:cs="Symbol"/>
        </w:rPr>
        <w:t></w:t>
      </w:r>
      <w:r>
        <w:rPr>
          <w:rFonts w:ascii="Baskerville" w:eastAsiaTheme="minorHAnsi" w:hAnsi="Baskerville" w:cs="Baskerville"/>
        </w:rPr>
        <w:t xml:space="preserve"> and z = </w:t>
      </w:r>
      <w:r>
        <w:rPr>
          <w:rFonts w:ascii="Symbol" w:eastAsiaTheme="minorHAnsi" w:hAnsi="Symbol" w:cs="Symbol"/>
        </w:rPr>
        <w:t></w:t>
      </w:r>
      <w:r>
        <w:rPr>
          <w:rFonts w:ascii="Baskerville" w:eastAsiaTheme="minorHAnsi" w:hAnsi="Baskerville" w:cs="Baskerville"/>
        </w:rPr>
        <w:t xml:space="preserve"> sin </w:t>
      </w:r>
      <w:r>
        <w:rPr>
          <w:rFonts w:ascii="Symbol" w:eastAsiaTheme="minorHAnsi" w:hAnsi="Symbol" w:cs="Symbol"/>
        </w:rPr>
        <w:t></w:t>
      </w:r>
      <w:r>
        <w:rPr>
          <w:rFonts w:ascii="Baskerville" w:eastAsiaTheme="minorHAnsi" w:hAnsi="Baskerville" w:cs="Baskerville"/>
        </w:rPr>
        <w:t>, show that x</w:t>
      </w:r>
      <w:r>
        <w:rPr>
          <w:rFonts w:ascii="Baskerville" w:eastAsiaTheme="minorHAnsi" w:hAnsi="Baskerville" w:cs="Baskerville"/>
          <w:position w:val="7"/>
          <w:sz w:val="13"/>
          <w:szCs w:val="13"/>
        </w:rPr>
        <w:t>2</w:t>
      </w:r>
      <w:r>
        <w:rPr>
          <w:rFonts w:ascii="Baskerville" w:eastAsiaTheme="minorHAnsi" w:hAnsi="Baskerville" w:cs="Baskerville"/>
        </w:rPr>
        <w:t xml:space="preserve"> + y</w:t>
      </w:r>
      <w:r>
        <w:rPr>
          <w:rFonts w:ascii="Baskerville" w:eastAsiaTheme="minorHAnsi" w:hAnsi="Baskerville" w:cs="Baskerville"/>
          <w:position w:val="7"/>
          <w:sz w:val="13"/>
          <w:szCs w:val="13"/>
        </w:rPr>
        <w:t>2</w:t>
      </w:r>
      <w:r>
        <w:rPr>
          <w:rFonts w:ascii="Baskerville" w:eastAsiaTheme="minorHAnsi" w:hAnsi="Baskerville" w:cs="Baskerville"/>
        </w:rPr>
        <w:t xml:space="preserve"> + z</w:t>
      </w:r>
      <w:r>
        <w:rPr>
          <w:rFonts w:ascii="Baskerville" w:eastAsiaTheme="minorHAnsi" w:hAnsi="Baskerville" w:cs="Baskerville"/>
          <w:position w:val="7"/>
          <w:sz w:val="13"/>
          <w:szCs w:val="13"/>
        </w:rPr>
        <w:t>2</w:t>
      </w:r>
      <w:r>
        <w:rPr>
          <w:rFonts w:ascii="Baskerville" w:eastAsiaTheme="minorHAnsi" w:hAnsi="Baskerville" w:cs="Baskerville"/>
        </w:rPr>
        <w:t xml:space="preserve"> = </w:t>
      </w:r>
      <w:r>
        <w:rPr>
          <w:rFonts w:ascii="Symbol" w:eastAsiaTheme="minorHAnsi" w:hAnsi="Symbol" w:cs="Symbol"/>
        </w:rPr>
        <w:t></w:t>
      </w:r>
      <w:r>
        <w:rPr>
          <w:rFonts w:ascii="Baskerville" w:eastAsiaTheme="minorHAnsi" w:hAnsi="Baskerville" w:cs="Baskerville"/>
          <w:position w:val="7"/>
          <w:sz w:val="13"/>
          <w:szCs w:val="13"/>
        </w:rPr>
        <w:t>2</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2.</w:t>
      </w:r>
      <w:r>
        <w:rPr>
          <w:rFonts w:ascii="Baskerville" w:eastAsiaTheme="minorHAnsi" w:hAnsi="Baskerville" w:cs="Baskerville"/>
        </w:rPr>
        <w:tab/>
        <w:t xml:space="preserve">Find the value of : sin (50° + </w:t>
      </w:r>
      <w:r>
        <w:rPr>
          <w:rFonts w:ascii="Symbol" w:eastAsiaTheme="minorHAnsi" w:hAnsi="Symbol" w:cs="Symbol"/>
        </w:rPr>
        <w:t></w:t>
      </w:r>
      <w:r>
        <w:rPr>
          <w:rFonts w:ascii="Baskerville" w:eastAsiaTheme="minorHAnsi" w:hAnsi="Baskerville" w:cs="Baskerville"/>
        </w:rPr>
        <w:t xml:space="preserve">) – cos (40° – </w:t>
      </w:r>
      <w:r>
        <w:rPr>
          <w:rFonts w:ascii="Symbol" w:eastAsiaTheme="minorHAnsi" w:hAnsi="Symbol" w:cs="Symbol"/>
        </w:rPr>
        <w:t></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lastRenderedPageBreak/>
        <w:t>13.</w:t>
      </w:r>
      <w:r>
        <w:rPr>
          <w:rFonts w:ascii="Baskerville" w:eastAsiaTheme="minorHAnsi" w:hAnsi="Baskerville" w:cs="Baskerville"/>
        </w:rPr>
        <w:tab/>
        <w:t xml:space="preserve">In the figure, ABC is a right angled triangle. D is the mid-point of BC. Show that </w:t>
      </w:r>
      <w:r>
        <w:rPr>
          <w:rFonts w:ascii="Baskerville" w:eastAsiaTheme="minorHAnsi" w:hAnsi="Baskerville" w:cs="Baskerville"/>
        </w:rPr>
        <w:tab/>
      </w:r>
      <w:r>
        <w:rPr>
          <w:rFonts w:ascii="Baskerville" w:eastAsiaTheme="minorHAnsi" w:hAnsi="Baskerville" w:cs="Baskerville"/>
        </w:rPr>
        <w:tab/>
        <w:t xml:space="preserve"> =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4.</w:t>
      </w:r>
      <w:r>
        <w:rPr>
          <w:rFonts w:ascii="Baskerville" w:eastAsiaTheme="minorHAnsi" w:hAnsi="Baskerville" w:cs="Baskerville"/>
        </w:rPr>
        <w:tab/>
        <w:t xml:space="preserve">At a point on level ground, the angle of elevation of a vertical tower is found to be such tht its tanget is 5/12. On walking 192 metres towards the tower, the tanget of the angle is found to be </w:t>
      </w:r>
      <w:r>
        <w:rPr>
          <w:rFonts w:ascii="Baskerville" w:eastAsiaTheme="minorHAnsi" w:hAnsi="Baskerville" w:cs="Baskerville"/>
        </w:rPr>
        <w:br/>
        <w:t>3/4. Find the height of the tower.</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Symbol" w:eastAsiaTheme="minorHAnsi" w:hAnsi="Symbol" w:cs="Symbol"/>
        </w:rPr>
      </w:pPr>
      <w:r>
        <w:rPr>
          <w:rFonts w:ascii="Baskerville" w:eastAsiaTheme="minorHAnsi" w:hAnsi="Baskerville" w:cs="Baskerville"/>
        </w:rPr>
        <w:t>15.</w:t>
      </w:r>
      <w:r>
        <w:rPr>
          <w:rFonts w:ascii="Baskerville" w:eastAsiaTheme="minorHAnsi" w:hAnsi="Baskerville" w:cs="Baskerville"/>
        </w:rPr>
        <w:tab/>
        <w:t>Show that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 1 + 2 cot</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 2 cosec </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 xml:space="preserve">cot </w:t>
      </w:r>
      <w:r>
        <w:rPr>
          <w:rFonts w:ascii="Symbol" w:eastAsiaTheme="minorHAnsi" w:hAnsi="Symbol" w:cs="Symbol"/>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Symbol" w:eastAsiaTheme="minorHAnsi" w:hAnsi="Symbol" w:cs="Symbol"/>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6.</w:t>
      </w:r>
      <w:r>
        <w:rPr>
          <w:rFonts w:ascii="Baskerville" w:eastAsiaTheme="minorHAnsi" w:hAnsi="Baskerville" w:cs="Baskerville"/>
        </w:rPr>
        <w:tab/>
        <w:t xml:space="preserve">Solve for </w:t>
      </w:r>
      <w:r>
        <w:rPr>
          <w:rFonts w:ascii="Symbol" w:eastAsiaTheme="minorHAnsi" w:hAnsi="Symbol" w:cs="Symbol"/>
        </w:rPr>
        <w:t></w:t>
      </w:r>
      <w:r>
        <w:rPr>
          <w:rFonts w:ascii="Baskerville" w:eastAsiaTheme="minorHAnsi" w:hAnsi="Baskerville" w:cs="Baskerville"/>
        </w:rPr>
        <w:t xml:space="preserve"> :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 1 ; 0° &lt; </w:t>
      </w:r>
      <w:r>
        <w:rPr>
          <w:rFonts w:ascii="Symbol" w:eastAsiaTheme="minorHAnsi" w:hAnsi="Symbol" w:cs="Symbol"/>
        </w:rPr>
        <w:t></w:t>
      </w:r>
      <w:r>
        <w:rPr>
          <w:rFonts w:ascii="Baskerville" w:eastAsiaTheme="minorHAnsi" w:hAnsi="Baskerville" w:cs="Baskerville"/>
        </w:rPr>
        <w:t xml:space="preserve"> &lt; 90°.</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7.</w:t>
      </w:r>
      <w:r>
        <w:rPr>
          <w:rFonts w:ascii="Baskerville" w:eastAsiaTheme="minorHAnsi" w:hAnsi="Baskerville" w:cs="Baskerville"/>
        </w:rPr>
        <w:tab/>
        <w:t>A man is standing on the deck of a ship, which is 8 m above water level. He observes the angle of elevation of the top of a hill as 60</w:t>
      </w:r>
      <w:r>
        <w:rPr>
          <w:rFonts w:ascii="Baskerville" w:eastAsiaTheme="minorHAnsi" w:hAnsi="Baskerville" w:cs="Baskerville"/>
          <w:position w:val="7"/>
          <w:sz w:val="13"/>
          <w:szCs w:val="13"/>
        </w:rPr>
        <w:t>0</w:t>
      </w:r>
      <w:r>
        <w:rPr>
          <w:rFonts w:ascii="Baskerville" w:eastAsiaTheme="minorHAnsi" w:hAnsi="Baskerville" w:cs="Baskerville"/>
        </w:rPr>
        <w:t xml:space="preserve"> and the angle of depression of the base of the hill as 30</w:t>
      </w:r>
      <w:r>
        <w:rPr>
          <w:rFonts w:ascii="Baskerville" w:eastAsiaTheme="minorHAnsi" w:hAnsi="Baskerville" w:cs="Baskerville"/>
          <w:position w:val="7"/>
          <w:sz w:val="13"/>
          <w:szCs w:val="13"/>
        </w:rPr>
        <w:t>0</w:t>
      </w:r>
      <w:r>
        <w:rPr>
          <w:rFonts w:ascii="Baskerville" w:eastAsiaTheme="minorHAnsi" w:hAnsi="Baskerville" w:cs="Baskerville"/>
        </w:rPr>
        <w:t>.  Calculate the distance of the hill from the ship and the height of the hill.</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8.</w:t>
      </w:r>
      <w:r>
        <w:rPr>
          <w:rFonts w:ascii="Baskerville" w:eastAsiaTheme="minorHAnsi" w:hAnsi="Baskerville" w:cs="Baskerville"/>
        </w:rPr>
        <w:tab/>
        <w:t>Determine the height of a mountain if the elevation of its top at an unknown distance from the base is 30° and at a distance 10 km further off from the mountain, along the same line, the angle of elevation is 15°. (Use tan 15° = 0.27)</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9.</w:t>
      </w:r>
      <w:r>
        <w:rPr>
          <w:rFonts w:ascii="Baskerville" w:eastAsiaTheme="minorHAnsi" w:hAnsi="Baskerville" w:cs="Baskerville"/>
        </w:rPr>
        <w:tab/>
        <w:t xml:space="preserve">From a  window (h metres high above the ground) of a house in a street, the angles of elevation and depression of the top and the foot of another house on the opposite side of the street are </w:t>
      </w:r>
      <w:r>
        <w:rPr>
          <w:rFonts w:ascii="Symbol" w:eastAsiaTheme="minorHAnsi" w:hAnsi="Symbol" w:cs="Symbol"/>
        </w:rPr>
        <w:t></w:t>
      </w:r>
      <w:r>
        <w:rPr>
          <w:rFonts w:ascii="Baskerville" w:eastAsiaTheme="minorHAnsi" w:hAnsi="Baskerville" w:cs="Baskerville"/>
        </w:rPr>
        <w:t xml:space="preserve"> and </w:t>
      </w:r>
      <w:r>
        <w:rPr>
          <w:rFonts w:ascii="Symbol" w:eastAsiaTheme="minorHAnsi" w:hAnsi="Symbol" w:cs="Symbol"/>
        </w:rPr>
        <w:t></w:t>
      </w:r>
      <w:r>
        <w:rPr>
          <w:rFonts w:ascii="Baskerville" w:eastAsiaTheme="minorHAnsi" w:hAnsi="Baskerville" w:cs="Baskerville"/>
        </w:rPr>
        <w:t xml:space="preserve"> respectively. Show that the height of the opposite house is h(1 + tan </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 xml:space="preserve">cot </w:t>
      </w:r>
      <w:r>
        <w:rPr>
          <w:rFonts w:ascii="Symbol" w:eastAsiaTheme="minorHAnsi" w:hAnsi="Symbol" w:cs="Symbol"/>
        </w:rPr>
        <w:t></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0.</w:t>
      </w:r>
      <w:r>
        <w:rPr>
          <w:rFonts w:ascii="Baskerville" w:eastAsiaTheme="minorHAnsi" w:hAnsi="Baskerville" w:cs="Baskerville"/>
        </w:rPr>
        <w:tab/>
        <w:t xml:space="preserve">From the top of a tower, the angles of depression of two objects on the same side of the tower are found to be </w:t>
      </w:r>
      <w:r>
        <w:rPr>
          <w:rFonts w:ascii="Symbol" w:eastAsiaTheme="minorHAnsi" w:hAnsi="Symbol" w:cs="Symbol"/>
        </w:rPr>
        <w:t></w:t>
      </w:r>
      <w:r>
        <w:rPr>
          <w:rFonts w:ascii="Baskerville" w:eastAsiaTheme="minorHAnsi" w:hAnsi="Baskerville" w:cs="Baskerville"/>
        </w:rPr>
        <w:t xml:space="preserve"> and </w:t>
      </w:r>
      <w:r>
        <w:rPr>
          <w:rFonts w:ascii="Symbol" w:eastAsiaTheme="minorHAnsi" w:hAnsi="Symbol" w:cs="Symbol"/>
        </w:rPr>
        <w:t></w:t>
      </w:r>
      <w:r>
        <w:rPr>
          <w:rFonts w:ascii="Baskerville" w:eastAsiaTheme="minorHAnsi" w:hAnsi="Baskerville" w:cs="Baskerville"/>
        </w:rPr>
        <w:t xml:space="preserve"> (</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gt;</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 If the distance between the objects is ‘p’ metres, show that the height ‘h’ of the tower is given by</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h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Also determine the height of the tower, if   P = 50 m</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r>
        <w:rPr>
          <w:rFonts w:ascii="Symbol" w:eastAsiaTheme="minorHAnsi" w:hAnsi="Symbol" w:cs="Symbol"/>
        </w:rPr>
        <w:t></w:t>
      </w:r>
      <w:r>
        <w:rPr>
          <w:rFonts w:ascii="Baskerville" w:eastAsiaTheme="minorHAnsi" w:hAnsi="Baskerville" w:cs="Baskerville"/>
        </w:rPr>
        <w:t xml:space="preserve"> = 60°, </w:t>
      </w:r>
      <w:r>
        <w:rPr>
          <w:rFonts w:ascii="Symbol" w:eastAsiaTheme="minorHAnsi" w:hAnsi="Symbol" w:cs="Symbol"/>
        </w:rPr>
        <w:t></w:t>
      </w:r>
      <w:r>
        <w:rPr>
          <w:rFonts w:ascii="Baskerville" w:eastAsiaTheme="minorHAnsi" w:hAnsi="Baskerville" w:cs="Baskerville"/>
        </w:rPr>
        <w:t xml:space="preserve"> = 30°.</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1.</w:t>
      </w:r>
      <w:r>
        <w:rPr>
          <w:rFonts w:ascii="Baskerville" w:eastAsiaTheme="minorHAnsi" w:hAnsi="Baskerville" w:cs="Baskerville"/>
        </w:rPr>
        <w:tab/>
        <w:t>cot</w:t>
      </w:r>
      <w:r>
        <w:rPr>
          <w:rFonts w:ascii="Baskerville" w:eastAsiaTheme="minorHAnsi" w:hAnsi="Baskerville" w:cs="Baskerville"/>
          <w:position w:val="7"/>
          <w:sz w:val="13"/>
          <w:szCs w:val="13"/>
        </w:rPr>
        <w:t>2</w:t>
      </w:r>
      <w:r>
        <w:rPr>
          <w:rFonts w:ascii="Baskerville" w:eastAsiaTheme="minorHAnsi" w:hAnsi="Baskerville" w:cs="Baskerville"/>
        </w:rPr>
        <w:t>A cosec</w:t>
      </w:r>
      <w:r>
        <w:rPr>
          <w:rFonts w:ascii="Baskerville" w:eastAsiaTheme="minorHAnsi" w:hAnsi="Baskerville" w:cs="Baskerville"/>
          <w:position w:val="7"/>
          <w:sz w:val="13"/>
          <w:szCs w:val="13"/>
        </w:rPr>
        <w:t>2</w:t>
      </w:r>
      <w:r>
        <w:rPr>
          <w:rFonts w:ascii="Baskerville" w:eastAsiaTheme="minorHAnsi" w:hAnsi="Baskerville" w:cs="Baskerville"/>
        </w:rPr>
        <w:t>B – cot</w:t>
      </w:r>
      <w:r>
        <w:rPr>
          <w:rFonts w:ascii="Baskerville" w:eastAsiaTheme="minorHAnsi" w:hAnsi="Baskerville" w:cs="Baskerville"/>
          <w:position w:val="7"/>
          <w:sz w:val="13"/>
          <w:szCs w:val="13"/>
        </w:rPr>
        <w:t>2</w:t>
      </w:r>
      <w:r>
        <w:rPr>
          <w:rFonts w:ascii="Baskerville" w:eastAsiaTheme="minorHAnsi" w:hAnsi="Baskerville" w:cs="Baskerville"/>
        </w:rPr>
        <w:t>B. cosec</w:t>
      </w:r>
      <w:r>
        <w:rPr>
          <w:rFonts w:ascii="Baskerville" w:eastAsiaTheme="minorHAnsi" w:hAnsi="Baskerville" w:cs="Baskerville"/>
          <w:position w:val="7"/>
          <w:sz w:val="13"/>
          <w:szCs w:val="13"/>
        </w:rPr>
        <w:t>2</w:t>
      </w:r>
      <w:r>
        <w:rPr>
          <w:rFonts w:ascii="Baskerville" w:eastAsiaTheme="minorHAnsi" w:hAnsi="Baskerville" w:cs="Baskerville"/>
        </w:rPr>
        <w:t>A = cot</w:t>
      </w:r>
      <w:r>
        <w:rPr>
          <w:rFonts w:ascii="Baskerville" w:eastAsiaTheme="minorHAnsi" w:hAnsi="Baskerville" w:cs="Baskerville"/>
          <w:position w:val="7"/>
          <w:sz w:val="13"/>
          <w:szCs w:val="13"/>
        </w:rPr>
        <w:t>2</w:t>
      </w:r>
      <w:r>
        <w:rPr>
          <w:rFonts w:ascii="Baskerville" w:eastAsiaTheme="minorHAnsi" w:hAnsi="Baskerville" w:cs="Baskerville"/>
        </w:rPr>
        <w:t>A – cot</w:t>
      </w:r>
      <w:r>
        <w:rPr>
          <w:rFonts w:ascii="Baskerville" w:eastAsiaTheme="minorHAnsi" w:hAnsi="Baskerville" w:cs="Baskerville"/>
          <w:position w:val="7"/>
          <w:sz w:val="13"/>
          <w:szCs w:val="13"/>
        </w:rPr>
        <w:t>2</w:t>
      </w:r>
      <w:r>
        <w:rPr>
          <w:rFonts w:ascii="Baskerville" w:eastAsiaTheme="minorHAnsi" w:hAnsi="Baskerville" w:cs="Baskerville"/>
        </w:rPr>
        <w:t>B.</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2.</w:t>
      </w:r>
      <w:r>
        <w:rPr>
          <w:rFonts w:ascii="Baskerville" w:eastAsiaTheme="minorHAnsi" w:hAnsi="Baskerville" w:cs="Baskerville"/>
        </w:rPr>
        <w:tab/>
        <w:t>If x sin</w:t>
      </w:r>
      <w:r>
        <w:rPr>
          <w:rFonts w:ascii="Baskerville" w:eastAsiaTheme="minorHAnsi" w:hAnsi="Baskerville" w:cs="Baskerville"/>
          <w:position w:val="7"/>
          <w:sz w:val="13"/>
          <w:szCs w:val="13"/>
        </w:rPr>
        <w:t>3</w:t>
      </w:r>
      <w:r>
        <w:rPr>
          <w:rFonts w:ascii="Symbol" w:eastAsiaTheme="minorHAnsi" w:hAnsi="Symbol" w:cs="Symbol"/>
        </w:rPr>
        <w:t></w:t>
      </w:r>
      <w:r>
        <w:rPr>
          <w:rFonts w:ascii="Baskerville" w:eastAsiaTheme="minorHAnsi" w:hAnsi="Baskerville" w:cs="Baskerville"/>
        </w:rPr>
        <w:t xml:space="preserve"> + y cos</w:t>
      </w:r>
      <w:r>
        <w:rPr>
          <w:rFonts w:ascii="Baskerville" w:eastAsiaTheme="minorHAnsi" w:hAnsi="Baskerville" w:cs="Baskerville"/>
          <w:position w:val="7"/>
          <w:sz w:val="13"/>
          <w:szCs w:val="13"/>
        </w:rPr>
        <w:t>3</w:t>
      </w:r>
      <w:r>
        <w:rPr>
          <w:rFonts w:ascii="Symbol" w:eastAsiaTheme="minorHAnsi" w:hAnsi="Symbol" w:cs="Symbol"/>
        </w:rPr>
        <w:t></w:t>
      </w:r>
      <w:r>
        <w:rPr>
          <w:rFonts w:ascii="Baskerville" w:eastAsiaTheme="minorHAnsi" w:hAnsi="Baskerville" w:cs="Baskerville"/>
        </w:rPr>
        <w:t xml:space="preserve"> = sin </w:t>
      </w:r>
      <w:r>
        <w:rPr>
          <w:rFonts w:ascii="Symbol" w:eastAsiaTheme="minorHAnsi" w:hAnsi="Symbol" w:cs="Symbol"/>
        </w:rPr>
        <w:t></w:t>
      </w:r>
      <w:r>
        <w:rPr>
          <w:rFonts w:ascii="Baskerville" w:eastAsiaTheme="minorHAnsi" w:hAnsi="Baskerville" w:cs="Baskerville"/>
        </w:rPr>
        <w:t xml:space="preserve"> cos </w:t>
      </w:r>
      <w:r>
        <w:rPr>
          <w:rFonts w:ascii="Symbol" w:eastAsiaTheme="minorHAnsi" w:hAnsi="Symbol" w:cs="Symbol"/>
        </w:rPr>
        <w:t></w:t>
      </w:r>
      <w:r>
        <w:rPr>
          <w:rFonts w:ascii="Baskerville" w:eastAsiaTheme="minorHAnsi" w:hAnsi="Baskerville" w:cs="Baskerville"/>
        </w:rPr>
        <w:t xml:space="preserve"> and x sin </w:t>
      </w:r>
      <w:r>
        <w:rPr>
          <w:rFonts w:ascii="Symbol" w:eastAsiaTheme="minorHAnsi" w:hAnsi="Symbol" w:cs="Symbol"/>
        </w:rPr>
        <w:t></w:t>
      </w:r>
      <w:r>
        <w:rPr>
          <w:rFonts w:ascii="Baskerville" w:eastAsiaTheme="minorHAnsi" w:hAnsi="Baskerville" w:cs="Baskerville"/>
        </w:rPr>
        <w:t xml:space="preserve"> =  y cos </w:t>
      </w:r>
      <w:r>
        <w:rPr>
          <w:rFonts w:ascii="Symbol" w:eastAsiaTheme="minorHAnsi" w:hAnsi="Symbol" w:cs="Symbol"/>
        </w:rPr>
        <w:t></w:t>
      </w:r>
      <w:r>
        <w:rPr>
          <w:rFonts w:ascii="Baskerville" w:eastAsiaTheme="minorHAnsi" w:hAnsi="Baskerville" w:cs="Baskerville"/>
        </w:rPr>
        <w:t>, prove x</w:t>
      </w:r>
      <w:r>
        <w:rPr>
          <w:rFonts w:ascii="Baskerville" w:eastAsiaTheme="minorHAnsi" w:hAnsi="Baskerville" w:cs="Baskerville"/>
          <w:position w:val="7"/>
          <w:sz w:val="13"/>
          <w:szCs w:val="13"/>
        </w:rPr>
        <w:t>2</w:t>
      </w:r>
      <w:r>
        <w:rPr>
          <w:rFonts w:ascii="Baskerville" w:eastAsiaTheme="minorHAnsi" w:hAnsi="Baskerville" w:cs="Baskerville"/>
        </w:rPr>
        <w:t xml:space="preserve"> + y</w:t>
      </w:r>
      <w:r>
        <w:rPr>
          <w:rFonts w:ascii="Baskerville" w:eastAsiaTheme="minorHAnsi" w:hAnsi="Baskerville" w:cs="Baskerville"/>
          <w:position w:val="7"/>
          <w:sz w:val="13"/>
          <w:szCs w:val="13"/>
        </w:rPr>
        <w:t>2</w:t>
      </w:r>
      <w:r>
        <w:rPr>
          <w:rFonts w:ascii="Baskerville" w:eastAsiaTheme="minorHAnsi" w:hAnsi="Baskerville" w:cs="Baskerville"/>
        </w:rPr>
        <w:t xml:space="preserve"> = 1.</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3.</w:t>
      </w:r>
      <w:r>
        <w:rPr>
          <w:rFonts w:ascii="Baskerville" w:eastAsiaTheme="minorHAnsi" w:hAnsi="Baskerville" w:cs="Baskerville"/>
        </w:rPr>
        <w:tab/>
        <w:t xml:space="preserve">If 7 cosec </w:t>
      </w:r>
      <w:r>
        <w:rPr>
          <w:rFonts w:ascii="Symbol" w:eastAsiaTheme="minorHAnsi" w:hAnsi="Symbol" w:cs="Symbol"/>
        </w:rPr>
        <w:t></w:t>
      </w:r>
      <w:r>
        <w:rPr>
          <w:rFonts w:ascii="Baskerville" w:eastAsiaTheme="minorHAnsi" w:hAnsi="Baskerville" w:cs="Baskerville"/>
        </w:rPr>
        <w:t xml:space="preserve"> – 3 cot </w:t>
      </w:r>
      <w:r>
        <w:rPr>
          <w:rFonts w:ascii="Symbol" w:eastAsiaTheme="minorHAnsi" w:hAnsi="Symbol" w:cs="Symbol"/>
        </w:rPr>
        <w:t></w:t>
      </w:r>
      <w:r>
        <w:rPr>
          <w:rFonts w:ascii="Baskerville" w:eastAsiaTheme="minorHAnsi" w:hAnsi="Baskerville" w:cs="Baskerville"/>
        </w:rPr>
        <w:t xml:space="preserve"> = 7, prove that 7 cot </w:t>
      </w:r>
      <w:r>
        <w:rPr>
          <w:rFonts w:ascii="Symbol" w:eastAsiaTheme="minorHAnsi" w:hAnsi="Symbol" w:cs="Symbol"/>
        </w:rPr>
        <w:t></w:t>
      </w:r>
      <w:r>
        <w:rPr>
          <w:rFonts w:ascii="Baskerville" w:eastAsiaTheme="minorHAnsi" w:hAnsi="Baskerville" w:cs="Baskerville"/>
        </w:rPr>
        <w:t xml:space="preserve"> – 3 cosec </w:t>
      </w:r>
      <w:r>
        <w:rPr>
          <w:rFonts w:ascii="Symbol" w:eastAsiaTheme="minorHAnsi" w:hAnsi="Symbol" w:cs="Symbol"/>
        </w:rPr>
        <w:t></w:t>
      </w:r>
      <w:r>
        <w:rPr>
          <w:rFonts w:ascii="Baskerville" w:eastAsiaTheme="minorHAnsi" w:hAnsi="Baskerville" w:cs="Baskerville"/>
        </w:rPr>
        <w:t xml:space="preserve"> = 3.</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28"/>
          <w:szCs w:val="28"/>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4.</w:t>
      </w:r>
      <w:r>
        <w:rPr>
          <w:rFonts w:ascii="Baskerville" w:eastAsiaTheme="minorHAnsi" w:hAnsi="Baskerville" w:cs="Baskerville"/>
        </w:rPr>
        <w:tab/>
        <w:t xml:space="preserve">If </w:t>
      </w:r>
      <w:r>
        <w:rPr>
          <w:rFonts w:ascii="Baskerville" w:eastAsiaTheme="minorHAnsi" w:hAnsi="Baskerville" w:cs="Baskerville"/>
        </w:rPr>
        <w:tab/>
      </w:r>
      <w:r>
        <w:rPr>
          <w:rFonts w:ascii="Baskerville" w:eastAsiaTheme="minorHAnsi" w:hAnsi="Baskerville" w:cs="Baskerville"/>
        </w:rPr>
        <w:tab/>
        <w:t xml:space="preserve">        =     , find the value of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5.</w:t>
      </w:r>
      <w:r>
        <w:rPr>
          <w:rFonts w:ascii="Baskerville" w:eastAsiaTheme="minorHAnsi" w:hAnsi="Baskerville" w:cs="Baskerville"/>
        </w:rPr>
        <w:tab/>
        <w:t>tan 10°. tan 75° . tan 15° . tan 80° = 1.</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6.</w:t>
      </w:r>
      <w:r>
        <w:rPr>
          <w:rFonts w:ascii="Baskerville" w:eastAsiaTheme="minorHAnsi" w:hAnsi="Baskerville" w:cs="Baskerville"/>
        </w:rPr>
        <w:tab/>
        <w:t>(sin 72° + cos 18°)(sin 72° – cos 18°) = 0.</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7.</w:t>
      </w:r>
      <w:r>
        <w:rPr>
          <w:rFonts w:ascii="Baskerville" w:eastAsiaTheme="minorHAnsi" w:hAnsi="Baskerville" w:cs="Baskerville"/>
        </w:rPr>
        <w:tab/>
        <w:t>sin 63° . cos 27° + cos 63° . sin 27° = 1.</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8.</w:t>
      </w:r>
      <w:r>
        <w:rPr>
          <w:rFonts w:ascii="Baskerville" w:eastAsiaTheme="minorHAnsi" w:hAnsi="Baskerville" w:cs="Baskerville"/>
        </w:rPr>
        <w:tab/>
        <w:t>If A, B, C are the interior angles of a triangle ABC, prove tha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tan</w:t>
      </w:r>
      <w:r>
        <w:rPr>
          <w:rFonts w:ascii="Baskerville" w:eastAsiaTheme="minorHAnsi" w:hAnsi="Baskerville" w:cs="Baskerville"/>
        </w:rPr>
        <w:tab/>
      </w:r>
      <w:r>
        <w:rPr>
          <w:rFonts w:ascii="Baskerville" w:eastAsiaTheme="minorHAnsi" w:hAnsi="Baskerville" w:cs="Baskerville"/>
        </w:rPr>
        <w:tab/>
        <w:t xml:space="preserve">  = co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9.</w:t>
      </w:r>
      <w:r>
        <w:rPr>
          <w:rFonts w:ascii="Baskerville" w:eastAsiaTheme="minorHAnsi" w:hAnsi="Baskerville" w:cs="Baskerville"/>
        </w:rPr>
        <w:tab/>
        <w:t>If A and B are acute angles and tan A = 1, sin B = 1/   2, find the value of cos (A + B).</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lastRenderedPageBreak/>
        <w:t>30.</w:t>
      </w:r>
      <w:r>
        <w:rPr>
          <w:rFonts w:ascii="Baskerville" w:eastAsiaTheme="minorHAnsi" w:hAnsi="Baskerville" w:cs="Baskerville"/>
        </w:rPr>
        <w:tab/>
        <w:t>If tan (A + B) = 1 and sin (2A – B) = 1, find A and B.</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1.</w:t>
      </w:r>
      <w:r>
        <w:rPr>
          <w:rFonts w:ascii="Baskerville" w:eastAsiaTheme="minorHAnsi" w:hAnsi="Baskerville" w:cs="Baskerville"/>
        </w:rPr>
        <w:tab/>
        <w:t xml:space="preserve">If cos </w:t>
      </w:r>
      <w:r>
        <w:rPr>
          <w:rFonts w:ascii="Symbol" w:eastAsiaTheme="minorHAnsi" w:hAnsi="Symbol" w:cs="Symbol"/>
        </w:rPr>
        <w:t></w:t>
      </w:r>
      <w:r>
        <w:rPr>
          <w:rFonts w:ascii="Baskerville" w:eastAsiaTheme="minorHAnsi" w:hAnsi="Baskerville" w:cs="Baskerville"/>
        </w:rPr>
        <w:t xml:space="preserve"> – sin </w:t>
      </w:r>
      <w:r>
        <w:rPr>
          <w:rFonts w:ascii="Symbol" w:eastAsiaTheme="minorHAnsi" w:hAnsi="Symbol" w:cs="Symbol"/>
        </w:rPr>
        <w:t></w:t>
      </w:r>
      <w:r>
        <w:rPr>
          <w:rFonts w:ascii="Baskerville" w:eastAsiaTheme="minorHAnsi" w:hAnsi="Baskerville" w:cs="Baskerville"/>
        </w:rPr>
        <w:t xml:space="preserve"> = 1, show that cos </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 xml:space="preserve">+ sin </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 1 or –1.</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2.</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r>
        <w:rPr>
          <w:rFonts w:ascii="Baskerville" w:eastAsiaTheme="minorHAnsi" w:hAnsi="Baskerville" w:cs="Baskerville"/>
        </w:rPr>
        <w:tab/>
      </w:r>
      <w:r>
        <w:rPr>
          <w:rFonts w:ascii="Baskerville" w:eastAsiaTheme="minorHAnsi" w:hAnsi="Baskerville" w:cs="Baskerville"/>
        </w:rPr>
        <w:tab/>
        <w:t xml:space="preserve"> = sec </w:t>
      </w:r>
      <w:r>
        <w:rPr>
          <w:rFonts w:ascii="Symbol" w:eastAsiaTheme="minorHAnsi" w:hAnsi="Symbol" w:cs="Symbol"/>
        </w:rPr>
        <w:t></w:t>
      </w:r>
      <w:r>
        <w:rPr>
          <w:rFonts w:ascii="Baskerville" w:eastAsiaTheme="minorHAnsi" w:hAnsi="Baskerville" w:cs="Baskerville"/>
        </w:rPr>
        <w:t xml:space="preserve"> . cosec </w:t>
      </w:r>
      <w:r>
        <w:rPr>
          <w:rFonts w:ascii="Symbol" w:eastAsiaTheme="minorHAnsi" w:hAnsi="Symbol" w:cs="Symbol"/>
        </w:rPr>
        <w:t></w:t>
      </w:r>
      <w:r>
        <w:rPr>
          <w:rFonts w:ascii="Baskerville" w:eastAsiaTheme="minorHAnsi" w:hAnsi="Baskerville" w:cs="Baskerville"/>
        </w:rPr>
        <w:t xml:space="preserve"> – 2 sin </w:t>
      </w:r>
      <w:r>
        <w:rPr>
          <w:rFonts w:ascii="Symbol" w:eastAsiaTheme="minorHAnsi" w:hAnsi="Symbol" w:cs="Symbol"/>
        </w:rPr>
        <w:t></w:t>
      </w:r>
      <w:r>
        <w:rPr>
          <w:rFonts w:ascii="Baskerville" w:eastAsiaTheme="minorHAnsi" w:hAnsi="Baskerville" w:cs="Baskerville"/>
        </w:rPr>
        <w:t xml:space="preserve"> cos </w:t>
      </w:r>
      <w:r>
        <w:rPr>
          <w:rFonts w:ascii="Symbol" w:eastAsiaTheme="minorHAnsi" w:hAnsi="Symbol" w:cs="Symbol"/>
        </w:rPr>
        <w:t></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3.</w:t>
      </w:r>
      <w:r>
        <w:rPr>
          <w:rFonts w:ascii="Baskerville" w:eastAsiaTheme="minorHAnsi" w:hAnsi="Baskerville" w:cs="Baskerville"/>
        </w:rPr>
        <w:tab/>
        <w:t xml:space="preserve">If cot </w:t>
      </w:r>
      <w:r>
        <w:rPr>
          <w:rFonts w:ascii="Symbol" w:eastAsiaTheme="minorHAnsi" w:hAnsi="Symbol" w:cs="Symbol"/>
        </w:rPr>
        <w:t></w:t>
      </w:r>
      <w:r>
        <w:rPr>
          <w:rFonts w:ascii="Baskerville" w:eastAsiaTheme="minorHAnsi" w:hAnsi="Baskerville" w:cs="Baskerville"/>
        </w:rPr>
        <w:t xml:space="preserve"> + tan </w:t>
      </w:r>
      <w:r>
        <w:rPr>
          <w:rFonts w:ascii="Symbol" w:eastAsiaTheme="minorHAnsi" w:hAnsi="Symbol" w:cs="Symbol"/>
        </w:rPr>
        <w:t></w:t>
      </w:r>
      <w:r>
        <w:rPr>
          <w:rFonts w:ascii="Baskerville" w:eastAsiaTheme="minorHAnsi" w:hAnsi="Baskerville" w:cs="Baskerville"/>
        </w:rPr>
        <w:t xml:space="preserve"> = x and sec </w:t>
      </w:r>
      <w:r>
        <w:rPr>
          <w:rFonts w:ascii="Symbol" w:eastAsiaTheme="minorHAnsi" w:hAnsi="Symbol" w:cs="Symbol"/>
        </w:rPr>
        <w:t></w:t>
      </w:r>
      <w:r>
        <w:rPr>
          <w:rFonts w:ascii="Baskerville" w:eastAsiaTheme="minorHAnsi" w:hAnsi="Baskerville" w:cs="Baskerville"/>
        </w:rPr>
        <w:t xml:space="preserve"> – cos </w:t>
      </w:r>
      <w:r>
        <w:rPr>
          <w:rFonts w:ascii="Symbol" w:eastAsiaTheme="minorHAnsi" w:hAnsi="Symbol" w:cs="Symbol"/>
        </w:rPr>
        <w:t></w:t>
      </w:r>
      <w:r>
        <w:rPr>
          <w:rFonts w:ascii="Baskerville" w:eastAsiaTheme="minorHAnsi" w:hAnsi="Baskerville" w:cs="Baskerville"/>
        </w:rPr>
        <w:t xml:space="preserve"> = y, prove that (x</w:t>
      </w:r>
      <w:r>
        <w:rPr>
          <w:rFonts w:ascii="Baskerville" w:eastAsiaTheme="minorHAnsi" w:hAnsi="Baskerville" w:cs="Baskerville"/>
          <w:position w:val="7"/>
          <w:sz w:val="13"/>
          <w:szCs w:val="13"/>
        </w:rPr>
        <w:t>2</w:t>
      </w:r>
      <w:r>
        <w:rPr>
          <w:rFonts w:ascii="Baskerville" w:eastAsiaTheme="minorHAnsi" w:hAnsi="Baskerville" w:cs="Baskerville"/>
        </w:rPr>
        <w:t>y)</w:t>
      </w:r>
      <w:r>
        <w:rPr>
          <w:rFonts w:ascii="Baskerville" w:eastAsiaTheme="minorHAnsi" w:hAnsi="Baskerville" w:cs="Baskerville"/>
          <w:position w:val="7"/>
          <w:sz w:val="13"/>
          <w:szCs w:val="13"/>
        </w:rPr>
        <w:t>2/3</w:t>
      </w:r>
      <w:r>
        <w:rPr>
          <w:rFonts w:ascii="Baskerville" w:eastAsiaTheme="minorHAnsi" w:hAnsi="Baskerville" w:cs="Baskerville"/>
        </w:rPr>
        <w:t xml:space="preserve"> – (xy</w:t>
      </w:r>
      <w:r>
        <w:rPr>
          <w:rFonts w:ascii="Baskerville" w:eastAsiaTheme="minorHAnsi" w:hAnsi="Baskerville" w:cs="Baskerville"/>
          <w:position w:val="7"/>
          <w:sz w:val="13"/>
          <w:szCs w:val="13"/>
        </w:rPr>
        <w:t>2</w:t>
      </w:r>
      <w:r>
        <w:rPr>
          <w:rFonts w:ascii="Baskerville" w:eastAsiaTheme="minorHAnsi" w:hAnsi="Baskerville" w:cs="Baskerville"/>
        </w:rPr>
        <w:t>)</w:t>
      </w:r>
      <w:r>
        <w:rPr>
          <w:rFonts w:ascii="Baskerville" w:eastAsiaTheme="minorHAnsi" w:hAnsi="Baskerville" w:cs="Baskerville"/>
          <w:position w:val="7"/>
          <w:sz w:val="13"/>
          <w:szCs w:val="13"/>
        </w:rPr>
        <w:t>2/3</w:t>
      </w:r>
      <w:r>
        <w:rPr>
          <w:rFonts w:ascii="Baskerville" w:eastAsiaTheme="minorHAnsi" w:hAnsi="Baskerville" w:cs="Baskerville"/>
        </w:rPr>
        <w:t xml:space="preserve"> = 1.</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4.</w:t>
      </w:r>
      <w:r>
        <w:rPr>
          <w:rFonts w:ascii="Baskerville" w:eastAsiaTheme="minorHAnsi" w:hAnsi="Baskerville" w:cs="Baskerville"/>
        </w:rPr>
        <w:tab/>
        <w:t xml:space="preserve">If cosec </w:t>
      </w:r>
      <w:r>
        <w:rPr>
          <w:rFonts w:ascii="Symbol" w:eastAsiaTheme="minorHAnsi" w:hAnsi="Symbol" w:cs="Symbol"/>
        </w:rPr>
        <w:t></w:t>
      </w:r>
      <w:r>
        <w:rPr>
          <w:rFonts w:ascii="Baskerville" w:eastAsiaTheme="minorHAnsi" w:hAnsi="Baskerville" w:cs="Baskerville"/>
        </w:rPr>
        <w:t xml:space="preserve"> – sin </w:t>
      </w:r>
      <w:r>
        <w:rPr>
          <w:rFonts w:ascii="Symbol" w:eastAsiaTheme="minorHAnsi" w:hAnsi="Symbol" w:cs="Symbol"/>
        </w:rPr>
        <w:t></w:t>
      </w:r>
      <w:r>
        <w:rPr>
          <w:rFonts w:ascii="Baskerville" w:eastAsiaTheme="minorHAnsi" w:hAnsi="Baskerville" w:cs="Baskerville"/>
        </w:rPr>
        <w:t xml:space="preserve"> = a</w:t>
      </w:r>
      <w:r>
        <w:rPr>
          <w:rFonts w:ascii="Baskerville" w:eastAsiaTheme="minorHAnsi" w:hAnsi="Baskerville" w:cs="Baskerville"/>
          <w:position w:val="7"/>
          <w:sz w:val="13"/>
          <w:szCs w:val="13"/>
        </w:rPr>
        <w:t>3</w:t>
      </w:r>
      <w:r>
        <w:rPr>
          <w:rFonts w:ascii="Baskerville" w:eastAsiaTheme="minorHAnsi" w:hAnsi="Baskerville" w:cs="Baskerville"/>
        </w:rPr>
        <w:t xml:space="preserve">, sec </w:t>
      </w:r>
      <w:r>
        <w:rPr>
          <w:rFonts w:ascii="Symbol" w:eastAsiaTheme="minorHAnsi" w:hAnsi="Symbol" w:cs="Symbol"/>
        </w:rPr>
        <w:t></w:t>
      </w:r>
      <w:r>
        <w:rPr>
          <w:rFonts w:ascii="Baskerville" w:eastAsiaTheme="minorHAnsi" w:hAnsi="Baskerville" w:cs="Baskerville"/>
        </w:rPr>
        <w:t xml:space="preserve"> – cos </w:t>
      </w:r>
      <w:r>
        <w:rPr>
          <w:rFonts w:ascii="Symbol" w:eastAsiaTheme="minorHAnsi" w:hAnsi="Symbol" w:cs="Symbol"/>
        </w:rPr>
        <w:t></w:t>
      </w:r>
      <w:r>
        <w:rPr>
          <w:rFonts w:ascii="Baskerville" w:eastAsiaTheme="minorHAnsi" w:hAnsi="Baskerville" w:cs="Baskerville"/>
        </w:rPr>
        <w:t xml:space="preserve"> = b</w:t>
      </w:r>
      <w:r>
        <w:rPr>
          <w:rFonts w:ascii="Baskerville" w:eastAsiaTheme="minorHAnsi" w:hAnsi="Baskerville" w:cs="Baskerville"/>
          <w:position w:val="7"/>
          <w:sz w:val="13"/>
          <w:szCs w:val="13"/>
        </w:rPr>
        <w:t>3</w:t>
      </w:r>
      <w:r>
        <w:rPr>
          <w:rFonts w:ascii="Baskerville" w:eastAsiaTheme="minorHAnsi" w:hAnsi="Baskerville" w:cs="Baskerville"/>
        </w:rPr>
        <w:t>, prove that a</w:t>
      </w:r>
      <w:r>
        <w:rPr>
          <w:rFonts w:ascii="Baskerville" w:eastAsiaTheme="minorHAnsi" w:hAnsi="Baskerville" w:cs="Baskerville"/>
          <w:position w:val="7"/>
          <w:sz w:val="13"/>
          <w:szCs w:val="13"/>
        </w:rPr>
        <w:t>2</w:t>
      </w:r>
      <w:r>
        <w:rPr>
          <w:rFonts w:ascii="Baskerville" w:eastAsiaTheme="minorHAnsi" w:hAnsi="Baskerville" w:cs="Baskerville"/>
        </w:rPr>
        <w:t>b</w:t>
      </w:r>
      <w:r>
        <w:rPr>
          <w:rFonts w:ascii="Baskerville" w:eastAsiaTheme="minorHAnsi" w:hAnsi="Baskerville" w:cs="Baskerville"/>
          <w:position w:val="7"/>
          <w:sz w:val="13"/>
          <w:szCs w:val="13"/>
        </w:rPr>
        <w:t>2</w:t>
      </w:r>
      <w:r>
        <w:rPr>
          <w:rFonts w:ascii="Baskerville" w:eastAsiaTheme="minorHAnsi" w:hAnsi="Baskerville" w:cs="Baskerville"/>
        </w:rPr>
        <w:t>(a</w:t>
      </w:r>
      <w:r>
        <w:rPr>
          <w:rFonts w:ascii="Baskerville" w:eastAsiaTheme="minorHAnsi" w:hAnsi="Baskerville" w:cs="Baskerville"/>
          <w:position w:val="7"/>
          <w:sz w:val="13"/>
          <w:szCs w:val="13"/>
        </w:rPr>
        <w:t>2</w:t>
      </w:r>
      <w:r>
        <w:rPr>
          <w:rFonts w:ascii="Baskerville" w:eastAsiaTheme="minorHAnsi" w:hAnsi="Baskerville" w:cs="Baskerville"/>
        </w:rPr>
        <w:t xml:space="preserve"> + b</w:t>
      </w:r>
      <w:r>
        <w:rPr>
          <w:rFonts w:ascii="Baskerville" w:eastAsiaTheme="minorHAnsi" w:hAnsi="Baskerville" w:cs="Baskerville"/>
          <w:position w:val="7"/>
          <w:sz w:val="13"/>
          <w:szCs w:val="13"/>
        </w:rPr>
        <w:t>2</w:t>
      </w:r>
      <w:r>
        <w:rPr>
          <w:rFonts w:ascii="Baskerville" w:eastAsiaTheme="minorHAnsi" w:hAnsi="Baskerville" w:cs="Baskerville"/>
        </w:rPr>
        <w:t>) = 1.</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5.</w:t>
      </w:r>
      <w:r>
        <w:rPr>
          <w:rFonts w:ascii="Baskerville" w:eastAsiaTheme="minorHAnsi" w:hAnsi="Baskerville" w:cs="Baskerville"/>
        </w:rPr>
        <w:tab/>
        <w:t xml:space="preserve">Solve the following trigonometric equation for </w:t>
      </w:r>
      <w:r>
        <w:rPr>
          <w:rFonts w:ascii="Symbol" w:eastAsiaTheme="minorHAnsi" w:hAnsi="Symbol" w:cs="Symbol"/>
        </w:rPr>
        <w:t></w:t>
      </w:r>
      <w:r>
        <w:rPr>
          <w:rFonts w:ascii="Baskerville" w:eastAsiaTheme="minorHAnsi" w:hAnsi="Baskerville" w:cs="Baskerville"/>
        </w:rPr>
        <w:t xml:space="preserve"> : 3 tan </w:t>
      </w:r>
      <w:r>
        <w:rPr>
          <w:rFonts w:ascii="Symbol" w:eastAsiaTheme="minorHAnsi" w:hAnsi="Symbol" w:cs="Symbol"/>
        </w:rPr>
        <w:t></w:t>
      </w:r>
      <w:r>
        <w:rPr>
          <w:rFonts w:ascii="Baskerville" w:eastAsiaTheme="minorHAnsi" w:hAnsi="Baskerville" w:cs="Baskerville"/>
        </w:rPr>
        <w:t xml:space="preserve"> + cot </w:t>
      </w:r>
      <w:r>
        <w:rPr>
          <w:rFonts w:ascii="Symbol" w:eastAsiaTheme="minorHAnsi" w:hAnsi="Symbol" w:cs="Symbol"/>
        </w:rPr>
        <w:t></w:t>
      </w:r>
      <w:r>
        <w:rPr>
          <w:rFonts w:ascii="Baskerville" w:eastAsiaTheme="minorHAnsi" w:hAnsi="Baskerville" w:cs="Baskerville"/>
        </w:rPr>
        <w:t xml:space="preserve"> = 5 cosec </w:t>
      </w:r>
      <w:r>
        <w:rPr>
          <w:rFonts w:ascii="Symbol" w:eastAsiaTheme="minorHAnsi" w:hAnsi="Symbol" w:cs="Symbol"/>
        </w:rPr>
        <w:t></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6.</w:t>
      </w:r>
      <w:r>
        <w:rPr>
          <w:rFonts w:ascii="Baskerville" w:eastAsiaTheme="minorHAnsi" w:hAnsi="Baskerville" w:cs="Baskerville"/>
        </w:rPr>
        <w:tab/>
        <w:t xml:space="preserve">Solve the following trigonometric equation for </w:t>
      </w:r>
      <w:r>
        <w:rPr>
          <w:rFonts w:ascii="Symbol" w:eastAsiaTheme="minorHAnsi" w:hAnsi="Symbol" w:cs="Symbol"/>
        </w:rPr>
        <w:t></w:t>
      </w:r>
      <w:r>
        <w:rPr>
          <w:rFonts w:ascii="Baskerville" w:eastAsiaTheme="minorHAnsi" w:hAnsi="Baskerville" w:cs="Baskerville"/>
        </w:rPr>
        <w:t xml:space="preserve"> : cosec</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 cot </w:t>
      </w:r>
      <w:r>
        <w:rPr>
          <w:rFonts w:ascii="Symbol" w:eastAsiaTheme="minorHAnsi" w:hAnsi="Symbol" w:cs="Symbol"/>
        </w:rPr>
        <w:t></w:t>
      </w:r>
      <w:r>
        <w:rPr>
          <w:rFonts w:ascii="Baskerville" w:eastAsiaTheme="minorHAnsi" w:hAnsi="Baskerville" w:cs="Baskerville"/>
        </w:rPr>
        <w:t xml:space="preserve"> (1 +   3) + (   3 – 1) = 0.</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7.</w:t>
      </w:r>
      <w:r>
        <w:rPr>
          <w:rFonts w:ascii="Baskerville" w:eastAsiaTheme="minorHAnsi" w:hAnsi="Baskerville" w:cs="Baskerville"/>
        </w:rPr>
        <w:tab/>
        <w:t xml:space="preserve">If 5 sin </w:t>
      </w:r>
      <w:r>
        <w:rPr>
          <w:rFonts w:ascii="Symbol" w:eastAsiaTheme="minorHAnsi" w:hAnsi="Symbol" w:cs="Symbol"/>
        </w:rPr>
        <w:t></w:t>
      </w:r>
      <w:r>
        <w:rPr>
          <w:rFonts w:ascii="Baskerville" w:eastAsiaTheme="minorHAnsi" w:hAnsi="Baskerville" w:cs="Baskerville"/>
        </w:rPr>
        <w:t xml:space="preserve"> + 3 cos </w:t>
      </w:r>
      <w:r>
        <w:rPr>
          <w:rFonts w:ascii="Symbol" w:eastAsiaTheme="minorHAnsi" w:hAnsi="Symbol" w:cs="Symbol"/>
        </w:rPr>
        <w:t></w:t>
      </w:r>
      <w:r>
        <w:rPr>
          <w:rFonts w:ascii="Baskerville" w:eastAsiaTheme="minorHAnsi" w:hAnsi="Baskerville" w:cs="Baskerville"/>
        </w:rPr>
        <w:t xml:space="preserve"> = 4, find the value of 3 sin </w:t>
      </w:r>
      <w:r>
        <w:rPr>
          <w:rFonts w:ascii="Symbol" w:eastAsiaTheme="minorHAnsi" w:hAnsi="Symbol" w:cs="Symbol"/>
        </w:rPr>
        <w:t></w:t>
      </w:r>
      <w:r>
        <w:rPr>
          <w:rFonts w:ascii="Baskerville" w:eastAsiaTheme="minorHAnsi" w:hAnsi="Baskerville" w:cs="Baskerville"/>
        </w:rPr>
        <w:t xml:space="preserve"> – 5 cos </w:t>
      </w:r>
      <w:r>
        <w:rPr>
          <w:rFonts w:ascii="Symbol" w:eastAsiaTheme="minorHAnsi" w:hAnsi="Symbol" w:cs="Symbol"/>
        </w:rPr>
        <w:t></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8.</w:t>
      </w:r>
      <w:r>
        <w:rPr>
          <w:rFonts w:ascii="Baskerville" w:eastAsiaTheme="minorHAnsi" w:hAnsi="Baskerville" w:cs="Baskerville"/>
        </w:rPr>
        <w:tab/>
        <w:t>Prove that :</w:t>
      </w:r>
      <w:r>
        <w:rPr>
          <w:rFonts w:ascii="Baskerville" w:eastAsiaTheme="minorHAnsi" w:hAnsi="Baskerville" w:cs="Baskerville"/>
        </w:rPr>
        <w:tab/>
        <w:t xml:space="preserve">            + </w:t>
      </w:r>
      <w:r>
        <w:rPr>
          <w:rFonts w:ascii="Baskerville" w:eastAsiaTheme="minorHAnsi" w:hAnsi="Baskerville" w:cs="Baskerville"/>
        </w:rPr>
        <w:tab/>
      </w:r>
      <w:r>
        <w:rPr>
          <w:rFonts w:ascii="Baskerville" w:eastAsiaTheme="minorHAnsi" w:hAnsi="Baskerville" w:cs="Baskerville"/>
        </w:rPr>
        <w:tab/>
        <w:t xml:space="preserve">    =</w:t>
      </w:r>
      <w:r>
        <w:rPr>
          <w:rFonts w:ascii="Baskerville" w:eastAsiaTheme="minorHAnsi" w:hAnsi="Baskerville" w:cs="Baskerville"/>
        </w:rPr>
        <w:tab/>
      </w:r>
      <w:r>
        <w:rPr>
          <w:rFonts w:ascii="Baskerville" w:eastAsiaTheme="minorHAnsi" w:hAnsi="Baskerville" w:cs="Baskerville"/>
        </w:rPr>
        <w:tab/>
        <w:t xml:space="preserve">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9.</w:t>
      </w:r>
      <w:r>
        <w:rPr>
          <w:rFonts w:ascii="Baskerville" w:eastAsiaTheme="minorHAnsi" w:hAnsi="Baskerville" w:cs="Baskerville"/>
        </w:rPr>
        <w:tab/>
        <w:t xml:space="preserve">The shadow of a flagstaff is three times as long as the shadow of the flagstaff when the sunrays meet the ground at an angle of 60°. Find the angle between the sunrays and the ground at the time of longer shadow.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0.</w:t>
      </w:r>
      <w:r>
        <w:rPr>
          <w:rFonts w:ascii="Baskerville" w:eastAsiaTheme="minorHAnsi" w:hAnsi="Baskerville" w:cs="Baskerville"/>
        </w:rPr>
        <w:tab/>
        <w:t>A fire in a building B is reported on telephone to two fire stations P and Q, 20 km apart from each other on a straight road. P observes that the fire is at the angle of 60° to the road and Q observes that it is at an angle of 45° to the road. Which station should send its team and how much will this team have to travel?</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2"/>
          <w:szCs w:val="12"/>
        </w:rPr>
      </w:pPr>
      <w:r>
        <w:rPr>
          <w:rFonts w:ascii="Baskerville" w:eastAsiaTheme="minorHAnsi" w:hAnsi="Baskerville" w:cs="Baskerville"/>
        </w:rPr>
        <w:t>41.</w:t>
      </w:r>
      <w:r>
        <w:rPr>
          <w:rFonts w:ascii="Baskerville" w:eastAsiaTheme="minorHAnsi" w:hAnsi="Baskerville" w:cs="Baskerville"/>
        </w:rPr>
        <w:tab/>
        <w:t xml:space="preserve">If the angle of elevation of a cloud from a point h metres above a lake is </w:t>
      </w:r>
      <w:r>
        <w:rPr>
          <w:rFonts w:ascii="Symbol" w:eastAsiaTheme="minorHAnsi" w:hAnsi="Symbol" w:cs="Symbol"/>
        </w:rPr>
        <w:t></w:t>
      </w:r>
      <w:r>
        <w:rPr>
          <w:rFonts w:ascii="Baskerville" w:eastAsiaTheme="minorHAnsi" w:hAnsi="Baskerville" w:cs="Baskerville"/>
        </w:rPr>
        <w:t xml:space="preserve"> and the angle of depression of its reflection in the lake is </w:t>
      </w:r>
      <w:r>
        <w:rPr>
          <w:rFonts w:ascii="Symbol" w:eastAsiaTheme="minorHAnsi" w:hAnsi="Symbol" w:cs="Symbol"/>
        </w:rPr>
        <w:t></w:t>
      </w:r>
      <w:r>
        <w:rPr>
          <w:rFonts w:ascii="Baskerville" w:eastAsiaTheme="minorHAnsi" w:hAnsi="Baskerville" w:cs="Baskerville"/>
        </w:rPr>
        <w:t xml:space="preserve">. Prove that the distance of the cloud from the point of </w:t>
      </w:r>
      <w:r>
        <w:rPr>
          <w:rFonts w:ascii="Baskerville" w:eastAsiaTheme="minorHAnsi" w:hAnsi="Baskerville" w:cs="Baskerville"/>
        </w:rPr>
        <w:br/>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observation is</w:t>
      </w:r>
      <w:r>
        <w:rPr>
          <w:rFonts w:ascii="Baskerville" w:eastAsiaTheme="minorHAnsi" w:hAnsi="Baskerville" w:cs="Baskerville"/>
        </w:rPr>
        <w:tab/>
      </w:r>
      <w:r>
        <w:rPr>
          <w:rFonts w:ascii="Baskerville" w:eastAsiaTheme="minorHAnsi" w:hAnsi="Baskerville" w:cs="Baskerville"/>
        </w:rPr>
        <w:tab/>
        <w:t xml:space="preserve">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2"/>
          <w:szCs w:val="12"/>
        </w:rPr>
      </w:pPr>
      <w:r>
        <w:rPr>
          <w:rFonts w:ascii="Baskerville" w:eastAsiaTheme="minorHAnsi" w:hAnsi="Baskerville" w:cs="Baskerville"/>
        </w:rPr>
        <w:t>42.</w:t>
      </w:r>
      <w:r>
        <w:rPr>
          <w:rFonts w:ascii="Baskerville" w:eastAsiaTheme="minorHAnsi" w:hAnsi="Baskerville" w:cs="Baskerville"/>
        </w:rPr>
        <w:tab/>
        <w:t xml:space="preserve">A ladder rests against a wall at angle </w:t>
      </w:r>
      <w:r>
        <w:rPr>
          <w:rFonts w:ascii="Symbol" w:eastAsiaTheme="minorHAnsi" w:hAnsi="Symbol" w:cs="Symbol"/>
        </w:rPr>
        <w:t></w:t>
      </w:r>
      <w:r>
        <w:rPr>
          <w:rFonts w:ascii="Baskerville" w:eastAsiaTheme="minorHAnsi" w:hAnsi="Baskerville" w:cs="Baskerville"/>
        </w:rPr>
        <w:t xml:space="preserve"> to the horizontal. Its foot is pulled away from the wall through a distance ‘a’, so that it slides a distance b down the wall making an angle </w:t>
      </w:r>
      <w:r>
        <w:rPr>
          <w:rFonts w:ascii="Symbol" w:eastAsiaTheme="minorHAnsi" w:hAnsi="Symbol" w:cs="Symbol"/>
        </w:rPr>
        <w:t></w:t>
      </w:r>
      <w:r>
        <w:rPr>
          <w:rFonts w:ascii="Baskerville" w:eastAsiaTheme="minorHAnsi" w:hAnsi="Baskerville" w:cs="Baskerville"/>
        </w:rPr>
        <w:t xml:space="preserve"> with the </w:t>
      </w:r>
      <w:r>
        <w:rPr>
          <w:rFonts w:ascii="Baskerville" w:eastAsiaTheme="minorHAnsi" w:hAnsi="Baskerville" w:cs="Baskerville"/>
        </w:rPr>
        <w:br/>
      </w:r>
      <w:r>
        <w:rPr>
          <w:rFonts w:ascii="Baskerville" w:eastAsiaTheme="minorHAnsi" w:hAnsi="Baskerville" w:cs="Baskerville"/>
          <w:sz w:val="12"/>
          <w:szCs w:val="12"/>
        </w:rPr>
        <w:tab/>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horizontal. Show that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4"/>
          <w:szCs w:val="14"/>
        </w:rPr>
      </w:pPr>
      <w:r>
        <w:rPr>
          <w:rFonts w:ascii="Baskerville" w:eastAsiaTheme="minorHAnsi" w:hAnsi="Baskerville" w:cs="Baskerville"/>
        </w:rPr>
        <w:t>43.</w:t>
      </w:r>
      <w:r>
        <w:rPr>
          <w:rFonts w:ascii="Baskerville" w:eastAsiaTheme="minorHAnsi" w:hAnsi="Baskerville" w:cs="Baskerville"/>
        </w:rPr>
        <w:tab/>
        <w:t xml:space="preserve">From a window (P metres high above the ground) of a house in a street, the angles of elevation and depression of the top and the foot of another house on opposite side of the street are </w:t>
      </w:r>
      <w:r>
        <w:rPr>
          <w:rFonts w:ascii="Symbol" w:eastAsiaTheme="minorHAnsi" w:hAnsi="Symbol" w:cs="Symbol"/>
        </w:rPr>
        <w:t></w:t>
      </w:r>
      <w:r>
        <w:rPr>
          <w:rFonts w:ascii="Baskerville" w:eastAsiaTheme="minorHAnsi" w:hAnsi="Baskerville" w:cs="Baskerville"/>
        </w:rPr>
        <w:t xml:space="preserve"> and </w:t>
      </w:r>
      <w:r>
        <w:rPr>
          <w:rFonts w:ascii="Baskerville" w:eastAsiaTheme="minorHAnsi" w:hAnsi="Baskerville" w:cs="Baskerville"/>
        </w:rPr>
        <w:br/>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Symbol" w:eastAsiaTheme="minorHAnsi" w:hAnsi="Symbol" w:cs="Symbol"/>
        </w:rPr>
        <w:t></w:t>
      </w:r>
      <w:r>
        <w:rPr>
          <w:rFonts w:ascii="Baskerville" w:eastAsiaTheme="minorHAnsi" w:hAnsi="Baskerville" w:cs="Baskerville"/>
        </w:rPr>
        <w:t xml:space="preserve"> respectively. Show that the height of the opposite house is P</w:t>
      </w:r>
      <w:r>
        <w:rPr>
          <w:rFonts w:ascii="Baskerville" w:eastAsiaTheme="minorHAnsi" w:hAnsi="Baskerville" w:cs="Baskerville"/>
        </w:rPr>
        <w:tab/>
      </w:r>
      <w:r>
        <w:rPr>
          <w:rFonts w:ascii="Baskerville" w:eastAsiaTheme="minorHAnsi" w:hAnsi="Baskerville" w:cs="Baskerville"/>
        </w:rPr>
        <w:tab/>
        <w:t xml:space="preserve">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4.</w:t>
      </w:r>
      <w:r>
        <w:rPr>
          <w:rFonts w:ascii="Baskerville" w:eastAsiaTheme="minorHAnsi" w:hAnsi="Baskerville" w:cs="Baskerville"/>
        </w:rPr>
        <w:tab/>
        <w:t>The pilot of an aircraft flying horizontally at a speed of 1200 km/hr. Observes that the angle of depression of a point on the ground changes from 30° to 45° in 15 seconds. Find the height at which the aircraft is flying.</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5.</w:t>
      </w:r>
      <w:r>
        <w:rPr>
          <w:rFonts w:ascii="Baskerville" w:eastAsiaTheme="minorHAnsi" w:hAnsi="Baskerville" w:cs="Baskerville"/>
        </w:rPr>
        <w:tab/>
        <w:t>A flagstaff stands in the middle of a square tower. A man on the ground, opposite the middle of one face and distant 100 metre just sees the flag. On his receeding another 100 metre, the tangets of elevation of the top of the tower and top of the flagstaff are found to be 1/2 and 5/9. Find the dimensions of the tower and the height of the flagstaff, the ground being horizontal.</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6.</w:t>
      </w:r>
      <w:r>
        <w:rPr>
          <w:rFonts w:ascii="Baskerville" w:eastAsiaTheme="minorHAnsi" w:hAnsi="Baskerville" w:cs="Baskerville"/>
        </w:rPr>
        <w:tab/>
        <w:t xml:space="preserve">If tan A = 1/2 and tan B = 1/3, by using tan (A + B) =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 prove that A + B = 45°.</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7.</w:t>
      </w:r>
      <w:r>
        <w:rPr>
          <w:rFonts w:ascii="Baskerville" w:eastAsiaTheme="minorHAnsi" w:hAnsi="Baskerville" w:cs="Baskerville"/>
        </w:rPr>
        <w:tab/>
        <w:t xml:space="preserve">Eleminate </w:t>
      </w:r>
      <w:r>
        <w:rPr>
          <w:rFonts w:ascii="Symbol" w:eastAsiaTheme="minorHAnsi" w:hAnsi="Symbol" w:cs="Symbol"/>
        </w:rPr>
        <w:t></w:t>
      </w:r>
      <w:r>
        <w:rPr>
          <w:rFonts w:ascii="Baskerville" w:eastAsiaTheme="minorHAnsi" w:hAnsi="Baskerville" w:cs="Baskerville"/>
        </w:rPr>
        <w:t xml:space="preserve"> from the following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 xml:space="preserve">x cos </w:t>
      </w:r>
      <w:r>
        <w:rPr>
          <w:rFonts w:ascii="Symbol" w:eastAsiaTheme="minorHAnsi" w:hAnsi="Symbol" w:cs="Symbol"/>
        </w:rPr>
        <w:t></w:t>
      </w:r>
      <w:r>
        <w:rPr>
          <w:rFonts w:ascii="Baskerville" w:eastAsiaTheme="minorHAnsi" w:hAnsi="Baskerville" w:cs="Baskerville"/>
        </w:rPr>
        <w:t xml:space="preserve"> + x sin </w:t>
      </w:r>
      <w:r>
        <w:rPr>
          <w:rFonts w:ascii="Symbol" w:eastAsiaTheme="minorHAnsi" w:hAnsi="Symbol" w:cs="Symbol"/>
        </w:rPr>
        <w:t></w:t>
      </w:r>
      <w:r>
        <w:rPr>
          <w:rFonts w:ascii="Baskerville" w:eastAsiaTheme="minorHAnsi" w:hAnsi="Baskerville" w:cs="Baskerville"/>
        </w:rPr>
        <w:t xml:space="preserve"> = a; x cos </w:t>
      </w:r>
      <w:r>
        <w:rPr>
          <w:rFonts w:ascii="Symbol" w:eastAsiaTheme="minorHAnsi" w:hAnsi="Symbol" w:cs="Symbol"/>
        </w:rPr>
        <w:t></w:t>
      </w:r>
      <w:r>
        <w:rPr>
          <w:rFonts w:ascii="Baskerville" w:eastAsiaTheme="minorHAnsi" w:hAnsi="Baskerville" w:cs="Baskerville"/>
        </w:rPr>
        <w:t xml:space="preserve"> – x sin </w:t>
      </w:r>
      <w:r>
        <w:rPr>
          <w:rFonts w:ascii="Symbol" w:eastAsiaTheme="minorHAnsi" w:hAnsi="Symbol" w:cs="Symbol"/>
        </w:rPr>
        <w:t></w:t>
      </w:r>
      <w:r>
        <w:rPr>
          <w:rFonts w:ascii="Baskerville" w:eastAsiaTheme="minorHAnsi" w:hAnsi="Baskerville" w:cs="Baskerville"/>
        </w:rPr>
        <w:t xml:space="preserve"> = b.</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6"/>
          <w:szCs w:val="16"/>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w:t>
      </w:r>
      <w:r>
        <w:rPr>
          <w:rFonts w:ascii="Baskerville" w:eastAsiaTheme="minorHAnsi" w:hAnsi="Baskerville" w:cs="Baskerville"/>
        </w:rPr>
        <w:tab/>
        <w:t xml:space="preserve">In the given figure, DE is parallel to BC,        =     . If AE = 7.8 cm, </w:t>
      </w:r>
      <w:r>
        <w:rPr>
          <w:rFonts w:ascii="Baskerville" w:eastAsiaTheme="minorHAnsi" w:hAnsi="Baskerville" w:cs="Baskerville"/>
        </w:rPr>
        <w:br/>
        <w:t>find EC.</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2"/>
          <w:szCs w:val="12"/>
        </w:rPr>
      </w:pPr>
      <w:r>
        <w:rPr>
          <w:rFonts w:ascii="Baskerville" w:eastAsiaTheme="minorHAnsi" w:hAnsi="Baskerville" w:cs="Baskerville"/>
        </w:rPr>
        <w:t>2.</w:t>
      </w:r>
      <w:r>
        <w:rPr>
          <w:rFonts w:ascii="Baskerville" w:eastAsiaTheme="minorHAnsi" w:hAnsi="Baskerville" w:cs="Baskerville"/>
        </w:rPr>
        <w:tab/>
        <w:t xml:space="preserve">In a right angled triangle with sides a and b and hypotenuse c, the altitude drawn on the </w:t>
      </w:r>
      <w:r>
        <w:rPr>
          <w:rFonts w:ascii="Baskerville" w:eastAsiaTheme="minorHAnsi" w:hAnsi="Baskerville" w:cs="Baskerville"/>
        </w:rPr>
        <w:br/>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 xml:space="preserve">hypotenuse is x. Prove that </w:t>
      </w:r>
      <w:r>
        <w:rPr>
          <w:rFonts w:ascii="Baskerville" w:eastAsiaTheme="minorHAnsi" w:hAnsi="Baskerville" w:cs="Baskerville"/>
        </w:rPr>
        <w:tab/>
        <w:t xml:space="preserve">   +      =</w:t>
      </w:r>
      <w:r>
        <w:rPr>
          <w:rFonts w:ascii="Baskerville" w:eastAsiaTheme="minorHAnsi" w:hAnsi="Baskerville" w:cs="Baskerville"/>
        </w:rPr>
        <w:tab/>
        <w:t xml:space="preserve">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w:t>
      </w:r>
      <w:r>
        <w:rPr>
          <w:rFonts w:ascii="Baskerville" w:eastAsiaTheme="minorHAnsi" w:hAnsi="Baskerville" w:cs="Baskerville"/>
        </w:rPr>
        <w:tab/>
        <w:t xml:space="preserve">In the given figure, base BC of a triangle ABC is bisected at D and </w:t>
      </w:r>
      <w:r>
        <w:rPr>
          <w:rFonts w:ascii="SymbolProp BT" w:eastAsiaTheme="minorHAnsi" w:hAnsi="SymbolProp BT" w:cs="SymbolProp BT"/>
        </w:rPr>
        <w:t>Ð</w:t>
      </w:r>
      <w:r>
        <w:rPr>
          <w:rFonts w:ascii="Baskerville" w:eastAsiaTheme="minorHAnsi" w:hAnsi="Baskerville" w:cs="Baskerville"/>
        </w:rPr>
        <w:t xml:space="preserve">ADB, </w:t>
      </w:r>
      <w:r>
        <w:rPr>
          <w:rFonts w:ascii="SymbolProp BT" w:eastAsiaTheme="minorHAnsi" w:hAnsi="SymbolProp BT" w:cs="SymbolProp BT"/>
        </w:rPr>
        <w:t>Ð</w:t>
      </w:r>
      <w:r>
        <w:rPr>
          <w:rFonts w:ascii="Baskerville" w:eastAsiaTheme="minorHAnsi" w:hAnsi="Baskerville" w:cs="Baskerville"/>
        </w:rPr>
        <w:t>ADC are bisected by DE and DF respectively meeting AB in E and AC in F. Show that EF||BC.</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w:t>
      </w:r>
      <w:r>
        <w:rPr>
          <w:rFonts w:ascii="Baskerville" w:eastAsiaTheme="minorHAnsi" w:hAnsi="Baskerville" w:cs="Baskerville"/>
        </w:rPr>
        <w:tab/>
        <w:t>In the given figure, find the length of AD.</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w:t>
      </w:r>
      <w:r>
        <w:rPr>
          <w:rFonts w:ascii="Baskerville" w:eastAsiaTheme="minorHAnsi" w:hAnsi="Baskerville" w:cs="Baskerville"/>
        </w:rPr>
        <w:tab/>
        <w:t>In the given figure, AB || MN. If PA = x – 2, PM = x, PB = x – 1 and PN = x + 2, find the value of x.</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w:t>
      </w:r>
      <w:r>
        <w:rPr>
          <w:rFonts w:ascii="Baskerville" w:eastAsiaTheme="minorHAnsi" w:hAnsi="Baskerville" w:cs="Baskerville"/>
        </w:rPr>
        <w:tab/>
        <w:t xml:space="preserve">In the trapezium ABCD, AB || CD and AB = 2CD. If area of </w:t>
      </w:r>
      <w:r>
        <w:rPr>
          <w:rFonts w:ascii="Symbol" w:eastAsiaTheme="minorHAnsi" w:hAnsi="Symbol" w:cs="Symbol"/>
        </w:rPr>
        <w:t></w:t>
      </w:r>
      <w:r>
        <w:rPr>
          <w:rFonts w:ascii="Baskerville" w:eastAsiaTheme="minorHAnsi" w:hAnsi="Baskerville" w:cs="Baskerville"/>
        </w:rPr>
        <w:t>AOB = 84cm</w:t>
      </w:r>
      <w:r>
        <w:rPr>
          <w:rFonts w:ascii="Baskerville" w:eastAsiaTheme="minorHAnsi" w:hAnsi="Baskerville" w:cs="Baskerville"/>
          <w:position w:val="7"/>
          <w:sz w:val="13"/>
          <w:szCs w:val="13"/>
        </w:rPr>
        <w:t>2</w:t>
      </w:r>
      <w:r>
        <w:rPr>
          <w:rFonts w:ascii="Baskerville" w:eastAsiaTheme="minorHAnsi" w:hAnsi="Baskerville" w:cs="Baskerville"/>
        </w:rPr>
        <w:t xml:space="preserve">, find the area of </w:t>
      </w:r>
      <w:r>
        <w:rPr>
          <w:rFonts w:ascii="Symbol" w:eastAsiaTheme="minorHAnsi" w:hAnsi="Symbol" w:cs="Symbol"/>
        </w:rPr>
        <w:t></w:t>
      </w:r>
      <w:r>
        <w:rPr>
          <w:rFonts w:ascii="Baskerville" w:eastAsiaTheme="minorHAnsi" w:hAnsi="Baskerville" w:cs="Baskerville"/>
        </w:rPr>
        <w:t>COD.</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7.</w:t>
      </w:r>
      <w:r>
        <w:rPr>
          <w:rFonts w:ascii="Baskerville" w:eastAsiaTheme="minorHAnsi" w:hAnsi="Baskerville" w:cs="Baskerville"/>
        </w:rPr>
        <w:tab/>
        <w:t>From given figure, express x in terms of a, b and c.</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8.</w:t>
      </w:r>
      <w:r>
        <w:rPr>
          <w:rFonts w:ascii="Baskerville" w:eastAsiaTheme="minorHAnsi" w:hAnsi="Baskerville" w:cs="Baskerville"/>
        </w:rPr>
        <w:tab/>
        <w:t xml:space="preserve">In a </w:t>
      </w:r>
      <w:r>
        <w:rPr>
          <w:rFonts w:ascii="Symbol" w:eastAsiaTheme="minorHAnsi" w:hAnsi="Symbol" w:cs="Symbol"/>
        </w:rPr>
        <w:t></w:t>
      </w:r>
      <w:r>
        <w:rPr>
          <w:rFonts w:ascii="Baskerville" w:eastAsiaTheme="minorHAnsi" w:hAnsi="Baskerville" w:cs="Baskerville"/>
        </w:rPr>
        <w:t>ABC, AB = AC and D is a point on side AC, such that BC</w:t>
      </w:r>
      <w:r>
        <w:rPr>
          <w:rFonts w:ascii="Baskerville" w:eastAsiaTheme="minorHAnsi" w:hAnsi="Baskerville" w:cs="Baskerville"/>
          <w:position w:val="7"/>
          <w:sz w:val="13"/>
          <w:szCs w:val="13"/>
        </w:rPr>
        <w:t>2</w:t>
      </w:r>
      <w:r>
        <w:rPr>
          <w:rFonts w:ascii="Baskerville" w:eastAsiaTheme="minorHAnsi" w:hAnsi="Baskerville" w:cs="Baskerville"/>
        </w:rPr>
        <w:t xml:space="preserve"> = AC x CD. Prove that </w:t>
      </w:r>
      <w:r>
        <w:rPr>
          <w:rFonts w:ascii="Baskerville" w:eastAsiaTheme="minorHAnsi" w:hAnsi="Baskerville" w:cs="Baskerville"/>
        </w:rPr>
        <w:br/>
        <w:t>BD = BC.</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9.</w:t>
      </w:r>
      <w:r>
        <w:rPr>
          <w:rFonts w:ascii="Baskerville" w:eastAsiaTheme="minorHAnsi" w:hAnsi="Baskerville" w:cs="Baskerville"/>
        </w:rPr>
        <w:tab/>
        <w:t xml:space="preserve">In figure, </w:t>
      </w:r>
      <w:r>
        <w:rPr>
          <w:rFonts w:ascii="SymbolProp BT" w:eastAsiaTheme="minorHAnsi" w:hAnsi="SymbolProp BT" w:cs="SymbolProp BT"/>
        </w:rPr>
        <w:t>Ð</w:t>
      </w:r>
      <w:r>
        <w:rPr>
          <w:rFonts w:ascii="Baskerville" w:eastAsiaTheme="minorHAnsi" w:hAnsi="Baskerville" w:cs="Baskerville"/>
        </w:rPr>
        <w:t xml:space="preserve">A = </w:t>
      </w:r>
      <w:r>
        <w:rPr>
          <w:rFonts w:ascii="SymbolProp BT" w:eastAsiaTheme="minorHAnsi" w:hAnsi="SymbolProp BT" w:cs="SymbolProp BT"/>
        </w:rPr>
        <w:t>Ð</w:t>
      </w:r>
      <w:r>
        <w:rPr>
          <w:rFonts w:ascii="Baskerville" w:eastAsiaTheme="minorHAnsi" w:hAnsi="Baskerville" w:cs="Baskerville"/>
        </w:rPr>
        <w:t>B abd AD = BE, show that DE || AB.</w:t>
      </w:r>
    </w:p>
    <w:p w:rsidR="00E338AC" w:rsidRDefault="00E338AC"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E338AC" w:rsidRDefault="00E338AC"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E338AC" w:rsidRDefault="00E338AC"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E338AC" w:rsidRDefault="00E338AC"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E338AC" w:rsidRDefault="00E338AC"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E64D43" w:rsidRDefault="00E64D43"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E64D43" w:rsidRDefault="00E64D43"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E64D43" w:rsidRDefault="00E64D43"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E64D43" w:rsidRDefault="00E64D43"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E64D43" w:rsidRDefault="00E64D43"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0.</w:t>
      </w:r>
      <w:r>
        <w:rPr>
          <w:rFonts w:ascii="Baskerville" w:eastAsiaTheme="minorHAnsi" w:hAnsi="Baskerville" w:cs="Baskerville"/>
        </w:rPr>
        <w:tab/>
        <w:t xml:space="preserve">In the given figure, triangles ABC and DEF are similar. If area of </w:t>
      </w:r>
      <w:r>
        <w:rPr>
          <w:rFonts w:ascii="Symbol" w:eastAsiaTheme="minorHAnsi" w:hAnsi="Symbol" w:cs="Symbol"/>
        </w:rPr>
        <w:t></w:t>
      </w:r>
      <w:r>
        <w:rPr>
          <w:rFonts w:ascii="Baskerville" w:eastAsiaTheme="minorHAnsi" w:hAnsi="Baskerville" w:cs="Baskerville"/>
        </w:rPr>
        <w:t xml:space="preserve">ABC = 49 sq. cm, and area of </w:t>
      </w:r>
      <w:r>
        <w:rPr>
          <w:rFonts w:ascii="Symbol" w:eastAsiaTheme="minorHAnsi" w:hAnsi="Symbol" w:cs="Symbol"/>
        </w:rPr>
        <w:t></w:t>
      </w:r>
      <w:r>
        <w:rPr>
          <w:rFonts w:ascii="Baskerville" w:eastAsiaTheme="minorHAnsi" w:hAnsi="Baskerville" w:cs="Baskerville"/>
        </w:rPr>
        <w:t>DEF = 64 sq. cm. and AC = 4.8 cm, find DF.</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6"/>
          <w:szCs w:val="16"/>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1.</w:t>
      </w:r>
      <w:r>
        <w:rPr>
          <w:rFonts w:ascii="Baskerville" w:eastAsiaTheme="minorHAnsi" w:hAnsi="Baskerville" w:cs="Baskerville"/>
        </w:rPr>
        <w:tab/>
        <w:t>In the figure given in the above question, DE is parallel to BC. If</w:t>
      </w:r>
      <w:r>
        <w:rPr>
          <w:rFonts w:ascii="Baskerville" w:eastAsiaTheme="minorHAnsi" w:hAnsi="Baskerville" w:cs="Baskerville"/>
        </w:rPr>
        <w:tab/>
        <w:t xml:space="preserve"> = </w:t>
      </w:r>
      <w:r>
        <w:rPr>
          <w:rFonts w:ascii="Baskerville" w:eastAsiaTheme="minorHAnsi" w:hAnsi="Baskerville" w:cs="Baskerville"/>
        </w:rPr>
        <w:tab/>
        <w:t>and AC = 15 cm, find AE.</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2.</w:t>
      </w:r>
      <w:r>
        <w:rPr>
          <w:rFonts w:ascii="Baskerville" w:eastAsiaTheme="minorHAnsi" w:hAnsi="Baskerville" w:cs="Baskerville"/>
        </w:rPr>
        <w:tab/>
        <w:t xml:space="preserve">P and Q are points on the sides CA and CB respectively of a </w:t>
      </w:r>
      <w:r>
        <w:rPr>
          <w:rFonts w:ascii="Symbol" w:eastAsiaTheme="minorHAnsi" w:hAnsi="Symbol" w:cs="Symbol"/>
        </w:rPr>
        <w:t></w:t>
      </w:r>
      <w:r>
        <w:rPr>
          <w:rFonts w:ascii="Baskerville" w:eastAsiaTheme="minorHAnsi" w:hAnsi="Baskerville" w:cs="Baskerville"/>
        </w:rPr>
        <w:t>ABC right-angled at C. Prove tha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AQ</w:t>
      </w:r>
      <w:r>
        <w:rPr>
          <w:rFonts w:ascii="Baskerville" w:eastAsiaTheme="minorHAnsi" w:hAnsi="Baskerville" w:cs="Baskerville"/>
          <w:position w:val="7"/>
          <w:sz w:val="13"/>
          <w:szCs w:val="13"/>
        </w:rPr>
        <w:t>2</w:t>
      </w:r>
      <w:r>
        <w:rPr>
          <w:rFonts w:ascii="Baskerville" w:eastAsiaTheme="minorHAnsi" w:hAnsi="Baskerville" w:cs="Baskerville"/>
        </w:rPr>
        <w:t xml:space="preserve"> + BP</w:t>
      </w:r>
      <w:r>
        <w:rPr>
          <w:rFonts w:ascii="Baskerville" w:eastAsiaTheme="minorHAnsi" w:hAnsi="Baskerville" w:cs="Baskerville"/>
          <w:position w:val="7"/>
          <w:sz w:val="13"/>
          <w:szCs w:val="13"/>
        </w:rPr>
        <w:t>2</w:t>
      </w:r>
      <w:r>
        <w:rPr>
          <w:rFonts w:ascii="Baskerville" w:eastAsiaTheme="minorHAnsi" w:hAnsi="Baskerville" w:cs="Baskerville"/>
        </w:rPr>
        <w:t xml:space="preserve"> = AB</w:t>
      </w:r>
      <w:r>
        <w:rPr>
          <w:rFonts w:ascii="Baskerville" w:eastAsiaTheme="minorHAnsi" w:hAnsi="Baskerville" w:cs="Baskerville"/>
          <w:position w:val="7"/>
          <w:sz w:val="13"/>
          <w:szCs w:val="13"/>
        </w:rPr>
        <w:t>2</w:t>
      </w:r>
      <w:r>
        <w:rPr>
          <w:rFonts w:ascii="Baskerville" w:eastAsiaTheme="minorHAnsi" w:hAnsi="Baskerville" w:cs="Baskerville"/>
        </w:rPr>
        <w:t xml:space="preserve"> + PQ</w:t>
      </w:r>
      <w:r>
        <w:rPr>
          <w:rFonts w:ascii="Baskerville" w:eastAsiaTheme="minorHAnsi" w:hAnsi="Baskerville" w:cs="Baskerville"/>
          <w:position w:val="7"/>
          <w:sz w:val="13"/>
          <w:szCs w:val="13"/>
        </w:rPr>
        <w:t>2</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3.</w:t>
      </w:r>
      <w:r>
        <w:rPr>
          <w:rFonts w:ascii="Baskerville" w:eastAsiaTheme="minorHAnsi" w:hAnsi="Baskerville" w:cs="Baskerville"/>
        </w:rPr>
        <w:tab/>
        <w:t xml:space="preserve">ABCD is a quadrilateral in which AB = AD. The bisectors of </w:t>
      </w:r>
      <w:r>
        <w:rPr>
          <w:rFonts w:ascii="SymbolProp BT" w:eastAsiaTheme="minorHAnsi" w:hAnsi="SymbolProp BT" w:cs="SymbolProp BT"/>
        </w:rPr>
        <w:t>Ð</w:t>
      </w:r>
      <w:r>
        <w:rPr>
          <w:rFonts w:ascii="Baskerville" w:eastAsiaTheme="minorHAnsi" w:hAnsi="Baskerville" w:cs="Baskerville"/>
        </w:rPr>
        <w:t xml:space="preserve">BAC and </w:t>
      </w:r>
      <w:r>
        <w:rPr>
          <w:rFonts w:ascii="SymbolProp BT" w:eastAsiaTheme="minorHAnsi" w:hAnsi="SymbolProp BT" w:cs="SymbolProp BT"/>
        </w:rPr>
        <w:t>Ð</w:t>
      </w:r>
      <w:r>
        <w:rPr>
          <w:rFonts w:ascii="Baskerville" w:eastAsiaTheme="minorHAnsi" w:hAnsi="Baskerville" w:cs="Baskerville"/>
        </w:rPr>
        <w:t>CAD intersect the sides BC and CD respectively at the points E and F. Prove that the segment EF is parallel to the diagonal BD.</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8"/>
          <w:szCs w:val="18"/>
        </w:rPr>
      </w:pPr>
      <w:r>
        <w:rPr>
          <w:rFonts w:ascii="Baskerville" w:eastAsiaTheme="minorHAnsi" w:hAnsi="Baskerville" w:cs="Baskerville"/>
        </w:rPr>
        <w:t>14.</w:t>
      </w:r>
      <w:r>
        <w:rPr>
          <w:rFonts w:ascii="Baskerville" w:eastAsiaTheme="minorHAnsi" w:hAnsi="Baskerville" w:cs="Baskerville"/>
        </w:rPr>
        <w:tab/>
        <w:t xml:space="preserve">In the given figure, ABC is a right triangle, right-angled at B. AD and CE are the two medians drawn from A and C respectively. If </w:t>
      </w:r>
      <w:r>
        <w:rPr>
          <w:rFonts w:ascii="Baskerville" w:eastAsiaTheme="minorHAnsi" w:hAnsi="Baskerville" w:cs="Baskerville"/>
        </w:rPr>
        <w:br/>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 xml:space="preserve">AC = 5 cm and AD =    </w:t>
      </w:r>
      <w:r>
        <w:rPr>
          <w:rFonts w:ascii="Baskerville" w:eastAsiaTheme="minorHAnsi" w:hAnsi="Baskerville" w:cs="Baskerville"/>
        </w:rPr>
        <w:tab/>
      </w:r>
      <w:r>
        <w:rPr>
          <w:rFonts w:ascii="Baskerville" w:eastAsiaTheme="minorHAnsi" w:hAnsi="Baskerville" w:cs="Baskerville"/>
        </w:rPr>
        <w:tab/>
        <w:t>cm, find the length of CE.</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5.</w:t>
      </w:r>
      <w:r>
        <w:rPr>
          <w:rFonts w:ascii="Baskerville" w:eastAsiaTheme="minorHAnsi" w:hAnsi="Baskerville" w:cs="Baskerville"/>
        </w:rPr>
        <w:tab/>
        <w:t>In the given figure, M is the mid point of the side CD of parallelogram ABCD. BM, when joined meets AC in L and AD produced in E. Prove that EL = 2BL.</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6.</w:t>
      </w:r>
      <w:r>
        <w:rPr>
          <w:rFonts w:ascii="Baskerville" w:eastAsiaTheme="minorHAnsi" w:hAnsi="Baskerville" w:cs="Baskerville"/>
        </w:rPr>
        <w:tab/>
        <w:t>ABC is a right triangle, right-angled at C. If p is the length of the perpendicular from C to AB and a, b, c have the usual meaning, then prove tha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i)</w:t>
      </w:r>
      <w:r>
        <w:rPr>
          <w:rFonts w:ascii="Baskerville" w:eastAsiaTheme="minorHAnsi" w:hAnsi="Baskerville" w:cs="Baskerville"/>
        </w:rPr>
        <w:tab/>
        <w:t>pc = ab</w:t>
      </w:r>
      <w:r>
        <w:rPr>
          <w:rFonts w:ascii="Baskerville" w:eastAsiaTheme="minorHAnsi" w:hAnsi="Baskerville" w:cs="Baskerville"/>
        </w:rPr>
        <w:tab/>
      </w:r>
      <w:r>
        <w:rPr>
          <w:rFonts w:ascii="Baskerville" w:eastAsiaTheme="minorHAnsi" w:hAnsi="Baskerville" w:cs="Baskerville"/>
        </w:rPr>
        <w:tab/>
        <w:t>(ii)</w:t>
      </w:r>
      <w:r>
        <w:rPr>
          <w:rFonts w:ascii="Baskerville" w:eastAsiaTheme="minorHAnsi" w:hAnsi="Baskerville" w:cs="Baskerville"/>
        </w:rPr>
        <w:tab/>
        <w:t xml:space="preserve">       =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8"/>
          <w:szCs w:val="8"/>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7.</w:t>
      </w:r>
      <w:r>
        <w:rPr>
          <w:rFonts w:ascii="Baskerville" w:eastAsiaTheme="minorHAnsi" w:hAnsi="Baskerville" w:cs="Baskerville"/>
        </w:rPr>
        <w:tab/>
        <w:t>In an equilateral triangle PQR, the side QR is trisected at S. Prove that 9PS</w:t>
      </w:r>
      <w:r>
        <w:rPr>
          <w:rFonts w:ascii="Baskerville" w:eastAsiaTheme="minorHAnsi" w:hAnsi="Baskerville" w:cs="Baskerville"/>
          <w:position w:val="7"/>
          <w:sz w:val="13"/>
          <w:szCs w:val="13"/>
        </w:rPr>
        <w:t>2</w:t>
      </w:r>
      <w:r>
        <w:rPr>
          <w:rFonts w:ascii="Baskerville" w:eastAsiaTheme="minorHAnsi" w:hAnsi="Baskerville" w:cs="Baskerville"/>
        </w:rPr>
        <w:t xml:space="preserve"> = 7PQ</w:t>
      </w:r>
      <w:r>
        <w:rPr>
          <w:rFonts w:ascii="Baskerville" w:eastAsiaTheme="minorHAnsi" w:hAnsi="Baskerville" w:cs="Baskerville"/>
          <w:position w:val="7"/>
          <w:sz w:val="13"/>
          <w:szCs w:val="13"/>
        </w:rPr>
        <w:t>2</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8.</w:t>
      </w:r>
      <w:r>
        <w:rPr>
          <w:rFonts w:ascii="Baskerville" w:eastAsiaTheme="minorHAnsi" w:hAnsi="Baskerville" w:cs="Baskerville"/>
        </w:rPr>
        <w:tab/>
        <w:t xml:space="preserve">ABCD is a square. F is the mid-point of AB. BE is one third of BC. If the area of the </w:t>
      </w:r>
      <w:r>
        <w:rPr>
          <w:rFonts w:ascii="Symbol" w:eastAsiaTheme="minorHAnsi" w:hAnsi="Symbol" w:cs="Symbol"/>
        </w:rPr>
        <w:t></w:t>
      </w:r>
      <w:r>
        <w:rPr>
          <w:rFonts w:ascii="Baskerville" w:eastAsiaTheme="minorHAnsi" w:hAnsi="Baskerville" w:cs="Baskerville"/>
        </w:rPr>
        <w:t xml:space="preserve">FBE is </w:t>
      </w:r>
      <w:r>
        <w:rPr>
          <w:rFonts w:ascii="Baskerville" w:eastAsiaTheme="minorHAnsi" w:hAnsi="Baskerville" w:cs="Baskerville"/>
        </w:rPr>
        <w:br/>
        <w:t>108 sq. cm, find the length of AC.</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9.</w:t>
      </w:r>
      <w:r>
        <w:rPr>
          <w:rFonts w:ascii="Baskerville" w:eastAsiaTheme="minorHAnsi" w:hAnsi="Baskerville" w:cs="Baskerville"/>
        </w:rPr>
        <w:tab/>
        <w:t xml:space="preserve">In the given figure, perpendiculars OD, OE and OF are drawn to sides BC, CA and AB respectively from a point O is the interior of a </w:t>
      </w:r>
      <w:r>
        <w:rPr>
          <w:rFonts w:ascii="Symbol" w:eastAsiaTheme="minorHAnsi" w:hAnsi="Symbol" w:cs="Symbol"/>
        </w:rPr>
        <w:t></w:t>
      </w:r>
      <w:r>
        <w:rPr>
          <w:rFonts w:ascii="Baskerville" w:eastAsiaTheme="minorHAnsi" w:hAnsi="Baskerville" w:cs="Baskerville"/>
        </w:rPr>
        <w:t>ABC. Prove that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i)</w:t>
      </w:r>
      <w:r>
        <w:rPr>
          <w:rFonts w:ascii="Baskerville" w:eastAsiaTheme="minorHAnsi" w:hAnsi="Baskerville" w:cs="Baskerville"/>
        </w:rPr>
        <w:tab/>
        <w:t>AF</w:t>
      </w:r>
      <w:r>
        <w:rPr>
          <w:rFonts w:ascii="Baskerville" w:eastAsiaTheme="minorHAnsi" w:hAnsi="Baskerville" w:cs="Baskerville"/>
          <w:position w:val="7"/>
          <w:sz w:val="13"/>
          <w:szCs w:val="13"/>
        </w:rPr>
        <w:t>2</w:t>
      </w:r>
      <w:r>
        <w:rPr>
          <w:rFonts w:ascii="Baskerville" w:eastAsiaTheme="minorHAnsi" w:hAnsi="Baskerville" w:cs="Baskerville"/>
        </w:rPr>
        <w:t xml:space="preserve"> + BD</w:t>
      </w:r>
      <w:r>
        <w:rPr>
          <w:rFonts w:ascii="Baskerville" w:eastAsiaTheme="minorHAnsi" w:hAnsi="Baskerville" w:cs="Baskerville"/>
          <w:position w:val="7"/>
          <w:sz w:val="13"/>
          <w:szCs w:val="13"/>
        </w:rPr>
        <w:t>2</w:t>
      </w:r>
      <w:r>
        <w:rPr>
          <w:rFonts w:ascii="Baskerville" w:eastAsiaTheme="minorHAnsi" w:hAnsi="Baskerville" w:cs="Baskerville"/>
        </w:rPr>
        <w:t xml:space="preserve"> + CE</w:t>
      </w:r>
      <w:r>
        <w:rPr>
          <w:rFonts w:ascii="Baskerville" w:eastAsiaTheme="minorHAnsi" w:hAnsi="Baskerville" w:cs="Baskerville"/>
          <w:position w:val="7"/>
          <w:sz w:val="13"/>
          <w:szCs w:val="13"/>
        </w:rPr>
        <w:t>2</w:t>
      </w:r>
      <w:r>
        <w:rPr>
          <w:rFonts w:ascii="Baskerville" w:eastAsiaTheme="minorHAnsi" w:hAnsi="Baskerville" w:cs="Baskerville"/>
        </w:rPr>
        <w:t xml:space="preserve"> = OA</w:t>
      </w:r>
      <w:r>
        <w:rPr>
          <w:rFonts w:ascii="Baskerville" w:eastAsiaTheme="minorHAnsi" w:hAnsi="Baskerville" w:cs="Baskerville"/>
          <w:position w:val="7"/>
          <w:sz w:val="13"/>
          <w:szCs w:val="13"/>
        </w:rPr>
        <w:t>2</w:t>
      </w:r>
      <w:r>
        <w:rPr>
          <w:rFonts w:ascii="Baskerville" w:eastAsiaTheme="minorHAnsi" w:hAnsi="Baskerville" w:cs="Baskerville"/>
        </w:rPr>
        <w:t xml:space="preserve"> + OB</w:t>
      </w:r>
      <w:r>
        <w:rPr>
          <w:rFonts w:ascii="Baskerville" w:eastAsiaTheme="minorHAnsi" w:hAnsi="Baskerville" w:cs="Baskerville"/>
          <w:position w:val="7"/>
          <w:sz w:val="13"/>
          <w:szCs w:val="13"/>
        </w:rPr>
        <w:t>2</w:t>
      </w:r>
      <w:r>
        <w:rPr>
          <w:rFonts w:ascii="Baskerville" w:eastAsiaTheme="minorHAnsi" w:hAnsi="Baskerville" w:cs="Baskerville"/>
        </w:rPr>
        <w:t xml:space="preserve"> + OC</w:t>
      </w:r>
      <w:r>
        <w:rPr>
          <w:rFonts w:ascii="Baskerville" w:eastAsiaTheme="minorHAnsi" w:hAnsi="Baskerville" w:cs="Baskerville"/>
          <w:position w:val="7"/>
          <w:sz w:val="13"/>
          <w:szCs w:val="13"/>
        </w:rPr>
        <w:t>2</w:t>
      </w:r>
      <w:r>
        <w:rPr>
          <w:rFonts w:ascii="Baskerville" w:eastAsiaTheme="minorHAnsi" w:hAnsi="Baskerville" w:cs="Baskerville"/>
        </w:rPr>
        <w:t xml:space="preserve"> – OD</w:t>
      </w:r>
      <w:r>
        <w:rPr>
          <w:rFonts w:ascii="Baskerville" w:eastAsiaTheme="minorHAnsi" w:hAnsi="Baskerville" w:cs="Baskerville"/>
          <w:position w:val="7"/>
          <w:sz w:val="13"/>
          <w:szCs w:val="13"/>
        </w:rPr>
        <w:t>2</w:t>
      </w:r>
      <w:r>
        <w:rPr>
          <w:rFonts w:ascii="Baskerville" w:eastAsiaTheme="minorHAnsi" w:hAnsi="Baskerville" w:cs="Baskerville"/>
        </w:rPr>
        <w:t xml:space="preserve"> – OE</w:t>
      </w:r>
      <w:r>
        <w:rPr>
          <w:rFonts w:ascii="Baskerville" w:eastAsiaTheme="minorHAnsi" w:hAnsi="Baskerville" w:cs="Baskerville"/>
          <w:position w:val="7"/>
          <w:sz w:val="13"/>
          <w:szCs w:val="13"/>
        </w:rPr>
        <w:t>2</w:t>
      </w:r>
      <w:r>
        <w:rPr>
          <w:rFonts w:ascii="Baskerville" w:eastAsiaTheme="minorHAnsi" w:hAnsi="Baskerville" w:cs="Baskerville"/>
        </w:rPr>
        <w:t xml:space="preserve"> – OF</w:t>
      </w:r>
      <w:r>
        <w:rPr>
          <w:rFonts w:ascii="Baskerville" w:eastAsiaTheme="minorHAnsi" w:hAnsi="Baskerville" w:cs="Baskerville"/>
          <w:position w:val="7"/>
          <w:sz w:val="13"/>
          <w:szCs w:val="13"/>
        </w:rPr>
        <w:t>2</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ii)</w:t>
      </w:r>
      <w:r>
        <w:rPr>
          <w:rFonts w:ascii="Baskerville" w:eastAsiaTheme="minorHAnsi" w:hAnsi="Baskerville" w:cs="Baskerville"/>
        </w:rPr>
        <w:tab/>
        <w:t>AF</w:t>
      </w:r>
      <w:r>
        <w:rPr>
          <w:rFonts w:ascii="Baskerville" w:eastAsiaTheme="minorHAnsi" w:hAnsi="Baskerville" w:cs="Baskerville"/>
          <w:position w:val="7"/>
          <w:sz w:val="13"/>
          <w:szCs w:val="13"/>
        </w:rPr>
        <w:t>2</w:t>
      </w:r>
      <w:r>
        <w:rPr>
          <w:rFonts w:ascii="Baskerville" w:eastAsiaTheme="minorHAnsi" w:hAnsi="Baskerville" w:cs="Baskerville"/>
        </w:rPr>
        <w:t xml:space="preserve"> + BD</w:t>
      </w:r>
      <w:r>
        <w:rPr>
          <w:rFonts w:ascii="Baskerville" w:eastAsiaTheme="minorHAnsi" w:hAnsi="Baskerville" w:cs="Baskerville"/>
          <w:position w:val="7"/>
          <w:sz w:val="13"/>
          <w:szCs w:val="13"/>
        </w:rPr>
        <w:t>2</w:t>
      </w:r>
      <w:r>
        <w:rPr>
          <w:rFonts w:ascii="Baskerville" w:eastAsiaTheme="minorHAnsi" w:hAnsi="Baskerville" w:cs="Baskerville"/>
        </w:rPr>
        <w:t xml:space="preserve"> + CE</w:t>
      </w:r>
      <w:r>
        <w:rPr>
          <w:rFonts w:ascii="Baskerville" w:eastAsiaTheme="minorHAnsi" w:hAnsi="Baskerville" w:cs="Baskerville"/>
          <w:position w:val="7"/>
          <w:sz w:val="13"/>
          <w:szCs w:val="13"/>
        </w:rPr>
        <w:t>2</w:t>
      </w:r>
      <w:r>
        <w:rPr>
          <w:rFonts w:ascii="Baskerville" w:eastAsiaTheme="minorHAnsi" w:hAnsi="Baskerville" w:cs="Baskerville"/>
        </w:rPr>
        <w:t xml:space="preserve"> = AE</w:t>
      </w:r>
      <w:r>
        <w:rPr>
          <w:rFonts w:ascii="Baskerville" w:eastAsiaTheme="minorHAnsi" w:hAnsi="Baskerville" w:cs="Baskerville"/>
          <w:position w:val="7"/>
          <w:sz w:val="13"/>
          <w:szCs w:val="13"/>
        </w:rPr>
        <w:t>2</w:t>
      </w:r>
      <w:r>
        <w:rPr>
          <w:rFonts w:ascii="Baskerville" w:eastAsiaTheme="minorHAnsi" w:hAnsi="Baskerville" w:cs="Baskerville"/>
        </w:rPr>
        <w:t xml:space="preserve"> + CD</w:t>
      </w:r>
      <w:r>
        <w:rPr>
          <w:rFonts w:ascii="Baskerville" w:eastAsiaTheme="minorHAnsi" w:hAnsi="Baskerville" w:cs="Baskerville"/>
          <w:position w:val="7"/>
          <w:sz w:val="13"/>
          <w:szCs w:val="13"/>
        </w:rPr>
        <w:t>2</w:t>
      </w:r>
      <w:r>
        <w:rPr>
          <w:rFonts w:ascii="Baskerville" w:eastAsiaTheme="minorHAnsi" w:hAnsi="Baskerville" w:cs="Baskerville"/>
        </w:rPr>
        <w:t xml:space="preserve"> + BF</w:t>
      </w:r>
      <w:r>
        <w:rPr>
          <w:rFonts w:ascii="Baskerville" w:eastAsiaTheme="minorHAnsi" w:hAnsi="Baskerville" w:cs="Baskerville"/>
          <w:position w:val="7"/>
          <w:sz w:val="13"/>
          <w:szCs w:val="13"/>
        </w:rPr>
        <w:t>2</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0.</w:t>
      </w:r>
      <w:r>
        <w:rPr>
          <w:rFonts w:ascii="Baskerville" w:eastAsiaTheme="minorHAnsi" w:hAnsi="Baskerville" w:cs="Baskerville"/>
        </w:rPr>
        <w:tab/>
        <w:t xml:space="preserve">In the figure, if </w:t>
      </w:r>
      <w:r>
        <w:rPr>
          <w:rFonts w:ascii="SymbolProp BT" w:eastAsiaTheme="minorHAnsi" w:hAnsi="SymbolProp BT" w:cs="SymbolProp BT"/>
        </w:rPr>
        <w:t>Ð</w:t>
      </w:r>
      <w:r>
        <w:rPr>
          <w:rFonts w:ascii="Baskerville" w:eastAsiaTheme="minorHAnsi" w:hAnsi="Baskerville" w:cs="Baskerville"/>
        </w:rPr>
        <w:t xml:space="preserve">A = </w:t>
      </w:r>
      <w:r>
        <w:rPr>
          <w:rFonts w:ascii="SymbolProp BT" w:eastAsiaTheme="minorHAnsi" w:hAnsi="SymbolProp BT" w:cs="SymbolProp BT"/>
        </w:rPr>
        <w:t>Ð</w:t>
      </w:r>
      <w:r>
        <w:rPr>
          <w:rFonts w:ascii="Baskerville" w:eastAsiaTheme="minorHAnsi" w:hAnsi="Baskerville" w:cs="Baskerville"/>
        </w:rPr>
        <w:t>CED, AB = 9 cm, AD = 7 cm, CD = 8 cm and CE = 10 cm. Find DE.</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1.</w:t>
      </w:r>
      <w:r>
        <w:rPr>
          <w:rFonts w:ascii="Baskerville" w:eastAsiaTheme="minorHAnsi" w:hAnsi="Baskerville" w:cs="Baskerville"/>
        </w:rPr>
        <w:tab/>
        <w:t xml:space="preserve">In the given figure, ABC is a right angle triangle at </w:t>
      </w:r>
      <w:r>
        <w:rPr>
          <w:rFonts w:ascii="SymbolProp BT" w:eastAsiaTheme="minorHAnsi" w:hAnsi="SymbolProp BT" w:cs="SymbolProp BT"/>
        </w:rPr>
        <w:t>Ð</w:t>
      </w:r>
      <w:r>
        <w:rPr>
          <w:rFonts w:ascii="Baskerville" w:eastAsiaTheme="minorHAnsi" w:hAnsi="Baskerville" w:cs="Baskerville"/>
        </w:rPr>
        <w:t xml:space="preserve">C. Prove that </w:t>
      </w:r>
      <w:r>
        <w:rPr>
          <w:rFonts w:ascii="SymbolProp BT" w:eastAsiaTheme="minorHAnsi" w:hAnsi="SymbolProp BT" w:cs="SymbolProp BT"/>
        </w:rPr>
        <w:t>D</w:t>
      </w:r>
      <w:r>
        <w:rPr>
          <w:rFonts w:ascii="Baskerville" w:eastAsiaTheme="minorHAnsi" w:hAnsi="Baskerville" w:cs="Baskerville"/>
        </w:rPr>
        <w:t xml:space="preserve">ABC ~ </w:t>
      </w:r>
      <w:r>
        <w:rPr>
          <w:rFonts w:ascii="SymbolProp BT" w:eastAsiaTheme="minorHAnsi" w:hAnsi="SymbolProp BT" w:cs="SymbolProp BT"/>
        </w:rPr>
        <w:t>D</w:t>
      </w:r>
      <w:r>
        <w:rPr>
          <w:rFonts w:ascii="Baskerville" w:eastAsiaTheme="minorHAnsi" w:hAnsi="Baskerville" w:cs="Baskerville"/>
        </w:rPr>
        <w:t>ADE and find the lengths of AE and DE..</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2.</w:t>
      </w:r>
      <w:r>
        <w:rPr>
          <w:rFonts w:ascii="Baskerville" w:eastAsiaTheme="minorHAnsi" w:hAnsi="Baskerville" w:cs="Baskerville"/>
        </w:rPr>
        <w:tab/>
        <w:t xml:space="preserve">In </w:t>
      </w:r>
      <w:r>
        <w:rPr>
          <w:rFonts w:ascii="Symbol" w:eastAsiaTheme="minorHAnsi" w:hAnsi="Symbol" w:cs="Symbol"/>
        </w:rPr>
        <w:t></w:t>
      </w:r>
      <w:r>
        <w:rPr>
          <w:rFonts w:ascii="Baskerville" w:eastAsiaTheme="minorHAnsi" w:hAnsi="Baskerville" w:cs="Baskerville"/>
        </w:rPr>
        <w:t xml:space="preserve">ABC, the bisector of </w:t>
      </w:r>
      <w:r>
        <w:rPr>
          <w:rFonts w:ascii="SymbolProp BT" w:eastAsiaTheme="minorHAnsi" w:hAnsi="SymbolProp BT" w:cs="SymbolProp BT"/>
        </w:rPr>
        <w:t>Ð</w:t>
      </w:r>
      <w:r>
        <w:rPr>
          <w:rFonts w:ascii="Baskerville" w:eastAsiaTheme="minorHAnsi" w:hAnsi="Baskerville" w:cs="Baskerville"/>
        </w:rPr>
        <w:t>A intersects BC in D. If AB = 18 cm, AC = 15 cm and BC = 22 cm, find BD.</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3.</w:t>
      </w:r>
      <w:r>
        <w:rPr>
          <w:rFonts w:ascii="Baskerville" w:eastAsiaTheme="minorHAnsi" w:hAnsi="Baskerville" w:cs="Baskerville"/>
        </w:rPr>
        <w:tab/>
        <w:t xml:space="preserve">The bisector of the exterior </w:t>
      </w:r>
      <w:r>
        <w:rPr>
          <w:rFonts w:ascii="SymbolProp BT" w:eastAsiaTheme="minorHAnsi" w:hAnsi="SymbolProp BT" w:cs="SymbolProp BT"/>
        </w:rPr>
        <w:t>Ð</w:t>
      </w:r>
      <w:r>
        <w:rPr>
          <w:rFonts w:ascii="Baskerville" w:eastAsiaTheme="minorHAnsi" w:hAnsi="Baskerville" w:cs="Baskerville"/>
        </w:rPr>
        <w:t xml:space="preserve">A of a triangle ABC intersects the side BC produced in D. </w:t>
      </w:r>
      <w:r>
        <w:rPr>
          <w:rFonts w:ascii="Baskerville" w:eastAsiaTheme="minorHAnsi" w:hAnsi="Baskerville" w:cs="Baskerville"/>
        </w:rPr>
        <w:br/>
        <w:t>Prove that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4.</w:t>
      </w:r>
      <w:r>
        <w:rPr>
          <w:rFonts w:ascii="Baskerville" w:eastAsiaTheme="minorHAnsi" w:hAnsi="Baskerville" w:cs="Baskerville"/>
        </w:rPr>
        <w:tab/>
        <w:t xml:space="preserve">In </w:t>
      </w:r>
      <w:r>
        <w:rPr>
          <w:rFonts w:ascii="Symbol" w:eastAsiaTheme="minorHAnsi" w:hAnsi="Symbol" w:cs="Symbol"/>
        </w:rPr>
        <w:t></w:t>
      </w:r>
      <w:r>
        <w:rPr>
          <w:rFonts w:ascii="Baskerville" w:eastAsiaTheme="minorHAnsi" w:hAnsi="Baskerville" w:cs="Baskerville"/>
        </w:rPr>
        <w:t xml:space="preserve">ABC, ray AD bisects </w:t>
      </w:r>
      <w:r>
        <w:rPr>
          <w:rFonts w:ascii="SymbolProp BT" w:eastAsiaTheme="minorHAnsi" w:hAnsi="SymbolProp BT" w:cs="SymbolProp BT"/>
        </w:rPr>
        <w:t>Ð</w:t>
      </w:r>
      <w:r>
        <w:rPr>
          <w:rFonts w:ascii="Baskerville" w:eastAsiaTheme="minorHAnsi" w:hAnsi="Baskerville" w:cs="Baskerville"/>
        </w:rPr>
        <w:t>A and intersects BC in D. If BC = a, AC = b and AB = c, prove tha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BD = </w:t>
      </w:r>
      <w:r>
        <w:rPr>
          <w:rFonts w:ascii="Baskerville" w:eastAsiaTheme="minorHAnsi" w:hAnsi="Baskerville" w:cs="Baskerville"/>
        </w:rPr>
        <w:tab/>
        <w:t xml:space="preserve">           , DC =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5.</w:t>
      </w:r>
      <w:r>
        <w:rPr>
          <w:rFonts w:ascii="Baskerville" w:eastAsiaTheme="minorHAnsi" w:hAnsi="Baskerville" w:cs="Baskerville"/>
        </w:rPr>
        <w:tab/>
        <w:t xml:space="preserve">In the given figure, DEFG is a square and </w:t>
      </w:r>
      <w:r>
        <w:rPr>
          <w:rFonts w:ascii="SymbolProp BT" w:eastAsiaTheme="minorHAnsi" w:hAnsi="SymbolProp BT" w:cs="SymbolProp BT"/>
        </w:rPr>
        <w:t>Ð</w:t>
      </w:r>
      <w:r>
        <w:rPr>
          <w:rFonts w:ascii="Baskerville" w:eastAsiaTheme="minorHAnsi" w:hAnsi="Baskerville" w:cs="Baskerville"/>
        </w:rPr>
        <w:t>BAC is a right angle. Prove that DE</w:t>
      </w:r>
      <w:r>
        <w:rPr>
          <w:rFonts w:ascii="Baskerville" w:eastAsiaTheme="minorHAnsi" w:hAnsi="Baskerville" w:cs="Baskerville"/>
          <w:position w:val="7"/>
          <w:sz w:val="13"/>
          <w:szCs w:val="13"/>
        </w:rPr>
        <w:t>2</w:t>
      </w:r>
      <w:r>
        <w:rPr>
          <w:rFonts w:ascii="Baskerville" w:eastAsiaTheme="minorHAnsi" w:hAnsi="Baskerville" w:cs="Baskerville"/>
        </w:rPr>
        <w:t xml:space="preserve"> = BD . EC.</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6.</w:t>
      </w:r>
      <w:r>
        <w:rPr>
          <w:rFonts w:ascii="Baskerville" w:eastAsiaTheme="minorHAnsi" w:hAnsi="Baskerville" w:cs="Baskerville"/>
        </w:rPr>
        <w:tab/>
        <w:t>ABC is a right angled triangle at A. BL and CM are its two medians, prove tha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4(BL</w:t>
      </w:r>
      <w:r>
        <w:rPr>
          <w:rFonts w:ascii="Baskerville" w:eastAsiaTheme="minorHAnsi" w:hAnsi="Baskerville" w:cs="Baskerville"/>
          <w:position w:val="7"/>
          <w:sz w:val="13"/>
          <w:szCs w:val="13"/>
        </w:rPr>
        <w:t>2</w:t>
      </w:r>
      <w:r>
        <w:rPr>
          <w:rFonts w:ascii="Baskerville" w:eastAsiaTheme="minorHAnsi" w:hAnsi="Baskerville" w:cs="Baskerville"/>
        </w:rPr>
        <w:t xml:space="preserve"> + CM</w:t>
      </w:r>
      <w:r>
        <w:rPr>
          <w:rFonts w:ascii="Baskerville" w:eastAsiaTheme="minorHAnsi" w:hAnsi="Baskerville" w:cs="Baskerville"/>
          <w:position w:val="7"/>
          <w:sz w:val="13"/>
          <w:szCs w:val="13"/>
        </w:rPr>
        <w:t>2</w:t>
      </w:r>
      <w:r>
        <w:rPr>
          <w:rFonts w:ascii="Baskerville" w:eastAsiaTheme="minorHAnsi" w:hAnsi="Baskerville" w:cs="Baskerville"/>
        </w:rPr>
        <w:t>) = 5BC</w:t>
      </w:r>
      <w:r>
        <w:rPr>
          <w:rFonts w:ascii="Baskerville" w:eastAsiaTheme="minorHAnsi" w:hAnsi="Baskerville" w:cs="Baskerville"/>
          <w:position w:val="7"/>
          <w:sz w:val="13"/>
          <w:szCs w:val="13"/>
        </w:rPr>
        <w:t>2</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7.</w:t>
      </w:r>
      <w:r>
        <w:rPr>
          <w:rFonts w:ascii="Baskerville" w:eastAsiaTheme="minorHAnsi" w:hAnsi="Baskerville" w:cs="Baskerville"/>
        </w:rPr>
        <w:tab/>
        <w:t xml:space="preserve">ABCD is a rectangle. Points M and N are on BD such that AM </w:t>
      </w:r>
      <w:r>
        <w:rPr>
          <w:rFonts w:ascii="SymbolProp BT" w:eastAsiaTheme="minorHAnsi" w:hAnsi="SymbolProp BT" w:cs="SymbolProp BT"/>
        </w:rPr>
        <w:t>^</w:t>
      </w:r>
      <w:r>
        <w:rPr>
          <w:rFonts w:ascii="Baskerville" w:eastAsiaTheme="minorHAnsi" w:hAnsi="Baskerville" w:cs="Baskerville"/>
        </w:rPr>
        <w:t xml:space="preserve"> BD and CN </w:t>
      </w:r>
      <w:r>
        <w:rPr>
          <w:rFonts w:ascii="SymbolProp BT" w:eastAsiaTheme="minorHAnsi" w:hAnsi="SymbolProp BT" w:cs="SymbolProp BT"/>
        </w:rPr>
        <w:t>^</w:t>
      </w:r>
      <w:r>
        <w:rPr>
          <w:rFonts w:ascii="Baskerville" w:eastAsiaTheme="minorHAnsi" w:hAnsi="Baskerville" w:cs="Baskerville"/>
        </w:rPr>
        <w:t xml:space="preserve"> BD. Prove tha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BM</w:t>
      </w:r>
      <w:r>
        <w:rPr>
          <w:rFonts w:ascii="Baskerville" w:eastAsiaTheme="minorHAnsi" w:hAnsi="Baskerville" w:cs="Baskerville"/>
          <w:position w:val="7"/>
          <w:sz w:val="13"/>
          <w:szCs w:val="13"/>
        </w:rPr>
        <w:t>2</w:t>
      </w:r>
      <w:r>
        <w:rPr>
          <w:rFonts w:ascii="Baskerville" w:eastAsiaTheme="minorHAnsi" w:hAnsi="Baskerville" w:cs="Baskerville"/>
        </w:rPr>
        <w:t xml:space="preserve"> + BN</w:t>
      </w:r>
      <w:r>
        <w:rPr>
          <w:rFonts w:ascii="Baskerville" w:eastAsiaTheme="minorHAnsi" w:hAnsi="Baskerville" w:cs="Baskerville"/>
          <w:position w:val="7"/>
          <w:sz w:val="13"/>
          <w:szCs w:val="13"/>
        </w:rPr>
        <w:t>2</w:t>
      </w:r>
      <w:r>
        <w:rPr>
          <w:rFonts w:ascii="Baskerville" w:eastAsiaTheme="minorHAnsi" w:hAnsi="Baskerville" w:cs="Baskerville"/>
        </w:rPr>
        <w:t xml:space="preserve"> = DM</w:t>
      </w:r>
      <w:r>
        <w:rPr>
          <w:rFonts w:ascii="Baskerville" w:eastAsiaTheme="minorHAnsi" w:hAnsi="Baskerville" w:cs="Baskerville"/>
          <w:position w:val="7"/>
          <w:sz w:val="13"/>
          <w:szCs w:val="13"/>
        </w:rPr>
        <w:t>2</w:t>
      </w:r>
      <w:r>
        <w:rPr>
          <w:rFonts w:ascii="Baskerville" w:eastAsiaTheme="minorHAnsi" w:hAnsi="Baskerville" w:cs="Baskerville"/>
        </w:rPr>
        <w:t xml:space="preserve"> + DN</w:t>
      </w:r>
      <w:r>
        <w:rPr>
          <w:rFonts w:ascii="Baskerville" w:eastAsiaTheme="minorHAnsi" w:hAnsi="Baskerville" w:cs="Baskerville"/>
          <w:position w:val="7"/>
          <w:sz w:val="13"/>
          <w:szCs w:val="13"/>
        </w:rPr>
        <w:t>2</w:t>
      </w:r>
      <w:r>
        <w:rPr>
          <w:rFonts w:ascii="Baskerville" w:eastAsiaTheme="minorHAnsi" w:hAnsi="Baskerville" w:cs="Baskerville"/>
        </w:rPr>
        <w: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8.</w:t>
      </w:r>
      <w:r>
        <w:rPr>
          <w:rFonts w:ascii="Baskerville" w:eastAsiaTheme="minorHAnsi" w:hAnsi="Baskerville" w:cs="Baskerville"/>
        </w:rPr>
        <w:tab/>
        <w:t>A point D is on the side BC of an equilateral triangle ABC such that DC = 1/4 BC. Prove that</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AD)</w:t>
      </w:r>
      <w:r>
        <w:rPr>
          <w:rFonts w:ascii="Baskerville" w:eastAsiaTheme="minorHAnsi" w:hAnsi="Baskerville" w:cs="Baskerville"/>
          <w:position w:val="7"/>
          <w:sz w:val="13"/>
          <w:szCs w:val="13"/>
        </w:rPr>
        <w:t>2</w:t>
      </w:r>
      <w:r>
        <w:rPr>
          <w:rFonts w:ascii="Baskerville" w:eastAsiaTheme="minorHAnsi" w:hAnsi="Baskerville" w:cs="Baskerville"/>
        </w:rPr>
        <w:t xml:space="preserve"> = 13(CD)</w:t>
      </w:r>
      <w:r>
        <w:rPr>
          <w:rFonts w:ascii="Baskerville" w:eastAsiaTheme="minorHAnsi" w:hAnsi="Baskerville" w:cs="Baskerville"/>
          <w:position w:val="7"/>
          <w:sz w:val="13"/>
          <w:szCs w:val="13"/>
        </w:rPr>
        <w:t>2</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9.</w:t>
      </w:r>
      <w:r>
        <w:rPr>
          <w:rFonts w:ascii="Baskerville" w:eastAsiaTheme="minorHAnsi" w:hAnsi="Baskerville" w:cs="Baskerville"/>
        </w:rPr>
        <w:tab/>
        <w:t xml:space="preserve">Points D, E are taken in the base BC of a </w:t>
      </w:r>
      <w:r>
        <w:rPr>
          <w:rFonts w:ascii="Symbol" w:eastAsiaTheme="minorHAnsi" w:hAnsi="Symbol" w:cs="Symbol"/>
        </w:rPr>
        <w:t></w:t>
      </w:r>
      <w:r>
        <w:rPr>
          <w:rFonts w:ascii="Baskerville" w:eastAsiaTheme="minorHAnsi" w:hAnsi="Baskerville" w:cs="Baskerville"/>
        </w:rPr>
        <w:t xml:space="preserve">ABC so that BD = 1/3 BC and BE = 1/2 BC. Prove that twice the area of </w:t>
      </w:r>
      <w:r>
        <w:rPr>
          <w:rFonts w:ascii="Symbol" w:eastAsiaTheme="minorHAnsi" w:hAnsi="Symbol" w:cs="Symbol"/>
        </w:rPr>
        <w:t></w:t>
      </w:r>
      <w:r>
        <w:rPr>
          <w:rFonts w:ascii="Baskerville" w:eastAsiaTheme="minorHAnsi" w:hAnsi="Baskerville" w:cs="Baskerville"/>
        </w:rPr>
        <w:t xml:space="preserve">ABE is equal to three times the area of </w:t>
      </w:r>
      <w:r>
        <w:rPr>
          <w:rFonts w:ascii="Symbol" w:eastAsiaTheme="minorHAnsi" w:hAnsi="Symbol" w:cs="Symbol"/>
        </w:rPr>
        <w:t></w:t>
      </w:r>
      <w:r>
        <w:rPr>
          <w:rFonts w:ascii="Baskerville" w:eastAsiaTheme="minorHAnsi" w:hAnsi="Baskerville" w:cs="Baskerville"/>
        </w:rPr>
        <w:t xml:space="preserve">ABE and that </w:t>
      </w:r>
      <w:r>
        <w:rPr>
          <w:rFonts w:ascii="Symbol" w:eastAsiaTheme="minorHAnsi" w:hAnsi="Symbol" w:cs="Symbol"/>
        </w:rPr>
        <w:t></w:t>
      </w:r>
      <w:r>
        <w:rPr>
          <w:rFonts w:ascii="Baskerville" w:eastAsiaTheme="minorHAnsi" w:hAnsi="Baskerville" w:cs="Baskerville"/>
        </w:rPr>
        <w:t xml:space="preserve">ADE = 1/6 of </w:t>
      </w:r>
      <w:r>
        <w:rPr>
          <w:rFonts w:ascii="Symbol" w:eastAsiaTheme="minorHAnsi" w:hAnsi="Symbol" w:cs="Symbol"/>
        </w:rPr>
        <w:t></w:t>
      </w:r>
      <w:r>
        <w:rPr>
          <w:rFonts w:ascii="Baskerville" w:eastAsiaTheme="minorHAnsi" w:hAnsi="Baskerville" w:cs="Baskerville"/>
        </w:rPr>
        <w:t>ABC.</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2"/>
          <w:szCs w:val="12"/>
        </w:rPr>
      </w:pPr>
      <w:r>
        <w:rPr>
          <w:rFonts w:ascii="Baskerville" w:eastAsiaTheme="minorHAnsi" w:hAnsi="Baskerville" w:cs="Baskerville"/>
        </w:rPr>
        <w:t>30.</w:t>
      </w:r>
      <w:r>
        <w:rPr>
          <w:rFonts w:ascii="Baskerville" w:eastAsiaTheme="minorHAnsi" w:hAnsi="Baskerville" w:cs="Baskerville"/>
        </w:rPr>
        <w:tab/>
        <w:t xml:space="preserve">In a right angled triangle with sides a and b and hypotenuse c, the altitude drawn on the </w:t>
      </w:r>
      <w:r>
        <w:rPr>
          <w:rFonts w:ascii="Baskerville" w:eastAsiaTheme="minorHAnsi" w:hAnsi="Baskerville" w:cs="Baskerville"/>
        </w:rPr>
        <w:br/>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 xml:space="preserve">hypotenuse is x. Prove that        + </w:t>
      </w:r>
      <w:r>
        <w:rPr>
          <w:rFonts w:ascii="Baskerville" w:eastAsiaTheme="minorHAnsi" w:hAnsi="Baskerville" w:cs="Baskerville"/>
        </w:rPr>
        <w:tab/>
        <w:t xml:space="preserve">     =</w:t>
      </w:r>
      <w:r>
        <w:rPr>
          <w:rFonts w:ascii="Baskerville" w:eastAsiaTheme="minorHAnsi" w:hAnsi="Baskerville" w:cs="Baskerville"/>
        </w:rPr>
        <w:tab/>
        <w:t xml:space="preserve">     .</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1.</w:t>
      </w:r>
      <w:r>
        <w:rPr>
          <w:rFonts w:ascii="Baskerville" w:eastAsiaTheme="minorHAnsi" w:hAnsi="Baskerville" w:cs="Baskerville"/>
        </w:rPr>
        <w:tab/>
        <w:t>What values of x will make DE || AB in the figure?</w:t>
      </w: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AB3B89" w:rsidRDefault="00AB3B89" w:rsidP="00F01B15">
      <w:pPr>
        <w:pStyle w:val="NoSpacing"/>
        <w:rPr>
          <w:sz w:val="72"/>
        </w:rPr>
      </w:pPr>
    </w:p>
    <w:p w:rsidR="00290E41" w:rsidRDefault="00290E41" w:rsidP="00F01B15">
      <w:pPr>
        <w:pStyle w:val="NoSpacing"/>
        <w:rPr>
          <w:sz w:val="72"/>
        </w:rPr>
      </w:pPr>
      <w:r w:rsidRPr="004B57AD">
        <w:rPr>
          <w:sz w:val="72"/>
        </w:rPr>
        <w:t>Ss 2 10 class</w:t>
      </w:r>
    </w:p>
    <w:p w:rsidR="00697FD5" w:rsidRPr="00DC4628" w:rsidRDefault="00697FD5" w:rsidP="00F01B15">
      <w:pPr>
        <w:pStyle w:val="NoSpacing"/>
      </w:pPr>
      <w:r w:rsidRPr="00DC4628">
        <w:t>Class – X</w:t>
      </w:r>
      <w:r w:rsidR="002D54FB">
        <w:rPr>
          <w:rFonts w:ascii="Baskerville" w:eastAsiaTheme="minorHAnsi" w:hAnsi="Baskerville" w:cs="Baskerville"/>
          <w:b/>
          <w:bCs/>
          <w:color w:val="000000"/>
          <w:sz w:val="36"/>
          <w:szCs w:val="36"/>
        </w:rPr>
        <w:t>5. Quadratic Equations</w:t>
      </w:r>
    </w:p>
    <w:p w:rsidR="00697FD5" w:rsidRDefault="00697FD5" w:rsidP="00F01B15">
      <w:pPr>
        <w:pStyle w:val="NoSpacing"/>
        <w:rPr>
          <w:rFonts w:ascii="Baskerville" w:hAnsi="Baskerville" w:cs="Baskerville"/>
        </w:rPr>
      </w:pPr>
      <w:r>
        <w:rPr>
          <w:rFonts w:ascii="Baskerville" w:hAnsi="Baskerville" w:cs="Baskerville"/>
          <w:color w:val="000000"/>
        </w:rPr>
        <w:t>1.</w:t>
      </w:r>
      <w:r>
        <w:rPr>
          <w:rFonts w:ascii="Baskerville" w:hAnsi="Baskerville" w:cs="Baskerville"/>
          <w:color w:val="000000"/>
        </w:rPr>
        <w:tab/>
        <w:t>The sum of the reciprocals of two consecutive even numbers is 7/24. One number is 6. What is the other number?</w:t>
      </w:r>
    </w:p>
    <w:p w:rsidR="00697FD5" w:rsidRDefault="00697FD5" w:rsidP="00F01B15">
      <w:pPr>
        <w:pStyle w:val="NoSpacing"/>
        <w:rPr>
          <w:rFonts w:ascii="Baskerville" w:hAnsi="Baskerville" w:cs="Baskerville"/>
          <w:sz w:val="10"/>
          <w:szCs w:val="10"/>
        </w:rPr>
      </w:pPr>
    </w:p>
    <w:p w:rsidR="00697FD5" w:rsidRDefault="00697FD5" w:rsidP="00F01B15">
      <w:pPr>
        <w:pStyle w:val="NoSpacing"/>
        <w:rPr>
          <w:rFonts w:ascii="Baskerville" w:hAnsi="Baskerville" w:cs="Baskerville"/>
        </w:rPr>
      </w:pPr>
      <w:r>
        <w:rPr>
          <w:rFonts w:ascii="Baskerville" w:hAnsi="Baskerville" w:cs="Baskerville"/>
        </w:rPr>
        <w:t>2.</w:t>
      </w:r>
      <w:r>
        <w:rPr>
          <w:rFonts w:ascii="Baskerville" w:hAnsi="Baskerville" w:cs="Baskerville"/>
        </w:rPr>
        <w:tab/>
        <w:t xml:space="preserve">If </w:t>
      </w:r>
      <w:r>
        <w:rPr>
          <w:rFonts w:ascii="Symbol" w:hAnsi="Symbol" w:cs="Symbol"/>
        </w:rPr>
        <w:t></w:t>
      </w:r>
      <w:r>
        <w:rPr>
          <w:rFonts w:ascii="Baskerville" w:hAnsi="Baskerville" w:cs="Baskerville"/>
        </w:rPr>
        <w:t xml:space="preserve">, </w:t>
      </w:r>
      <w:r>
        <w:rPr>
          <w:rFonts w:ascii="Symbol" w:hAnsi="Symbol" w:cs="Symbol"/>
        </w:rPr>
        <w:t></w:t>
      </w:r>
      <w:r>
        <w:rPr>
          <w:rFonts w:ascii="Baskerville" w:hAnsi="Baskerville" w:cs="Baskerville"/>
        </w:rPr>
        <w:t xml:space="preserve"> are roots of the quadratic equation x</w:t>
      </w:r>
      <w:r>
        <w:rPr>
          <w:rFonts w:ascii="Baskerville" w:hAnsi="Baskerville" w:cs="Baskerville"/>
          <w:position w:val="7"/>
          <w:sz w:val="13"/>
          <w:szCs w:val="13"/>
        </w:rPr>
        <w:t>2</w:t>
      </w:r>
      <w:r>
        <w:rPr>
          <w:rFonts w:ascii="Baskerville" w:hAnsi="Baskerville" w:cs="Baskerville"/>
        </w:rPr>
        <w:t xml:space="preserve"> – 6x + k = 0, find the value of k such that </w:t>
      </w:r>
      <w:r>
        <w:rPr>
          <w:rFonts w:ascii="Baskerville" w:hAnsi="Baskerville" w:cs="Baskerville"/>
        </w:rPr>
        <w:br/>
      </w:r>
      <w:r>
        <w:rPr>
          <w:rFonts w:ascii="Symbol" w:hAnsi="Symbol" w:cs="Symbol"/>
        </w:rPr>
        <w:t></w:t>
      </w:r>
      <w:r>
        <w:rPr>
          <w:rFonts w:ascii="Baskerville" w:hAnsi="Baskerville" w:cs="Baskerville"/>
          <w:position w:val="7"/>
          <w:sz w:val="13"/>
          <w:szCs w:val="13"/>
        </w:rPr>
        <w:t>2</w:t>
      </w:r>
      <w:r>
        <w:rPr>
          <w:rFonts w:ascii="Baskerville" w:hAnsi="Baskerville" w:cs="Baskerville"/>
        </w:rPr>
        <w:t xml:space="preserve"> + </w:t>
      </w:r>
      <w:r>
        <w:rPr>
          <w:rFonts w:ascii="Symbol" w:hAnsi="Symbol" w:cs="Symbol"/>
        </w:rPr>
        <w:t></w:t>
      </w:r>
      <w:r>
        <w:rPr>
          <w:rFonts w:ascii="Baskerville" w:hAnsi="Baskerville" w:cs="Baskerville"/>
          <w:position w:val="7"/>
          <w:sz w:val="13"/>
          <w:szCs w:val="13"/>
        </w:rPr>
        <w:t>2</w:t>
      </w:r>
      <w:r>
        <w:rPr>
          <w:rFonts w:ascii="Baskerville" w:hAnsi="Baskerville" w:cs="Baskerville"/>
        </w:rPr>
        <w:t xml:space="preserve"> = 40.</w:t>
      </w:r>
    </w:p>
    <w:p w:rsidR="00697FD5" w:rsidRDefault="00697FD5" w:rsidP="00F01B15">
      <w:pPr>
        <w:pStyle w:val="NoSpacing"/>
        <w:rPr>
          <w:rFonts w:ascii="Baskerville" w:hAnsi="Baskerville" w:cs="Baskerville"/>
          <w:sz w:val="10"/>
          <w:szCs w:val="10"/>
        </w:rPr>
      </w:pPr>
    </w:p>
    <w:p w:rsidR="00697FD5" w:rsidRDefault="00697FD5" w:rsidP="00F01B15">
      <w:pPr>
        <w:pStyle w:val="NoSpacing"/>
        <w:rPr>
          <w:rFonts w:ascii="Baskerville" w:hAnsi="Baskerville" w:cs="Baskerville"/>
        </w:rPr>
      </w:pPr>
      <w:r>
        <w:rPr>
          <w:rFonts w:ascii="Baskerville" w:hAnsi="Baskerville" w:cs="Baskerville"/>
        </w:rPr>
        <w:t>3.</w:t>
      </w:r>
      <w:r>
        <w:rPr>
          <w:rFonts w:ascii="Baskerville" w:hAnsi="Baskerville" w:cs="Baskerville"/>
        </w:rPr>
        <w:tab/>
        <w:t xml:space="preserve">If </w:t>
      </w:r>
      <w:r>
        <w:rPr>
          <w:rFonts w:ascii="Symbol" w:hAnsi="Symbol" w:cs="Symbol"/>
        </w:rPr>
        <w:t></w:t>
      </w:r>
      <w:r>
        <w:rPr>
          <w:rFonts w:ascii="Baskerville" w:hAnsi="Baskerville" w:cs="Baskerville"/>
        </w:rPr>
        <w:t xml:space="preserve">, </w:t>
      </w:r>
      <w:r>
        <w:rPr>
          <w:rFonts w:ascii="Symbol" w:hAnsi="Symbol" w:cs="Symbol"/>
        </w:rPr>
        <w:t></w:t>
      </w:r>
      <w:r>
        <w:rPr>
          <w:rFonts w:ascii="Baskerville" w:hAnsi="Baskerville" w:cs="Baskerville"/>
        </w:rPr>
        <w:t xml:space="preserve"> are roots of quadratic equation 2x</w:t>
      </w:r>
      <w:r>
        <w:rPr>
          <w:rFonts w:ascii="Baskerville" w:hAnsi="Baskerville" w:cs="Baskerville"/>
          <w:position w:val="7"/>
          <w:sz w:val="13"/>
          <w:szCs w:val="13"/>
        </w:rPr>
        <w:t>2</w:t>
      </w:r>
      <w:r>
        <w:rPr>
          <w:rFonts w:ascii="Baskerville" w:hAnsi="Baskerville" w:cs="Baskerville"/>
        </w:rPr>
        <w:t xml:space="preserve"> + 5x + k = 0, find the value of k if </w:t>
      </w:r>
      <w:r>
        <w:rPr>
          <w:rFonts w:ascii="Symbol" w:hAnsi="Symbol" w:cs="Symbol"/>
        </w:rPr>
        <w:t></w:t>
      </w:r>
      <w:r>
        <w:rPr>
          <w:rFonts w:ascii="Baskerville" w:hAnsi="Baskerville" w:cs="Baskerville"/>
          <w:position w:val="7"/>
          <w:sz w:val="13"/>
          <w:szCs w:val="13"/>
        </w:rPr>
        <w:t>2</w:t>
      </w:r>
      <w:r>
        <w:rPr>
          <w:rFonts w:ascii="Baskerville" w:hAnsi="Baskerville" w:cs="Baskerville"/>
        </w:rPr>
        <w:t xml:space="preserve"> + </w:t>
      </w:r>
      <w:r>
        <w:rPr>
          <w:rFonts w:ascii="Symbol" w:hAnsi="Symbol" w:cs="Symbol"/>
        </w:rPr>
        <w:t></w:t>
      </w:r>
      <w:r>
        <w:rPr>
          <w:rFonts w:ascii="Baskerville" w:hAnsi="Baskerville" w:cs="Baskerville"/>
          <w:position w:val="7"/>
          <w:sz w:val="13"/>
          <w:szCs w:val="13"/>
        </w:rPr>
        <w:t>2</w:t>
      </w:r>
      <w:r>
        <w:rPr>
          <w:rFonts w:ascii="Baskerville" w:hAnsi="Baskerville" w:cs="Baskerville"/>
        </w:rPr>
        <w:t xml:space="preserve"> + </w:t>
      </w:r>
      <w:r>
        <w:rPr>
          <w:rFonts w:ascii="Symbol" w:hAnsi="Symbol" w:cs="Symbol"/>
        </w:rPr>
        <w:t></w:t>
      </w:r>
      <w:r>
        <w:rPr>
          <w:rFonts w:ascii="Symbol" w:hAnsi="Symbol" w:cs="Symbol"/>
        </w:rPr>
        <w:t></w:t>
      </w:r>
      <w:r>
        <w:rPr>
          <w:rFonts w:ascii="Baskerville" w:hAnsi="Baskerville" w:cs="Baskerville"/>
        </w:rPr>
        <w:t xml:space="preserve"> = 21/4.</w:t>
      </w:r>
    </w:p>
    <w:p w:rsidR="00697FD5" w:rsidRDefault="00697FD5" w:rsidP="00F01B15">
      <w:pPr>
        <w:pStyle w:val="NoSpacing"/>
        <w:rPr>
          <w:rFonts w:ascii="Baskerville" w:hAnsi="Baskerville" w:cs="Baskerville"/>
          <w:sz w:val="10"/>
          <w:szCs w:val="10"/>
        </w:rPr>
      </w:pPr>
    </w:p>
    <w:p w:rsidR="00697FD5" w:rsidRDefault="00697FD5" w:rsidP="00F01B15">
      <w:pPr>
        <w:pStyle w:val="NoSpacing"/>
        <w:rPr>
          <w:rFonts w:ascii="Baskerville" w:hAnsi="Baskerville" w:cs="Baskerville"/>
        </w:rPr>
      </w:pPr>
      <w:r>
        <w:rPr>
          <w:rFonts w:ascii="Baskerville" w:hAnsi="Baskerville" w:cs="Baskerville"/>
        </w:rPr>
        <w:t>4.</w:t>
      </w:r>
      <w:r>
        <w:rPr>
          <w:rFonts w:ascii="Baskerville" w:hAnsi="Baskerville" w:cs="Baskerville"/>
        </w:rPr>
        <w:tab/>
        <w:t xml:space="preserve">If </w:t>
      </w:r>
      <w:r>
        <w:rPr>
          <w:rFonts w:ascii="Symbol" w:hAnsi="Symbol" w:cs="Symbol"/>
        </w:rPr>
        <w:t></w:t>
      </w:r>
      <w:r>
        <w:rPr>
          <w:rFonts w:ascii="Baskerville" w:hAnsi="Baskerville" w:cs="Baskerville"/>
        </w:rPr>
        <w:t xml:space="preserve">, </w:t>
      </w:r>
      <w:r>
        <w:rPr>
          <w:rFonts w:ascii="Symbol" w:hAnsi="Symbol" w:cs="Symbol"/>
        </w:rPr>
        <w:t></w:t>
      </w:r>
      <w:r>
        <w:rPr>
          <w:rFonts w:ascii="Baskerville" w:hAnsi="Baskerville" w:cs="Baskerville"/>
        </w:rPr>
        <w:t xml:space="preserve"> are roots of the quadratic equation kx</w:t>
      </w:r>
      <w:r>
        <w:rPr>
          <w:rFonts w:ascii="Baskerville" w:hAnsi="Baskerville" w:cs="Baskerville"/>
          <w:position w:val="7"/>
          <w:sz w:val="13"/>
          <w:szCs w:val="13"/>
        </w:rPr>
        <w:t>2</w:t>
      </w:r>
      <w:r>
        <w:rPr>
          <w:rFonts w:ascii="Baskerville" w:hAnsi="Baskerville" w:cs="Baskerville"/>
        </w:rPr>
        <w:t xml:space="preserve"> + 4x + 4 = 0, find the values of k such that </w:t>
      </w:r>
      <w:r>
        <w:rPr>
          <w:rFonts w:ascii="Baskerville" w:hAnsi="Baskerville" w:cs="Baskerville"/>
        </w:rPr>
        <w:br/>
      </w:r>
      <w:r>
        <w:rPr>
          <w:rFonts w:ascii="Symbol" w:hAnsi="Symbol" w:cs="Symbol"/>
        </w:rPr>
        <w:t></w:t>
      </w:r>
      <w:r>
        <w:rPr>
          <w:rFonts w:ascii="Baskerville" w:hAnsi="Baskerville" w:cs="Baskerville"/>
          <w:position w:val="7"/>
          <w:sz w:val="13"/>
          <w:szCs w:val="13"/>
        </w:rPr>
        <w:t>2</w:t>
      </w:r>
      <w:r>
        <w:rPr>
          <w:rFonts w:ascii="Baskerville" w:hAnsi="Baskerville" w:cs="Baskerville"/>
        </w:rPr>
        <w:t xml:space="preserve"> + </w:t>
      </w:r>
      <w:r>
        <w:rPr>
          <w:rFonts w:ascii="Symbol" w:hAnsi="Symbol" w:cs="Symbol"/>
        </w:rPr>
        <w:t></w:t>
      </w:r>
      <w:r>
        <w:rPr>
          <w:rFonts w:ascii="Baskerville" w:hAnsi="Baskerville" w:cs="Baskerville"/>
          <w:position w:val="7"/>
          <w:sz w:val="13"/>
          <w:szCs w:val="13"/>
        </w:rPr>
        <w:t>2</w:t>
      </w:r>
      <w:r>
        <w:rPr>
          <w:rFonts w:ascii="Baskerville" w:hAnsi="Baskerville" w:cs="Baskerville"/>
        </w:rPr>
        <w:t xml:space="preserve"> = 24.</w:t>
      </w:r>
    </w:p>
    <w:p w:rsidR="00697FD5" w:rsidRDefault="00697FD5" w:rsidP="00F01B15">
      <w:pPr>
        <w:pStyle w:val="NoSpacing"/>
        <w:rPr>
          <w:rFonts w:ascii="Baskerville" w:hAnsi="Baskerville" w:cs="Baskerville"/>
          <w:sz w:val="10"/>
          <w:szCs w:val="10"/>
        </w:rPr>
      </w:pPr>
    </w:p>
    <w:p w:rsidR="00697FD5" w:rsidRDefault="00697FD5" w:rsidP="00F01B15">
      <w:pPr>
        <w:pStyle w:val="NoSpacing"/>
        <w:rPr>
          <w:rFonts w:ascii="Baskerville" w:hAnsi="Baskerville" w:cs="Baskerville"/>
        </w:rPr>
      </w:pPr>
      <w:r>
        <w:rPr>
          <w:rFonts w:ascii="Baskerville" w:hAnsi="Baskerville" w:cs="Baskerville"/>
        </w:rPr>
        <w:t>5.</w:t>
      </w:r>
      <w:r>
        <w:rPr>
          <w:rFonts w:ascii="Baskerville" w:hAnsi="Baskerville" w:cs="Baskerville"/>
        </w:rPr>
        <w:tab/>
        <w:t>Find the value of k such that the quadratic equation x</w:t>
      </w:r>
      <w:r>
        <w:rPr>
          <w:rFonts w:ascii="Baskerville" w:hAnsi="Baskerville" w:cs="Baskerville"/>
          <w:position w:val="7"/>
          <w:sz w:val="13"/>
          <w:szCs w:val="13"/>
        </w:rPr>
        <w:t>2</w:t>
      </w:r>
      <w:r>
        <w:rPr>
          <w:rFonts w:ascii="Baskerville" w:hAnsi="Baskerville" w:cs="Baskerville"/>
        </w:rPr>
        <w:t xml:space="preserve"> – (k + 6)x + 2(2k – 1) = 0 has sum of the roots equal to half their products.</w:t>
      </w:r>
    </w:p>
    <w:p w:rsidR="00697FD5" w:rsidRDefault="00697FD5" w:rsidP="00F01B15">
      <w:pPr>
        <w:pStyle w:val="NoSpacing"/>
        <w:rPr>
          <w:rFonts w:ascii="Baskerville" w:hAnsi="Baskerville" w:cs="Baskerville"/>
          <w:sz w:val="10"/>
          <w:szCs w:val="10"/>
        </w:rPr>
      </w:pPr>
    </w:p>
    <w:p w:rsidR="00697FD5" w:rsidRDefault="00697FD5" w:rsidP="00F01B15">
      <w:pPr>
        <w:pStyle w:val="NoSpacing"/>
        <w:rPr>
          <w:rFonts w:ascii="Baskerville" w:hAnsi="Baskerville" w:cs="Baskerville"/>
        </w:rPr>
      </w:pPr>
      <w:r>
        <w:rPr>
          <w:rFonts w:ascii="Baskerville" w:hAnsi="Baskerville" w:cs="Baskerville"/>
        </w:rPr>
        <w:t>6.</w:t>
      </w:r>
      <w:r>
        <w:rPr>
          <w:rFonts w:ascii="Baskerville" w:hAnsi="Baskerville" w:cs="Baskerville"/>
        </w:rPr>
        <w:tab/>
        <w:t>If –4 is a root of the quadratic equation x</w:t>
      </w:r>
      <w:r>
        <w:rPr>
          <w:rFonts w:ascii="Baskerville" w:hAnsi="Baskerville" w:cs="Baskerville"/>
          <w:position w:val="7"/>
          <w:sz w:val="13"/>
          <w:szCs w:val="13"/>
        </w:rPr>
        <w:t>2</w:t>
      </w:r>
      <w:r>
        <w:rPr>
          <w:rFonts w:ascii="Baskerville" w:hAnsi="Baskerville" w:cs="Baskerville"/>
        </w:rPr>
        <w:t xml:space="preserve"> + px – 4 = 0 and the quadratic equation x</w:t>
      </w:r>
      <w:r>
        <w:rPr>
          <w:rFonts w:ascii="Baskerville" w:hAnsi="Baskerville" w:cs="Baskerville"/>
          <w:position w:val="7"/>
          <w:sz w:val="13"/>
          <w:szCs w:val="13"/>
        </w:rPr>
        <w:t>2</w:t>
      </w:r>
      <w:r>
        <w:rPr>
          <w:rFonts w:ascii="Baskerville" w:hAnsi="Baskerville" w:cs="Baskerville"/>
        </w:rPr>
        <w:t xml:space="preserve"> + px </w:t>
      </w:r>
      <w:r>
        <w:rPr>
          <w:rFonts w:ascii="Baskerville" w:hAnsi="Baskerville" w:cs="Baskerville"/>
        </w:rPr>
        <w:br/>
        <w:t>+ k = 0 has equal roots, find the value of k.</w:t>
      </w:r>
    </w:p>
    <w:p w:rsidR="00697FD5" w:rsidRDefault="00697FD5" w:rsidP="00F01B15">
      <w:pPr>
        <w:pStyle w:val="NoSpacing"/>
        <w:rPr>
          <w:rFonts w:ascii="Baskerville" w:hAnsi="Baskerville" w:cs="Baskerville"/>
          <w:sz w:val="10"/>
          <w:szCs w:val="10"/>
        </w:rPr>
      </w:pPr>
    </w:p>
    <w:p w:rsidR="00697FD5" w:rsidRDefault="00697FD5" w:rsidP="00F01B15">
      <w:pPr>
        <w:pStyle w:val="NoSpacing"/>
        <w:rPr>
          <w:rFonts w:ascii="Baskerville" w:hAnsi="Baskerville" w:cs="Baskerville"/>
        </w:rPr>
      </w:pPr>
      <w:r>
        <w:rPr>
          <w:rFonts w:ascii="Baskerville" w:hAnsi="Baskerville" w:cs="Baskerville"/>
        </w:rPr>
        <w:t>7.</w:t>
      </w:r>
      <w:r>
        <w:rPr>
          <w:rFonts w:ascii="Baskerville" w:hAnsi="Baskerville" w:cs="Baskerville"/>
        </w:rPr>
        <w:tab/>
        <w:t>One root of the equation 2x</w:t>
      </w:r>
      <w:r>
        <w:rPr>
          <w:rFonts w:ascii="Baskerville" w:hAnsi="Baskerville" w:cs="Baskerville"/>
          <w:position w:val="7"/>
          <w:sz w:val="13"/>
          <w:szCs w:val="13"/>
        </w:rPr>
        <w:t xml:space="preserve">2 </w:t>
      </w:r>
      <w:r>
        <w:rPr>
          <w:rFonts w:ascii="Baskerville" w:hAnsi="Baskerville" w:cs="Baskerville"/>
        </w:rPr>
        <w:t>– 8x – m = 0 is 5/2. Find the other root and the value of m.</w:t>
      </w:r>
    </w:p>
    <w:p w:rsidR="00697FD5" w:rsidRDefault="00697FD5" w:rsidP="00F01B15">
      <w:pPr>
        <w:pStyle w:val="NoSpacing"/>
        <w:rPr>
          <w:rFonts w:ascii="Baskerville" w:hAnsi="Baskerville" w:cs="Baskerville"/>
          <w:sz w:val="10"/>
          <w:szCs w:val="10"/>
        </w:rPr>
      </w:pPr>
    </w:p>
    <w:p w:rsidR="00697FD5" w:rsidRDefault="00697FD5" w:rsidP="00F01B15">
      <w:pPr>
        <w:pStyle w:val="NoSpacing"/>
        <w:rPr>
          <w:rFonts w:ascii="Baskerville" w:hAnsi="Baskerville" w:cs="Baskerville"/>
        </w:rPr>
      </w:pPr>
      <w:r>
        <w:rPr>
          <w:rFonts w:ascii="Baskerville" w:hAnsi="Baskerville" w:cs="Baskerville"/>
        </w:rPr>
        <w:t>8.</w:t>
      </w:r>
      <w:r>
        <w:rPr>
          <w:rFonts w:ascii="Baskerville" w:hAnsi="Baskerville" w:cs="Baskerville"/>
        </w:rPr>
        <w:tab/>
        <w:t>If one root of the quadratic equation 2x</w:t>
      </w:r>
      <w:r>
        <w:rPr>
          <w:rFonts w:ascii="Baskerville" w:hAnsi="Baskerville" w:cs="Baskerville"/>
          <w:position w:val="7"/>
          <w:sz w:val="13"/>
          <w:szCs w:val="13"/>
        </w:rPr>
        <w:t>2</w:t>
      </w:r>
      <w:r>
        <w:rPr>
          <w:rFonts w:ascii="Baskerville" w:hAnsi="Baskerville" w:cs="Baskerville"/>
        </w:rPr>
        <w:t xml:space="preserve"> + ax + 3 = 0 is 1, find the other root and the value of a.</w:t>
      </w:r>
    </w:p>
    <w:p w:rsidR="00697FD5" w:rsidRDefault="00697FD5" w:rsidP="00F01B15">
      <w:pPr>
        <w:pStyle w:val="NoSpacing"/>
        <w:rPr>
          <w:rFonts w:ascii="Baskerville" w:hAnsi="Baskerville" w:cs="Baskerville"/>
        </w:rPr>
      </w:pPr>
    </w:p>
    <w:p w:rsidR="00697FD5" w:rsidRDefault="00697FD5" w:rsidP="00F01B15">
      <w:pPr>
        <w:pStyle w:val="NoSpacing"/>
        <w:rPr>
          <w:rFonts w:ascii="Baskerville" w:hAnsi="Baskerville" w:cs="Baskerville"/>
        </w:rPr>
      </w:pPr>
      <w:r>
        <w:rPr>
          <w:rFonts w:ascii="Baskerville" w:hAnsi="Baskerville" w:cs="Baskerville"/>
        </w:rPr>
        <w:t>9.</w:t>
      </w:r>
      <w:r>
        <w:rPr>
          <w:rFonts w:ascii="Baskerville" w:hAnsi="Baskerville" w:cs="Baskerville"/>
        </w:rPr>
        <w:tab/>
        <w:t xml:space="preserve">If </w:t>
      </w:r>
      <w:r>
        <w:rPr>
          <w:rFonts w:ascii="Symbol" w:hAnsi="Symbol" w:cs="Symbol"/>
        </w:rPr>
        <w:t></w:t>
      </w:r>
      <w:r>
        <w:rPr>
          <w:rFonts w:ascii="Baskerville" w:hAnsi="Baskerville" w:cs="Baskerville"/>
        </w:rPr>
        <w:t xml:space="preserve"> and </w:t>
      </w:r>
      <w:r>
        <w:rPr>
          <w:rFonts w:ascii="Symbol" w:hAnsi="Symbol" w:cs="Symbol"/>
        </w:rPr>
        <w:t></w:t>
      </w:r>
      <w:r>
        <w:rPr>
          <w:rFonts w:ascii="Baskerville" w:hAnsi="Baskerville" w:cs="Baskerville"/>
        </w:rPr>
        <w:t xml:space="preserve"> are the roots of x</w:t>
      </w:r>
      <w:r>
        <w:rPr>
          <w:rFonts w:ascii="Baskerville" w:hAnsi="Baskerville" w:cs="Baskerville"/>
          <w:position w:val="7"/>
          <w:sz w:val="13"/>
          <w:szCs w:val="13"/>
        </w:rPr>
        <w:t>2</w:t>
      </w:r>
      <w:r>
        <w:rPr>
          <w:rFonts w:ascii="Baskerville" w:hAnsi="Baskerville" w:cs="Baskerville"/>
        </w:rPr>
        <w:t xml:space="preserve"> – 5x + 4 = 0, find the value of      +      – 2</w:t>
      </w:r>
      <w:r>
        <w:rPr>
          <w:rFonts w:ascii="Symbol" w:hAnsi="Symbol" w:cs="Symbol"/>
        </w:rPr>
        <w:t></w:t>
      </w:r>
      <w:r>
        <w:rPr>
          <w:rFonts w:ascii="Symbol" w:hAnsi="Symbol" w:cs="Symbol"/>
        </w:rPr>
        <w:t></w:t>
      </w:r>
      <w:r>
        <w:rPr>
          <w:rFonts w:ascii="Baskerville" w:hAnsi="Baskerville" w:cs="Baskerville"/>
        </w:rPr>
        <w:t>.</w:t>
      </w:r>
    </w:p>
    <w:p w:rsidR="00697FD5" w:rsidRDefault="00697FD5" w:rsidP="00F01B15">
      <w:pPr>
        <w:pStyle w:val="NoSpacing"/>
        <w:rPr>
          <w:rFonts w:ascii="Baskerville" w:hAnsi="Baskerville" w:cs="Baskerville"/>
        </w:rPr>
      </w:pPr>
    </w:p>
    <w:p w:rsidR="00697FD5" w:rsidRDefault="00697FD5" w:rsidP="00F01B15">
      <w:pPr>
        <w:pStyle w:val="NoSpacing"/>
        <w:rPr>
          <w:rFonts w:ascii="Baskerville" w:hAnsi="Baskerville" w:cs="Baskerville"/>
        </w:rPr>
      </w:pPr>
      <w:r>
        <w:rPr>
          <w:rFonts w:ascii="Baskerville" w:hAnsi="Baskerville" w:cs="Baskerville"/>
        </w:rPr>
        <w:t>10.</w:t>
      </w:r>
      <w:r>
        <w:rPr>
          <w:rFonts w:ascii="Baskerville" w:hAnsi="Baskerville" w:cs="Baskerville"/>
        </w:rPr>
        <w:tab/>
        <w:t>Rs. 250 are divided equally among a certain number of children. If there were 25 children more, each would have received 50 paise less. Find the number of children.</w:t>
      </w:r>
    </w:p>
    <w:p w:rsidR="00697FD5" w:rsidRDefault="00697FD5" w:rsidP="00F01B15">
      <w:pPr>
        <w:pStyle w:val="NoSpacing"/>
        <w:rPr>
          <w:rFonts w:ascii="Baskerville" w:hAnsi="Baskerville" w:cs="Baskerville"/>
          <w:sz w:val="16"/>
          <w:szCs w:val="16"/>
        </w:rPr>
      </w:pPr>
    </w:p>
    <w:p w:rsidR="00697FD5" w:rsidRDefault="00697FD5" w:rsidP="00F01B15">
      <w:pPr>
        <w:pStyle w:val="NoSpacing"/>
        <w:rPr>
          <w:rFonts w:ascii="Baskerville" w:hAnsi="Baskerville" w:cs="Baskerville"/>
        </w:rPr>
      </w:pPr>
      <w:r>
        <w:rPr>
          <w:rFonts w:ascii="Baskerville" w:hAnsi="Baskerville" w:cs="Baskerville"/>
        </w:rPr>
        <w:t>11.</w:t>
      </w:r>
      <w:r>
        <w:rPr>
          <w:rFonts w:ascii="Baskerville" w:hAnsi="Baskerville" w:cs="Baskerville"/>
        </w:rPr>
        <w:tab/>
        <w:t xml:space="preserve">Two circle touch internally. The sum of their areas is 116 </w:t>
      </w:r>
      <w:r>
        <w:rPr>
          <w:rFonts w:ascii="Symbol" w:hAnsi="Symbol" w:cs="Symbol"/>
        </w:rPr>
        <w:t></w:t>
      </w:r>
      <w:r>
        <w:rPr>
          <w:rFonts w:ascii="Baskerville" w:hAnsi="Baskerville" w:cs="Baskerville"/>
        </w:rPr>
        <w:t xml:space="preserve"> sq. cm and the distance between their centres is 6 cm. Find the radii of the circles.  </w:t>
      </w:r>
    </w:p>
    <w:p w:rsidR="00697FD5" w:rsidRDefault="00697FD5" w:rsidP="00F01B15">
      <w:pPr>
        <w:pStyle w:val="NoSpacing"/>
        <w:rPr>
          <w:rFonts w:ascii="Baskerville" w:hAnsi="Baskerville" w:cs="Baskerville"/>
          <w:sz w:val="18"/>
          <w:szCs w:val="18"/>
        </w:rPr>
      </w:pPr>
    </w:p>
    <w:p w:rsidR="00697FD5" w:rsidRDefault="00697FD5" w:rsidP="00F01B15">
      <w:pPr>
        <w:pStyle w:val="NoSpacing"/>
        <w:rPr>
          <w:rFonts w:ascii="Baskerville" w:hAnsi="Baskerville" w:cs="Baskerville"/>
        </w:rPr>
      </w:pPr>
      <w:r>
        <w:rPr>
          <w:rFonts w:ascii="Baskerville" w:hAnsi="Baskerville" w:cs="Baskerville"/>
        </w:rPr>
        <w:t>12.</w:t>
      </w:r>
      <w:r>
        <w:rPr>
          <w:rFonts w:ascii="Baskerville" w:hAnsi="Baskerville" w:cs="Baskerville"/>
        </w:rPr>
        <w:tab/>
        <w:t xml:space="preserve">If </w:t>
      </w:r>
      <w:r>
        <w:rPr>
          <w:rFonts w:ascii="Symbol" w:hAnsi="Symbol" w:cs="Symbol"/>
        </w:rPr>
        <w:t></w:t>
      </w:r>
      <w:r>
        <w:rPr>
          <w:rFonts w:ascii="Baskerville" w:hAnsi="Baskerville" w:cs="Baskerville"/>
        </w:rPr>
        <w:t xml:space="preserve">, </w:t>
      </w:r>
      <w:r>
        <w:rPr>
          <w:rFonts w:ascii="Symbol" w:hAnsi="Symbol" w:cs="Symbol"/>
        </w:rPr>
        <w:t></w:t>
      </w:r>
      <w:r>
        <w:rPr>
          <w:rFonts w:ascii="Baskerville" w:hAnsi="Baskerville" w:cs="Baskerville"/>
        </w:rPr>
        <w:t xml:space="preserve"> are the roots of the quadratic equation 2x</w:t>
      </w:r>
      <w:r>
        <w:rPr>
          <w:rFonts w:ascii="Baskerville" w:hAnsi="Baskerville" w:cs="Baskerville"/>
          <w:position w:val="7"/>
          <w:sz w:val="13"/>
          <w:szCs w:val="13"/>
        </w:rPr>
        <w:t>2</w:t>
      </w:r>
      <w:r>
        <w:rPr>
          <w:rFonts w:ascii="Baskerville" w:hAnsi="Baskerville" w:cs="Baskerville"/>
        </w:rPr>
        <w:t xml:space="preserve"> + 5x + 1 = 0, form an equation whose roots are</w:t>
      </w:r>
    </w:p>
    <w:p w:rsidR="00697FD5" w:rsidRDefault="00697FD5" w:rsidP="00F01B15">
      <w:pPr>
        <w:pStyle w:val="NoSpacing"/>
        <w:rPr>
          <w:rFonts w:ascii="Baskerville" w:hAnsi="Baskerville" w:cs="Baskerville"/>
          <w:sz w:val="12"/>
          <w:szCs w:val="12"/>
        </w:rPr>
      </w:pPr>
    </w:p>
    <w:p w:rsidR="00697FD5" w:rsidRDefault="00697FD5" w:rsidP="00F01B15">
      <w:pPr>
        <w:pStyle w:val="NoSpacing"/>
        <w:rPr>
          <w:rFonts w:ascii="Baskerville" w:hAnsi="Baskerville" w:cs="Baskerville"/>
        </w:rPr>
      </w:pPr>
      <w:r>
        <w:rPr>
          <w:rFonts w:ascii="Baskerville" w:hAnsi="Baskerville" w:cs="Baskerville"/>
        </w:rPr>
        <w:tab/>
      </w:r>
      <w:r>
        <w:rPr>
          <w:rFonts w:ascii="Baskerville" w:hAnsi="Baskerville" w:cs="Baskerville"/>
        </w:rPr>
        <w:tab/>
      </w:r>
      <w:r>
        <w:rPr>
          <w:rFonts w:ascii="Baskerville" w:hAnsi="Baskerville" w:cs="Baskerville"/>
        </w:rPr>
        <w:tab/>
      </w:r>
      <w:r>
        <w:rPr>
          <w:rFonts w:ascii="Symbol" w:hAnsi="Symbol" w:cs="Symbol"/>
        </w:rPr>
        <w:t></w:t>
      </w:r>
      <w:r>
        <w:rPr>
          <w:rFonts w:ascii="Baskerville" w:hAnsi="Baskerville" w:cs="Baskerville"/>
        </w:rPr>
        <w:t xml:space="preserve"> +  </w:t>
      </w:r>
      <w:r>
        <w:rPr>
          <w:rFonts w:ascii="Symbol" w:eastAsiaTheme="minorHAnsi" w:hAnsi="Symbol" w:cs="Symbol"/>
        </w:rPr>
        <w:t></w:t>
      </w:r>
      <w:r>
        <w:rPr>
          <w:rFonts w:ascii="Symbol" w:eastAsiaTheme="minorHAnsi" w:hAnsi="Symbol" w:cs="Symbol"/>
        </w:rPr>
        <w:t></w:t>
      </w:r>
      <w:r w:rsidRPr="000E00B1">
        <w:rPr>
          <w:rFonts w:ascii="Symbol" w:hAnsi="Symbol" w:cs="Symbol"/>
        </w:rPr>
        <w:t></w:t>
      </w:r>
      <w:r>
        <w:rPr>
          <w:rFonts w:ascii="Symbol" w:hAnsi="Symbol" w:cs="Symbol"/>
        </w:rPr>
        <w:t></w:t>
      </w:r>
      <w:r>
        <w:rPr>
          <w:rFonts w:ascii="Baskerville" w:hAnsi="Baskerville" w:cs="Baskerville"/>
        </w:rPr>
        <w:t xml:space="preserve">     and </w:t>
      </w:r>
      <w:r>
        <w:rPr>
          <w:rFonts w:ascii="Symbol" w:hAnsi="Symbol" w:cs="Symbol"/>
        </w:rPr>
        <w:t></w:t>
      </w:r>
      <w:r>
        <w:rPr>
          <w:rFonts w:ascii="Baskerville" w:hAnsi="Baskerville" w:cs="Baskerville"/>
        </w:rPr>
        <w:t xml:space="preserve"> + </w:t>
      </w:r>
      <w:r>
        <w:rPr>
          <w:rFonts w:ascii="Symbol" w:eastAsiaTheme="minorHAnsi" w:hAnsi="Symbol" w:cs="Symbol"/>
          <w:color w:val="000000"/>
        </w:rPr>
        <w:t></w:t>
      </w:r>
      <w:r>
        <w:rPr>
          <w:rFonts w:ascii="Symbol" w:eastAsiaTheme="minorHAnsi" w:hAnsi="Symbol" w:cs="Symbol"/>
          <w:color w:val="000000"/>
        </w:rPr>
        <w:t></w:t>
      </w:r>
      <w:r>
        <w:rPr>
          <w:rFonts w:ascii="Baskerville" w:eastAsiaTheme="minorHAnsi" w:hAnsi="Baskerville" w:cs="Baskerville"/>
        </w:rPr>
        <w:t xml:space="preserve"> </w:t>
      </w:r>
      <w:r>
        <w:rPr>
          <w:rFonts w:ascii="Symbol" w:eastAsiaTheme="minorHAnsi" w:hAnsi="Symbol" w:cs="Symbol"/>
        </w:rPr>
        <w:t></w:t>
      </w:r>
      <w:r>
        <w:rPr>
          <w:rFonts w:ascii="Baskerville" w:eastAsiaTheme="minorHAnsi" w:hAnsi="Baskerville" w:cs="Baskerville"/>
        </w:rPr>
        <w:t xml:space="preserve"> +       </w:t>
      </w:r>
    </w:p>
    <w:p w:rsidR="00697FD5" w:rsidRDefault="00697FD5" w:rsidP="00F01B15">
      <w:pPr>
        <w:pStyle w:val="NoSpacing"/>
        <w:rPr>
          <w:rFonts w:ascii="Baskerville" w:hAnsi="Baskerville" w:cs="Baskerville"/>
        </w:rPr>
      </w:pPr>
      <w:r>
        <w:rPr>
          <w:rFonts w:ascii="Baskerville" w:hAnsi="Baskerville" w:cs="Baskerville"/>
        </w:rPr>
        <w:t>13.</w:t>
      </w:r>
      <w:r>
        <w:rPr>
          <w:rFonts w:ascii="Baskerville" w:hAnsi="Baskerville" w:cs="Baskerville"/>
        </w:rPr>
        <w:tab/>
        <w:t>Solve for x : 9</w:t>
      </w:r>
      <w:r>
        <w:rPr>
          <w:rFonts w:ascii="Baskerville" w:hAnsi="Baskerville" w:cs="Baskerville"/>
          <w:position w:val="7"/>
          <w:sz w:val="13"/>
          <w:szCs w:val="13"/>
        </w:rPr>
        <w:t>x+ 2</w:t>
      </w:r>
      <w:r>
        <w:rPr>
          <w:rFonts w:ascii="Baskerville" w:hAnsi="Baskerville" w:cs="Baskerville"/>
        </w:rPr>
        <w:t xml:space="preserve"> – 6.3</w:t>
      </w:r>
      <w:r>
        <w:rPr>
          <w:rFonts w:ascii="Baskerville" w:hAnsi="Baskerville" w:cs="Baskerville"/>
          <w:position w:val="7"/>
          <w:sz w:val="13"/>
          <w:szCs w:val="13"/>
        </w:rPr>
        <w:t>x + 1</w:t>
      </w:r>
      <w:r>
        <w:rPr>
          <w:rFonts w:ascii="Baskerville" w:hAnsi="Baskerville" w:cs="Baskerville"/>
        </w:rPr>
        <w:t xml:space="preserve"> + 1 = 0.</w:t>
      </w:r>
    </w:p>
    <w:p w:rsidR="00697FD5" w:rsidRDefault="00697FD5" w:rsidP="00F01B15">
      <w:pPr>
        <w:pStyle w:val="NoSpacing"/>
        <w:rPr>
          <w:rFonts w:ascii="Baskerville" w:hAnsi="Baskerville" w:cs="Baskerville"/>
          <w:sz w:val="14"/>
          <w:szCs w:val="14"/>
        </w:rPr>
      </w:pPr>
    </w:p>
    <w:p w:rsidR="00697FD5" w:rsidRDefault="00697FD5" w:rsidP="00F01B15">
      <w:pPr>
        <w:pStyle w:val="NoSpacing"/>
        <w:rPr>
          <w:rFonts w:ascii="Baskerville" w:hAnsi="Baskerville" w:cs="Baskerville"/>
        </w:rPr>
      </w:pPr>
      <w:r>
        <w:rPr>
          <w:rFonts w:ascii="Baskerville" w:hAnsi="Baskerville" w:cs="Baskerville"/>
        </w:rPr>
        <w:t>14.</w:t>
      </w:r>
      <w:r>
        <w:rPr>
          <w:rFonts w:ascii="Baskerville" w:hAnsi="Baskerville" w:cs="Baskerville"/>
        </w:rPr>
        <w:tab/>
        <w:t xml:space="preserve">If </w:t>
      </w:r>
      <w:r>
        <w:rPr>
          <w:rFonts w:ascii="Symbol" w:hAnsi="Symbol" w:cs="Symbol"/>
        </w:rPr>
        <w:t></w:t>
      </w:r>
      <w:r>
        <w:rPr>
          <w:rFonts w:ascii="Baskerville" w:hAnsi="Baskerville" w:cs="Baskerville"/>
        </w:rPr>
        <w:t xml:space="preserve">, </w:t>
      </w:r>
      <w:r>
        <w:rPr>
          <w:rFonts w:ascii="Symbol" w:hAnsi="Symbol" w:cs="Symbol"/>
        </w:rPr>
        <w:t></w:t>
      </w:r>
      <w:r>
        <w:rPr>
          <w:rFonts w:ascii="Baskerville" w:hAnsi="Baskerville" w:cs="Baskerville"/>
        </w:rPr>
        <w:t xml:space="preserve"> are the roots of the quadratic equation 3x</w:t>
      </w:r>
      <w:r>
        <w:rPr>
          <w:rFonts w:ascii="Baskerville" w:hAnsi="Baskerville" w:cs="Baskerville"/>
          <w:position w:val="7"/>
          <w:sz w:val="13"/>
          <w:szCs w:val="13"/>
        </w:rPr>
        <w:t xml:space="preserve">2 </w:t>
      </w:r>
      <w:r>
        <w:rPr>
          <w:rFonts w:ascii="Baskerville" w:hAnsi="Baskerville" w:cs="Baskerville"/>
        </w:rPr>
        <w:t xml:space="preserve">– 6x + 4 = 0, find the value of                                       ( </w:t>
      </w:r>
      <w:r>
        <w:rPr>
          <w:rFonts w:ascii="Symbol" w:eastAsiaTheme="minorHAnsi" w:hAnsi="Symbol" w:cs="Symbol"/>
          <w:color w:val="000000"/>
        </w:rPr>
        <w:t></w:t>
      </w:r>
      <w:r>
        <w:rPr>
          <w:rFonts w:ascii="Symbol" w:eastAsiaTheme="minorHAnsi" w:hAnsi="Symbol" w:cs="Symbol"/>
          <w:color w:val="000000"/>
        </w:rPr>
        <w:t></w:t>
      </w:r>
      <w:r>
        <w:rPr>
          <w:rFonts w:ascii="Baskerville" w:eastAsiaTheme="minorHAnsi" w:hAnsi="Baskerville" w:cs="Baskerville"/>
        </w:rPr>
        <w:t xml:space="preserve"> </w:t>
      </w:r>
      <w:r>
        <w:rPr>
          <w:rFonts w:ascii="Symbol" w:eastAsiaTheme="minorHAnsi" w:hAnsi="Symbol" w:cs="Symbol"/>
        </w:rPr>
        <w:t></w:t>
      </w:r>
      <w:r>
        <w:rPr>
          <w:rFonts w:ascii="Baskerville" w:eastAsiaTheme="minorHAnsi" w:hAnsi="Baskerville" w:cs="Baskerville"/>
        </w:rPr>
        <w:t xml:space="preserve"> </w:t>
      </w:r>
      <w:r>
        <w:rPr>
          <w:rFonts w:ascii="Baskerville" w:hAnsi="Baskerville" w:cs="Baskerville"/>
        </w:rPr>
        <w:t xml:space="preserve">   + </w:t>
      </w:r>
      <w:r>
        <w:rPr>
          <w:rFonts w:ascii="Symbol" w:eastAsiaTheme="minorHAnsi" w:hAnsi="Symbol" w:cs="Symbol"/>
        </w:rPr>
        <w:t></w:t>
      </w:r>
      <w:r>
        <w:rPr>
          <w:rFonts w:ascii="Symbol" w:eastAsiaTheme="minorHAnsi" w:hAnsi="Symbol" w:cs="Symbol"/>
        </w:rPr>
        <w:t></w:t>
      </w:r>
      <w:r w:rsidRPr="000E00B1">
        <w:rPr>
          <w:rFonts w:ascii="Symbol" w:hAnsi="Symbol" w:cs="Symbol"/>
        </w:rPr>
        <w:t></w:t>
      </w:r>
      <w:r>
        <w:rPr>
          <w:rFonts w:ascii="Symbol" w:hAnsi="Symbol" w:cs="Symbol"/>
        </w:rPr>
        <w:t></w:t>
      </w:r>
      <w:r>
        <w:rPr>
          <w:rFonts w:ascii="Baskerville" w:hAnsi="Baskerville" w:cs="Baskerville"/>
        </w:rPr>
        <w:t xml:space="preserve"> )      + 3(1/ </w:t>
      </w:r>
      <w:r>
        <w:rPr>
          <w:rFonts w:ascii="Symbol" w:hAnsi="Symbol" w:cs="Symbol"/>
        </w:rPr>
        <w:t></w:t>
      </w:r>
      <w:r>
        <w:rPr>
          <w:rFonts w:ascii="Symbol" w:hAnsi="Symbol" w:cs="Symbol"/>
        </w:rPr>
        <w:t></w:t>
      </w:r>
      <w:r>
        <w:rPr>
          <w:rFonts w:ascii="Symbol" w:hAnsi="Symbol" w:cs="Symbol"/>
        </w:rPr>
        <w:t></w:t>
      </w:r>
      <w:r>
        <w:rPr>
          <w:rFonts w:ascii="Symbol" w:hAnsi="Symbol" w:cs="Symbol"/>
        </w:rPr>
        <w:t></w:t>
      </w:r>
      <w:r>
        <w:rPr>
          <w:rFonts w:ascii="Symbol" w:hAnsi="Symbol" w:cs="Symbol"/>
        </w:rPr>
        <w:t></w:t>
      </w:r>
      <w:r>
        <w:rPr>
          <w:rFonts w:ascii="Symbol" w:hAnsi="Symbol" w:cs="Symbol"/>
        </w:rPr>
        <w:t></w:t>
      </w:r>
      <w:r>
        <w:rPr>
          <w:rFonts w:ascii="Baskerville" w:hAnsi="Baskerville" w:cs="Baskerville"/>
        </w:rPr>
        <w:t xml:space="preserve"> </w:t>
      </w:r>
      <w:r>
        <w:rPr>
          <w:rFonts w:ascii="Symbol" w:hAnsi="Symbol" w:cs="Symbol"/>
        </w:rPr>
        <w:t></w:t>
      </w:r>
      <w:r>
        <w:rPr>
          <w:rFonts w:ascii="Baskerville" w:hAnsi="Baskerville" w:cs="Baskerville"/>
        </w:rPr>
        <w:t xml:space="preserve">       + 4</w:t>
      </w:r>
      <w:r>
        <w:rPr>
          <w:rFonts w:ascii="Symbol" w:hAnsi="Symbol" w:cs="Symbol"/>
        </w:rPr>
        <w:t></w:t>
      </w:r>
      <w:r>
        <w:rPr>
          <w:rFonts w:ascii="Symbol" w:hAnsi="Symbol" w:cs="Symbol"/>
        </w:rPr>
        <w:t></w:t>
      </w:r>
      <w:r>
        <w:rPr>
          <w:rFonts w:ascii="Baskerville" w:eastAsiaTheme="minorHAnsi" w:hAnsi="Baskerville" w:cs="Baskerville"/>
          <w:color w:val="000000"/>
        </w:rPr>
        <w:t xml:space="preserve">     </w:t>
      </w:r>
    </w:p>
    <w:p w:rsidR="00697FD5" w:rsidRDefault="00697FD5" w:rsidP="00F01B15">
      <w:pPr>
        <w:pStyle w:val="NoSpacing"/>
        <w:rPr>
          <w:rFonts w:ascii="Baskerville" w:hAnsi="Baskerville" w:cs="Baskerville"/>
        </w:rPr>
      </w:pPr>
      <w:r>
        <w:rPr>
          <w:rFonts w:ascii="Baskerville" w:hAnsi="Baskerville" w:cs="Baskerville"/>
        </w:rPr>
        <w:t>15.</w:t>
      </w:r>
      <w:r>
        <w:rPr>
          <w:rFonts w:ascii="Baskerville" w:hAnsi="Baskerville" w:cs="Baskerville"/>
        </w:rPr>
        <w:tab/>
        <w:t>In a flight of 3000 km, an aircraft was slowed down due to bad weather. Its average speed for the trip was reduced by 100 km/hour and time increased by one hour. Find the original duration of flight.</w:t>
      </w:r>
    </w:p>
    <w:p w:rsidR="00697FD5" w:rsidRDefault="00697FD5" w:rsidP="00F01B15">
      <w:pPr>
        <w:pStyle w:val="NoSpacing"/>
        <w:rPr>
          <w:rFonts w:ascii="Baskerville" w:hAnsi="Baskerville" w:cs="Baskerville"/>
          <w:sz w:val="16"/>
          <w:szCs w:val="16"/>
        </w:rPr>
      </w:pPr>
    </w:p>
    <w:p w:rsidR="00697FD5" w:rsidRDefault="00697FD5" w:rsidP="00F01B15">
      <w:pPr>
        <w:pStyle w:val="NoSpacing"/>
        <w:rPr>
          <w:rFonts w:ascii="Baskerville" w:hAnsi="Baskerville" w:cs="Baskerville"/>
        </w:rPr>
      </w:pPr>
      <w:r>
        <w:rPr>
          <w:rFonts w:ascii="Baskerville" w:hAnsi="Baskerville" w:cs="Baskerville"/>
        </w:rPr>
        <w:t>16.</w:t>
      </w:r>
      <w:r>
        <w:rPr>
          <w:rFonts w:ascii="Baskerville" w:hAnsi="Baskerville" w:cs="Baskerville"/>
        </w:rPr>
        <w:tab/>
        <w:t>Find a and b such that x + 1 and x + 2 are factors of the polynomial x</w:t>
      </w:r>
      <w:r>
        <w:rPr>
          <w:rFonts w:ascii="Baskerville" w:hAnsi="Baskerville" w:cs="Baskerville"/>
          <w:position w:val="7"/>
          <w:sz w:val="13"/>
          <w:szCs w:val="13"/>
        </w:rPr>
        <w:t>3</w:t>
      </w:r>
      <w:r>
        <w:rPr>
          <w:rFonts w:ascii="Baskerville" w:hAnsi="Baskerville" w:cs="Baskerville"/>
        </w:rPr>
        <w:t xml:space="preserve"> + ax</w:t>
      </w:r>
      <w:r>
        <w:rPr>
          <w:rFonts w:ascii="Baskerville" w:hAnsi="Baskerville" w:cs="Baskerville"/>
          <w:position w:val="7"/>
          <w:sz w:val="13"/>
          <w:szCs w:val="13"/>
        </w:rPr>
        <w:t>2</w:t>
      </w:r>
      <w:r>
        <w:rPr>
          <w:rFonts w:ascii="Baskerville" w:hAnsi="Baskerville" w:cs="Baskerville"/>
        </w:rPr>
        <w:t xml:space="preserve"> – bx + 10.</w:t>
      </w:r>
    </w:p>
    <w:p w:rsidR="00697FD5" w:rsidRDefault="00697FD5" w:rsidP="00F01B15">
      <w:pPr>
        <w:pStyle w:val="NoSpacing"/>
        <w:rPr>
          <w:rFonts w:ascii="Baskerville" w:hAnsi="Baskerville" w:cs="Baskerville"/>
        </w:rPr>
      </w:pPr>
    </w:p>
    <w:p w:rsidR="00697FD5" w:rsidRDefault="00697FD5" w:rsidP="00F01B15">
      <w:pPr>
        <w:pStyle w:val="NoSpacing"/>
        <w:rPr>
          <w:rFonts w:ascii="Baskerville" w:hAnsi="Baskerville" w:cs="Baskerville"/>
        </w:rPr>
      </w:pPr>
      <w:r>
        <w:rPr>
          <w:rFonts w:ascii="Baskerville" w:hAnsi="Baskerville" w:cs="Baskerville"/>
        </w:rPr>
        <w:t>17.</w:t>
      </w:r>
      <w:r>
        <w:rPr>
          <w:rFonts w:ascii="Baskerville" w:hAnsi="Baskerville" w:cs="Baskerville"/>
        </w:rPr>
        <w:tab/>
        <w:t>Solve for x :   6 ( x</w:t>
      </w:r>
      <w:r>
        <w:rPr>
          <w:rFonts w:ascii="Baskerville" w:hAnsi="Baskerville" w:cs="Baskerville"/>
          <w:position w:val="7"/>
          <w:sz w:val="13"/>
          <w:szCs w:val="13"/>
        </w:rPr>
        <w:t>2</w:t>
      </w:r>
      <w:r>
        <w:rPr>
          <w:rFonts w:ascii="Baskerville" w:hAnsi="Baskerville" w:cs="Baskerville"/>
        </w:rPr>
        <w:t xml:space="preserve"> +  1/ x</w:t>
      </w:r>
      <w:r>
        <w:rPr>
          <w:rFonts w:ascii="Baskerville" w:hAnsi="Baskerville" w:cs="Baskerville"/>
          <w:position w:val="7"/>
          <w:sz w:val="13"/>
          <w:szCs w:val="13"/>
        </w:rPr>
        <w:t>2</w:t>
      </w:r>
      <w:r>
        <w:rPr>
          <w:rFonts w:ascii="Baskerville" w:hAnsi="Baskerville" w:cs="Baskerville"/>
        </w:rPr>
        <w:t xml:space="preserve"> )   – 25 ( x – 1/x  )     + 12 = 0.</w:t>
      </w:r>
    </w:p>
    <w:p w:rsidR="00697FD5" w:rsidRDefault="00697FD5" w:rsidP="00F01B15">
      <w:pPr>
        <w:pStyle w:val="NoSpacing"/>
        <w:rPr>
          <w:rFonts w:ascii="Baskerville" w:hAnsi="Baskerville" w:cs="Baskerville"/>
        </w:rPr>
      </w:pPr>
    </w:p>
    <w:p w:rsidR="00697FD5" w:rsidRDefault="00697FD5" w:rsidP="00F01B15">
      <w:pPr>
        <w:pStyle w:val="NoSpacing"/>
        <w:rPr>
          <w:rFonts w:ascii="Baskerville" w:hAnsi="Baskerville" w:cs="Baskerville"/>
        </w:rPr>
      </w:pPr>
      <w:r>
        <w:rPr>
          <w:rFonts w:ascii="Baskerville" w:hAnsi="Baskerville" w:cs="Baskerville"/>
        </w:rPr>
        <w:t>18.</w:t>
      </w:r>
      <w:r>
        <w:rPr>
          <w:rFonts w:ascii="Baskerville" w:hAnsi="Baskerville" w:cs="Baskerville"/>
        </w:rPr>
        <w:tab/>
        <w:t>Solve for x :  ( x +  1/x  )2    –  3/2x   (  x –  1/x     )  – 4 = 0.</w:t>
      </w:r>
    </w:p>
    <w:p w:rsidR="00697FD5" w:rsidRDefault="00697FD5" w:rsidP="00F01B15">
      <w:pPr>
        <w:pStyle w:val="NoSpacing"/>
        <w:rPr>
          <w:rFonts w:ascii="Baskerville" w:hAnsi="Baskerville" w:cs="Baskerville"/>
        </w:rPr>
      </w:pPr>
    </w:p>
    <w:p w:rsidR="00697FD5" w:rsidRDefault="00697FD5" w:rsidP="00F01B15">
      <w:pPr>
        <w:pStyle w:val="NoSpacing"/>
        <w:rPr>
          <w:rFonts w:ascii="Baskerville" w:hAnsi="Baskerville" w:cs="Baskerville"/>
        </w:rPr>
      </w:pPr>
      <w:r>
        <w:rPr>
          <w:rFonts w:ascii="Baskerville" w:hAnsi="Baskerville" w:cs="Baskerville"/>
        </w:rPr>
        <w:t>19.</w:t>
      </w:r>
      <w:r>
        <w:rPr>
          <w:rFonts w:ascii="Baskerville" w:hAnsi="Baskerville" w:cs="Baskerville"/>
        </w:rPr>
        <w:tab/>
        <w:t>Solve for x :    x</w:t>
      </w:r>
      <w:r>
        <w:rPr>
          <w:rFonts w:ascii="Baskerville" w:hAnsi="Baskerville" w:cs="Baskerville"/>
          <w:position w:val="7"/>
          <w:sz w:val="13"/>
          <w:szCs w:val="13"/>
        </w:rPr>
        <w:t>2</w:t>
      </w:r>
      <w:r>
        <w:rPr>
          <w:rFonts w:ascii="Baskerville" w:hAnsi="Baskerville" w:cs="Baskerville"/>
        </w:rPr>
        <w:t xml:space="preserve"> – 9x + 20  –    x</w:t>
      </w:r>
      <w:r>
        <w:rPr>
          <w:rFonts w:ascii="Baskerville" w:hAnsi="Baskerville" w:cs="Baskerville"/>
          <w:position w:val="7"/>
          <w:sz w:val="13"/>
          <w:szCs w:val="13"/>
        </w:rPr>
        <w:t>2</w:t>
      </w:r>
      <w:r>
        <w:rPr>
          <w:rFonts w:ascii="Baskerville" w:hAnsi="Baskerville" w:cs="Baskerville"/>
        </w:rPr>
        <w:t xml:space="preserve"> – 12x + 32  =    2x</w:t>
      </w:r>
      <w:r>
        <w:rPr>
          <w:rFonts w:ascii="Baskerville" w:hAnsi="Baskerville" w:cs="Baskerville"/>
          <w:position w:val="7"/>
          <w:sz w:val="13"/>
          <w:szCs w:val="13"/>
        </w:rPr>
        <w:t>2</w:t>
      </w:r>
      <w:r>
        <w:rPr>
          <w:rFonts w:ascii="Baskerville" w:hAnsi="Baskerville" w:cs="Baskerville"/>
        </w:rPr>
        <w:t xml:space="preserve"> – 25x + 68.</w:t>
      </w:r>
    </w:p>
    <w:p w:rsidR="00697FD5" w:rsidRDefault="00697FD5" w:rsidP="00F01B15">
      <w:pPr>
        <w:pStyle w:val="NoSpacing"/>
        <w:rPr>
          <w:rFonts w:ascii="Baskerville" w:hAnsi="Baskerville" w:cs="Baskerville"/>
        </w:rPr>
      </w:pPr>
    </w:p>
    <w:p w:rsidR="00697FD5" w:rsidRDefault="00697FD5" w:rsidP="00F01B15">
      <w:pPr>
        <w:pStyle w:val="NoSpacing"/>
        <w:rPr>
          <w:rFonts w:ascii="Baskerville" w:hAnsi="Baskerville" w:cs="Baskerville"/>
        </w:rPr>
      </w:pPr>
      <w:r>
        <w:rPr>
          <w:rFonts w:ascii="Baskerville" w:hAnsi="Baskerville" w:cs="Baskerville"/>
        </w:rPr>
        <w:t>20.</w:t>
      </w:r>
      <w:r>
        <w:rPr>
          <w:rFonts w:ascii="Baskerville" w:hAnsi="Baskerville" w:cs="Baskerville"/>
        </w:rPr>
        <w:tab/>
        <w:t>Solve for x :    x</w:t>
      </w:r>
      <w:r>
        <w:rPr>
          <w:rFonts w:ascii="Baskerville" w:hAnsi="Baskerville" w:cs="Baskerville"/>
          <w:position w:val="7"/>
          <w:sz w:val="13"/>
          <w:szCs w:val="13"/>
        </w:rPr>
        <w:t>2</w:t>
      </w:r>
      <w:r>
        <w:rPr>
          <w:rFonts w:ascii="Baskerville" w:hAnsi="Baskerville" w:cs="Baskerville"/>
        </w:rPr>
        <w:t xml:space="preserve"> – 4x + 3 +    x</w:t>
      </w:r>
      <w:r>
        <w:rPr>
          <w:rFonts w:ascii="Baskerville" w:hAnsi="Baskerville" w:cs="Baskerville"/>
          <w:position w:val="7"/>
          <w:sz w:val="13"/>
          <w:szCs w:val="13"/>
        </w:rPr>
        <w:t>2</w:t>
      </w:r>
      <w:r>
        <w:rPr>
          <w:rFonts w:ascii="Baskerville" w:hAnsi="Baskerville" w:cs="Baskerville"/>
        </w:rPr>
        <w:t xml:space="preserve"> – 9 =   4x</w:t>
      </w:r>
      <w:r>
        <w:rPr>
          <w:rFonts w:ascii="Baskerville" w:hAnsi="Baskerville" w:cs="Baskerville"/>
          <w:position w:val="7"/>
          <w:sz w:val="13"/>
          <w:szCs w:val="13"/>
        </w:rPr>
        <w:t>2</w:t>
      </w:r>
      <w:r>
        <w:rPr>
          <w:rFonts w:ascii="Baskerville" w:hAnsi="Baskerville" w:cs="Baskerville"/>
        </w:rPr>
        <w:t xml:space="preserve"> – 14x + 6 ; x </w:t>
      </w:r>
      <w:r>
        <w:rPr>
          <w:rFonts w:ascii="SymbolProp BT" w:hAnsi="SymbolProp BT" w:cs="SymbolProp BT"/>
        </w:rPr>
        <w:t>Î</w:t>
      </w:r>
      <w:r>
        <w:rPr>
          <w:rFonts w:ascii="Baskerville" w:hAnsi="Baskerville" w:cs="Baskerville"/>
        </w:rPr>
        <w:t xml:space="preserve"> R.</w:t>
      </w:r>
    </w:p>
    <w:p w:rsidR="00697FD5" w:rsidRDefault="00697FD5" w:rsidP="00F01B15">
      <w:pPr>
        <w:pStyle w:val="NoSpacing"/>
        <w:rPr>
          <w:rFonts w:ascii="Baskerville" w:hAnsi="Baskerville" w:cs="Baskerville"/>
        </w:rPr>
      </w:pPr>
    </w:p>
    <w:p w:rsidR="00697FD5" w:rsidRDefault="00697FD5" w:rsidP="00F01B15">
      <w:pPr>
        <w:pStyle w:val="NoSpacing"/>
        <w:rPr>
          <w:rFonts w:ascii="Baskerville" w:hAnsi="Baskerville" w:cs="Baskerville"/>
        </w:rPr>
      </w:pPr>
      <w:r>
        <w:rPr>
          <w:rFonts w:ascii="Baskerville" w:hAnsi="Baskerville" w:cs="Baskerville"/>
        </w:rPr>
        <w:lastRenderedPageBreak/>
        <w:t>21.</w:t>
      </w:r>
      <w:r>
        <w:rPr>
          <w:rFonts w:ascii="Baskerville" w:hAnsi="Baskerville" w:cs="Baskerville"/>
        </w:rPr>
        <w:tab/>
        <w:t>Solve for x :</w:t>
      </w:r>
      <w:r>
        <w:rPr>
          <w:rFonts w:ascii="Baskerville" w:hAnsi="Baskerville" w:cs="Baskerville"/>
        </w:rPr>
        <w:tab/>
      </w:r>
    </w:p>
    <w:p w:rsidR="00697FD5" w:rsidRDefault="00697FD5" w:rsidP="00F01B15">
      <w:pPr>
        <w:pStyle w:val="NoSpacing"/>
        <w:rPr>
          <w:rFonts w:ascii="Baskerville" w:hAnsi="Baskerville" w:cs="Baskerville"/>
        </w:rPr>
      </w:pPr>
      <w:r>
        <w:rPr>
          <w:rFonts w:ascii="Baskerville" w:hAnsi="Baskerville" w:cs="Baskerville"/>
        </w:rPr>
        <w:tab/>
      </w:r>
      <w:r>
        <w:rPr>
          <w:rFonts w:ascii="Baskerville" w:hAnsi="Baskerville" w:cs="Baskerville"/>
        </w:rPr>
        <w:tab/>
      </w:r>
      <w:r>
        <w:rPr>
          <w:rFonts w:ascii="Baskerville" w:hAnsi="Baskerville" w:cs="Baskerville"/>
        </w:rPr>
        <w:tab/>
        <w:t xml:space="preserve">(  x –  1/x     )2  + 8  ( x +  1/x  )+       = 29, </w:t>
      </w:r>
    </w:p>
    <w:p w:rsidR="00697FD5" w:rsidRDefault="00697FD5" w:rsidP="00F01B15">
      <w:pPr>
        <w:pStyle w:val="NoSpacing"/>
        <w:rPr>
          <w:rFonts w:ascii="Baskerville" w:hAnsi="Baskerville" w:cs="Baskerville"/>
          <w:sz w:val="14"/>
          <w:szCs w:val="14"/>
        </w:rPr>
      </w:pPr>
    </w:p>
    <w:p w:rsidR="00697FD5" w:rsidRDefault="00697FD5" w:rsidP="00F01B15">
      <w:pPr>
        <w:pStyle w:val="NoSpacing"/>
        <w:rPr>
          <w:rFonts w:ascii="Baskerville" w:hAnsi="Baskerville" w:cs="Baskerville"/>
        </w:rPr>
      </w:pPr>
      <w:r>
        <w:rPr>
          <w:rFonts w:ascii="Baskerville" w:hAnsi="Baskerville" w:cs="Baskerville"/>
        </w:rPr>
        <w:t>22.</w:t>
      </w:r>
      <w:r>
        <w:rPr>
          <w:rFonts w:ascii="Baskerville" w:hAnsi="Baskerville" w:cs="Baskerville"/>
        </w:rPr>
        <w:tab/>
        <w:t>Solve for x : (x</w:t>
      </w:r>
      <w:r>
        <w:rPr>
          <w:rFonts w:ascii="Baskerville" w:hAnsi="Baskerville" w:cs="Baskerville"/>
          <w:position w:val="7"/>
          <w:sz w:val="13"/>
          <w:szCs w:val="13"/>
        </w:rPr>
        <w:t>2</w:t>
      </w:r>
      <w:r>
        <w:rPr>
          <w:rFonts w:ascii="Baskerville" w:hAnsi="Baskerville" w:cs="Baskerville"/>
        </w:rPr>
        <w:t xml:space="preserve"> – 5x)</w:t>
      </w:r>
      <w:r>
        <w:rPr>
          <w:rFonts w:ascii="Baskerville" w:hAnsi="Baskerville" w:cs="Baskerville"/>
          <w:position w:val="7"/>
          <w:sz w:val="13"/>
          <w:szCs w:val="13"/>
        </w:rPr>
        <w:t>2</w:t>
      </w:r>
      <w:r>
        <w:rPr>
          <w:rFonts w:ascii="Baskerville" w:hAnsi="Baskerville" w:cs="Baskerville"/>
        </w:rPr>
        <w:t xml:space="preserve"> – 7(x</w:t>
      </w:r>
      <w:r>
        <w:rPr>
          <w:rFonts w:ascii="Baskerville" w:hAnsi="Baskerville" w:cs="Baskerville"/>
          <w:position w:val="7"/>
          <w:sz w:val="13"/>
          <w:szCs w:val="13"/>
        </w:rPr>
        <w:t>2</w:t>
      </w:r>
      <w:r>
        <w:rPr>
          <w:rFonts w:ascii="Baskerville" w:hAnsi="Baskerville" w:cs="Baskerville"/>
        </w:rPr>
        <w:t xml:space="preserve"> – 5x) + 6 = 0;            x </w:t>
      </w:r>
      <w:r>
        <w:rPr>
          <w:rFonts w:ascii="SymbolProp BT" w:hAnsi="SymbolProp BT" w:cs="SymbolProp BT"/>
        </w:rPr>
        <w:t>Îe</w:t>
      </w:r>
      <w:r>
        <w:rPr>
          <w:rFonts w:ascii="Baskerville" w:hAnsi="Baskerville" w:cs="Baskerville"/>
        </w:rPr>
        <w:t xml:space="preserve"> R.</w:t>
      </w:r>
    </w:p>
    <w:p w:rsidR="00697FD5" w:rsidRDefault="00697FD5" w:rsidP="00F01B15">
      <w:pPr>
        <w:pStyle w:val="NoSpacing"/>
        <w:rPr>
          <w:rFonts w:ascii="Baskerville" w:hAnsi="Baskerville" w:cs="Baskerville"/>
          <w:sz w:val="14"/>
          <w:szCs w:val="14"/>
        </w:rPr>
      </w:pPr>
    </w:p>
    <w:p w:rsidR="00697FD5" w:rsidRDefault="00697FD5" w:rsidP="00F01B15">
      <w:pPr>
        <w:pStyle w:val="NoSpacing"/>
        <w:rPr>
          <w:rFonts w:ascii="Baskerville" w:hAnsi="Baskerville" w:cs="Baskerville"/>
        </w:rPr>
      </w:pPr>
      <w:r>
        <w:rPr>
          <w:rFonts w:ascii="Baskerville" w:hAnsi="Baskerville" w:cs="Baskerville"/>
        </w:rPr>
        <w:t>23.</w:t>
      </w:r>
      <w:r>
        <w:rPr>
          <w:rFonts w:ascii="Baskerville" w:hAnsi="Baskerville" w:cs="Baskerville"/>
        </w:rPr>
        <w:tab/>
        <w:t xml:space="preserve">X and Y are centres of circles of radius 9 cm and 2 cm and XY = 17 cm. Z is the centre of a circle of radius r cm, which touches the above circles externally. Given that </w:t>
      </w:r>
      <w:r>
        <w:rPr>
          <w:rFonts w:ascii="SymbolProp BT" w:hAnsi="SymbolProp BT" w:cs="SymbolProp BT"/>
        </w:rPr>
        <w:t>Ð</w:t>
      </w:r>
      <w:r>
        <w:rPr>
          <w:rFonts w:ascii="Baskerville" w:hAnsi="Baskerville" w:cs="Baskerville"/>
        </w:rPr>
        <w:t>XYZ = 90°, write an equation in r and solve it for r.</w:t>
      </w:r>
    </w:p>
    <w:p w:rsidR="00697FD5" w:rsidRDefault="00697FD5" w:rsidP="00F01B15">
      <w:pPr>
        <w:pStyle w:val="NoSpacing"/>
        <w:rPr>
          <w:rFonts w:ascii="Baskerville" w:hAnsi="Baskerville" w:cs="Baskerville"/>
          <w:sz w:val="18"/>
          <w:szCs w:val="18"/>
        </w:rPr>
      </w:pPr>
    </w:p>
    <w:p w:rsidR="00697FD5" w:rsidRDefault="00697FD5" w:rsidP="00F01B15">
      <w:pPr>
        <w:pStyle w:val="NoSpacing"/>
        <w:rPr>
          <w:rFonts w:ascii="Baskerville" w:hAnsi="Baskerville" w:cs="Baskerville"/>
        </w:rPr>
      </w:pPr>
      <w:r>
        <w:rPr>
          <w:rFonts w:ascii="Baskerville" w:hAnsi="Baskerville" w:cs="Baskerville"/>
        </w:rPr>
        <w:t>24.</w:t>
      </w:r>
      <w:r>
        <w:rPr>
          <w:rFonts w:ascii="Baskerville" w:hAnsi="Baskerville" w:cs="Baskerville"/>
        </w:rPr>
        <w:tab/>
        <w:t>For what value of k, (4 – k)x</w:t>
      </w:r>
      <w:r>
        <w:rPr>
          <w:rFonts w:ascii="Baskerville" w:hAnsi="Baskerville" w:cs="Baskerville"/>
          <w:position w:val="7"/>
          <w:sz w:val="13"/>
          <w:szCs w:val="13"/>
        </w:rPr>
        <w:t>2</w:t>
      </w:r>
      <w:r>
        <w:rPr>
          <w:rFonts w:ascii="Baskerville" w:hAnsi="Baskerville" w:cs="Baskerville"/>
        </w:rPr>
        <w:t xml:space="preserve"> + (2k + 4)x + (8k + 1) = 0 is a perfect square?</w:t>
      </w:r>
    </w:p>
    <w:p w:rsidR="00697FD5" w:rsidRDefault="00697FD5" w:rsidP="00F01B15">
      <w:pPr>
        <w:pStyle w:val="NoSpacing"/>
        <w:rPr>
          <w:rFonts w:ascii="Baskerville" w:hAnsi="Baskerville" w:cs="Baskerville"/>
          <w:sz w:val="20"/>
          <w:szCs w:val="20"/>
        </w:rPr>
      </w:pPr>
    </w:p>
    <w:p w:rsidR="00697FD5" w:rsidRDefault="00697FD5" w:rsidP="00F01B15">
      <w:pPr>
        <w:pStyle w:val="NoSpacing"/>
        <w:rPr>
          <w:rFonts w:ascii="Baskerville" w:hAnsi="Baskerville" w:cs="Baskerville"/>
        </w:rPr>
      </w:pPr>
      <w:r>
        <w:rPr>
          <w:rFonts w:ascii="Baskerville" w:hAnsi="Baskerville" w:cs="Baskerville"/>
        </w:rPr>
        <w:t>25.</w:t>
      </w:r>
      <w:r>
        <w:rPr>
          <w:rFonts w:ascii="Baskerville" w:hAnsi="Baskerville" w:cs="Baskerville"/>
        </w:rPr>
        <w:tab/>
        <w:t>Find the value of p so that the roots of the equation 2x</w:t>
      </w:r>
      <w:r>
        <w:rPr>
          <w:rFonts w:ascii="Baskerville" w:hAnsi="Baskerville" w:cs="Baskerville"/>
          <w:position w:val="7"/>
          <w:sz w:val="13"/>
          <w:szCs w:val="13"/>
        </w:rPr>
        <w:t>2</w:t>
      </w:r>
      <w:r>
        <w:rPr>
          <w:rFonts w:ascii="Baskerville" w:hAnsi="Baskerville" w:cs="Baskerville"/>
        </w:rPr>
        <w:t xml:space="preserve"> + 6x + p = 0 differ by 1.</w:t>
      </w:r>
    </w:p>
    <w:p w:rsidR="00697FD5" w:rsidRDefault="00697FD5" w:rsidP="00F01B15">
      <w:pPr>
        <w:pStyle w:val="NoSpacing"/>
        <w:rPr>
          <w:rFonts w:ascii="Baskerville" w:hAnsi="Baskerville" w:cs="Baskerville"/>
        </w:rPr>
      </w:pPr>
    </w:p>
    <w:p w:rsidR="00697FD5" w:rsidRDefault="00697FD5" w:rsidP="00F01B15">
      <w:pPr>
        <w:pStyle w:val="NoSpacing"/>
        <w:rPr>
          <w:rFonts w:ascii="Baskerville" w:hAnsi="Baskerville" w:cs="Baskerville"/>
        </w:rPr>
      </w:pPr>
      <w:r>
        <w:rPr>
          <w:rFonts w:ascii="Baskerville" w:hAnsi="Baskerville" w:cs="Baskerville"/>
        </w:rPr>
        <w:t>26.</w:t>
      </w:r>
      <w:r>
        <w:rPr>
          <w:rFonts w:ascii="Baskerville" w:hAnsi="Baskerville" w:cs="Baskerville"/>
        </w:rPr>
        <w:tab/>
        <w:t>Write a rational expression whose numerator is a quad. polynomial with zeros 2 and –3 and whose denominator is a polynomial with zeros –2, 1 and 4.</w:t>
      </w:r>
    </w:p>
    <w:p w:rsidR="00697FD5" w:rsidRDefault="00697FD5" w:rsidP="00F01B15">
      <w:pPr>
        <w:pStyle w:val="NoSpacing"/>
        <w:rPr>
          <w:rFonts w:ascii="Baskerville" w:hAnsi="Baskerville" w:cs="Baskerville"/>
          <w:sz w:val="20"/>
          <w:szCs w:val="20"/>
        </w:rPr>
      </w:pPr>
    </w:p>
    <w:p w:rsidR="00697FD5" w:rsidRDefault="00697FD5" w:rsidP="00F01B15">
      <w:pPr>
        <w:pStyle w:val="NoSpacing"/>
        <w:rPr>
          <w:rFonts w:ascii="Baskerville" w:hAnsi="Baskerville" w:cs="Baskerville"/>
        </w:rPr>
      </w:pPr>
      <w:r>
        <w:rPr>
          <w:rFonts w:ascii="Baskerville" w:hAnsi="Baskerville" w:cs="Baskerville"/>
        </w:rPr>
        <w:t>27.</w:t>
      </w:r>
      <w:r>
        <w:rPr>
          <w:rFonts w:ascii="Baskerville" w:hAnsi="Baskerville" w:cs="Baskerville"/>
        </w:rPr>
        <w:tab/>
        <w:t>Find the value of k so that one root of the equation 8x</w:t>
      </w:r>
      <w:r>
        <w:rPr>
          <w:rFonts w:ascii="Baskerville" w:hAnsi="Baskerville" w:cs="Baskerville"/>
          <w:position w:val="7"/>
          <w:sz w:val="13"/>
          <w:szCs w:val="13"/>
        </w:rPr>
        <w:t>2</w:t>
      </w:r>
      <w:r>
        <w:rPr>
          <w:rFonts w:ascii="Baskerville" w:hAnsi="Baskerville" w:cs="Baskerville"/>
        </w:rPr>
        <w:t xml:space="preserve"> + kx + 1 = 0 may be double of the other.</w:t>
      </w:r>
    </w:p>
    <w:p w:rsidR="00697FD5" w:rsidRDefault="00697FD5" w:rsidP="00F01B15">
      <w:pPr>
        <w:pStyle w:val="NoSpacing"/>
        <w:rPr>
          <w:rFonts w:ascii="Baskerville" w:hAnsi="Baskerville" w:cs="Baskerville"/>
        </w:rPr>
      </w:pPr>
    </w:p>
    <w:p w:rsidR="00697FD5" w:rsidRDefault="00697FD5" w:rsidP="00F01B15">
      <w:pPr>
        <w:pStyle w:val="NoSpacing"/>
        <w:rPr>
          <w:rFonts w:ascii="Baskerville" w:hAnsi="Baskerville" w:cs="Baskerville"/>
        </w:rPr>
      </w:pPr>
      <w:r>
        <w:rPr>
          <w:rFonts w:ascii="Baskerville" w:hAnsi="Baskerville" w:cs="Baskerville"/>
        </w:rPr>
        <w:t>28.</w:t>
      </w:r>
      <w:r>
        <w:rPr>
          <w:rFonts w:ascii="Baskerville" w:hAnsi="Baskerville" w:cs="Baskerville"/>
        </w:rPr>
        <w:tab/>
        <w:t>The difference of mother’s age and her daughter’s age is 21 years and the twelfth part of the product of their ages is less than the mother’s age by 18 years. Find their ages.</w:t>
      </w:r>
    </w:p>
    <w:p w:rsidR="00697FD5" w:rsidRDefault="00697FD5" w:rsidP="00F01B15">
      <w:pPr>
        <w:pStyle w:val="NoSpacing"/>
        <w:rPr>
          <w:rFonts w:ascii="Baskerville" w:hAnsi="Baskerville" w:cs="Baskerville"/>
        </w:rPr>
      </w:pPr>
    </w:p>
    <w:p w:rsidR="00697FD5" w:rsidRDefault="00697FD5" w:rsidP="00F01B15">
      <w:pPr>
        <w:tabs>
          <w:tab w:val="left" w:pos="567"/>
        </w:tabs>
        <w:autoSpaceDE w:val="0"/>
        <w:autoSpaceDN w:val="0"/>
        <w:adjustRightInd w:val="0"/>
        <w:ind w:hanging="567"/>
        <w:jc w:val="center"/>
        <w:rPr>
          <w:rFonts w:ascii="Baskerville" w:hAnsi="Baskerville" w:cs="Baskerville"/>
        </w:rPr>
      </w:pPr>
      <w:r>
        <w:rPr>
          <w:rFonts w:ascii="Baskerville" w:hAnsi="Baskerville" w:cs="Baskerville"/>
        </w:rPr>
        <w:t>29.</w:t>
      </w:r>
      <w:r>
        <w:rPr>
          <w:rFonts w:ascii="Baskerville" w:hAnsi="Baskerville" w:cs="Baskerville"/>
        </w:rPr>
        <w:tab/>
        <w:t xml:space="preserve">If </w:t>
      </w:r>
      <w:r>
        <w:rPr>
          <w:rFonts w:ascii="Symbol" w:hAnsi="Symbol" w:cs="Symbol"/>
        </w:rPr>
        <w:t></w:t>
      </w:r>
      <w:r>
        <w:rPr>
          <w:rFonts w:ascii="Baskerville" w:hAnsi="Baskerville" w:cs="Baskerville"/>
        </w:rPr>
        <w:t xml:space="preserve">, </w:t>
      </w:r>
      <w:r>
        <w:rPr>
          <w:rFonts w:ascii="Symbol" w:hAnsi="Symbol" w:cs="Symbol"/>
        </w:rPr>
        <w:t></w:t>
      </w:r>
      <w:r>
        <w:rPr>
          <w:rFonts w:ascii="Baskerville" w:hAnsi="Baskerville" w:cs="Baskerville"/>
        </w:rPr>
        <w:t xml:space="preserve"> are the roots of the equation 3x</w:t>
      </w:r>
      <w:r>
        <w:rPr>
          <w:rFonts w:ascii="Baskerville" w:hAnsi="Baskerville" w:cs="Baskerville"/>
          <w:position w:val="7"/>
          <w:sz w:val="13"/>
          <w:szCs w:val="13"/>
        </w:rPr>
        <w:t>2</w:t>
      </w:r>
      <w:r>
        <w:rPr>
          <w:rFonts w:ascii="Baskerville" w:hAnsi="Baskerville" w:cs="Baskerville"/>
        </w:rPr>
        <w:t xml:space="preserve"> – 4x + 1 = 0, form an equation whose roots are</w:t>
      </w:r>
    </w:p>
    <w:p w:rsidR="00697FD5" w:rsidRDefault="00697FD5" w:rsidP="00F01B15">
      <w:pPr>
        <w:tabs>
          <w:tab w:val="left" w:pos="567"/>
        </w:tabs>
        <w:autoSpaceDE w:val="0"/>
        <w:autoSpaceDN w:val="0"/>
        <w:adjustRightInd w:val="0"/>
        <w:ind w:hanging="567"/>
        <w:rPr>
          <w:rFonts w:ascii="Symbol" w:eastAsiaTheme="minorHAnsi" w:hAnsi="Symbol" w:cs="Symbol"/>
        </w:rPr>
      </w:pPr>
      <w:r>
        <w:rPr>
          <w:rFonts w:ascii="Baskerville" w:hAnsi="Baskerville" w:cs="Baskerville"/>
        </w:rPr>
        <w:t xml:space="preserve"> </w:t>
      </w:r>
      <w:r>
        <w:rPr>
          <w:rFonts w:ascii="Symbol" w:eastAsiaTheme="minorHAnsi" w:hAnsi="Symbol" w:cs="Symbol"/>
          <w:color w:val="000000"/>
        </w:rPr>
        <w:t></w:t>
      </w:r>
      <w:r>
        <w:rPr>
          <w:rFonts w:ascii="Baskerville" w:eastAsiaTheme="minorHAnsi" w:hAnsi="Baskerville" w:cs="Baskerville"/>
          <w:position w:val="7"/>
          <w:sz w:val="13"/>
          <w:szCs w:val="13"/>
        </w:rPr>
        <w:t>2</w:t>
      </w:r>
      <w:r>
        <w:rPr>
          <w:rFonts w:ascii="Symbol" w:eastAsiaTheme="minorHAnsi" w:hAnsi="Symbol" w:cs="Symbol"/>
        </w:rPr>
        <w:t></w:t>
      </w:r>
      <w:r>
        <w:rPr>
          <w:rFonts w:ascii="Symbol" w:eastAsiaTheme="minorHAnsi" w:hAnsi="Symbol" w:cs="Symbol"/>
        </w:rPr>
        <w:t></w:t>
      </w:r>
      <w:r>
        <w:rPr>
          <w:rFonts w:ascii="Baskerville" w:hAnsi="Baskerville" w:cs="Baskerville"/>
        </w:rPr>
        <w:t xml:space="preserve">     and</w:t>
      </w:r>
      <w:r w:rsidRPr="000E00B1">
        <w:rPr>
          <w:rFonts w:ascii="Symbol" w:eastAsiaTheme="minorHAnsi" w:hAnsi="Symbol" w:cs="Symbol"/>
          <w:color w:val="000000"/>
        </w:rPr>
        <w:t></w:t>
      </w:r>
      <w:r>
        <w:rPr>
          <w:rFonts w:ascii="Symbol" w:eastAsiaTheme="minorHAnsi" w:hAnsi="Symbol" w:cs="Symbol"/>
          <w:color w:val="000000"/>
        </w:rPr>
        <w:t></w:t>
      </w:r>
      <w:r>
        <w:rPr>
          <w:rFonts w:ascii="Baskerville" w:eastAsiaTheme="minorHAnsi" w:hAnsi="Baskerville" w:cs="Baskerville"/>
          <w:position w:val="7"/>
          <w:sz w:val="13"/>
          <w:szCs w:val="13"/>
        </w:rPr>
        <w:t>2</w:t>
      </w:r>
      <w:r>
        <w:rPr>
          <w:rFonts w:ascii="Symbol" w:eastAsiaTheme="minorHAnsi" w:hAnsi="Symbol" w:cs="Symbol"/>
        </w:rPr>
        <w:t></w:t>
      </w:r>
      <w:r>
        <w:rPr>
          <w:rFonts w:ascii="Symbol" w:eastAsiaTheme="minorHAnsi" w:hAnsi="Symbol" w:cs="Symbol"/>
        </w:rPr>
        <w:t></w:t>
      </w:r>
    </w:p>
    <w:p w:rsidR="00697FD5" w:rsidRPr="000E00B1" w:rsidRDefault="00697FD5" w:rsidP="00F01B15">
      <w:pPr>
        <w:pStyle w:val="NoSpacing"/>
        <w:rPr>
          <w:rFonts w:ascii="Baskerville" w:hAnsi="Baskerville" w:cs="Baskerville"/>
        </w:rPr>
      </w:pPr>
      <w:r>
        <w:rPr>
          <w:rFonts w:ascii="Baskerville" w:hAnsi="Baskerville" w:cs="Baskerville"/>
        </w:rPr>
        <w:t>30 :       x</w:t>
      </w:r>
      <w:r>
        <w:rPr>
          <w:rFonts w:ascii="Baskerville" w:hAnsi="Baskerville" w:cs="Baskerville"/>
          <w:position w:val="7"/>
          <w:sz w:val="13"/>
          <w:szCs w:val="13"/>
        </w:rPr>
        <w:t>2/3</w:t>
      </w:r>
      <w:r>
        <w:rPr>
          <w:rFonts w:ascii="Baskerville" w:hAnsi="Baskerville" w:cs="Baskerville"/>
        </w:rPr>
        <w:t xml:space="preserve"> + x</w:t>
      </w:r>
      <w:r>
        <w:rPr>
          <w:rFonts w:ascii="Baskerville" w:hAnsi="Baskerville" w:cs="Baskerville"/>
          <w:position w:val="7"/>
          <w:sz w:val="13"/>
          <w:szCs w:val="13"/>
        </w:rPr>
        <w:t>1/3</w:t>
      </w:r>
      <w:r>
        <w:rPr>
          <w:rFonts w:ascii="Baskerville" w:hAnsi="Baskerville" w:cs="Baskerville"/>
        </w:rPr>
        <w:t xml:space="preserve"> – 2 = 0.</w:t>
      </w:r>
    </w:p>
    <w:p w:rsidR="00697FD5" w:rsidRDefault="00697FD5" w:rsidP="00F01B15">
      <w:pPr>
        <w:pStyle w:val="NoSpacing"/>
        <w:rPr>
          <w:rFonts w:ascii="Baskerville" w:hAnsi="Baskerville" w:cs="Baskerville"/>
        </w:rPr>
      </w:pPr>
      <w:r>
        <w:rPr>
          <w:rFonts w:ascii="Baskerville" w:hAnsi="Baskerville" w:cs="Baskerville"/>
        </w:rPr>
        <w:t>31.</w:t>
      </w:r>
      <w:r>
        <w:rPr>
          <w:rFonts w:ascii="Baskerville" w:hAnsi="Baskerville" w:cs="Baskerville"/>
        </w:rPr>
        <w:tab/>
        <w:t>Some students planned a picnic. The budget for food was Rs. 480. But eight of these failed to go and thus the cost of food for each member increased by Rs. 10. How many students attended the picnic?</w:t>
      </w:r>
    </w:p>
    <w:p w:rsidR="00697FD5" w:rsidRDefault="00697FD5" w:rsidP="00F01B15">
      <w:pPr>
        <w:pStyle w:val="NoSpacing"/>
        <w:rPr>
          <w:rFonts w:ascii="Baskerville" w:hAnsi="Baskerville" w:cs="Baskerville"/>
        </w:rPr>
      </w:pPr>
      <w:r>
        <w:rPr>
          <w:rFonts w:ascii="Baskerville" w:hAnsi="Baskerville" w:cs="Baskerville"/>
        </w:rPr>
        <w:t>32.</w:t>
      </w:r>
      <w:r>
        <w:rPr>
          <w:rFonts w:ascii="Baskerville" w:hAnsi="Baskerville" w:cs="Baskerville"/>
        </w:rPr>
        <w:tab/>
        <w:t>Solve the equation :</w:t>
      </w:r>
      <w:r>
        <w:rPr>
          <w:rFonts w:ascii="Baskerville" w:hAnsi="Baskerville" w:cs="Baskerville"/>
        </w:rPr>
        <w:tab/>
      </w:r>
      <m:oMath>
        <m:f>
          <m:fPr>
            <m:ctrlPr>
              <w:rPr>
                <w:rFonts w:ascii="Cambria Math" w:hAnsi="Cambria Math" w:cs="Baskerville"/>
              </w:rPr>
            </m:ctrlPr>
          </m:fPr>
          <m:num>
            <m:r>
              <m:rPr>
                <m:sty m:val="p"/>
              </m:rPr>
              <w:rPr>
                <w:rFonts w:ascii="Cambria Math" w:hAnsi="Cambria Math" w:cs="Baskerville"/>
              </w:rPr>
              <m:t>4x</m:t>
            </m:r>
          </m:num>
          <m:den>
            <m:r>
              <m:rPr>
                <m:sty m:val="p"/>
              </m:rPr>
              <w:rPr>
                <w:rFonts w:ascii="Cambria Math" w:hAnsi="Cambria Math" w:cs="Baskerville"/>
              </w:rPr>
              <m:t>x-2</m:t>
            </m:r>
          </m:den>
        </m:f>
      </m:oMath>
      <w:r>
        <w:rPr>
          <w:rFonts w:ascii="Baskerville" w:hAnsi="Baskerville" w:cs="Baskerville"/>
        </w:rPr>
        <w:t xml:space="preserve"> –</w:t>
      </w:r>
      <w:r>
        <w:rPr>
          <w:rFonts w:ascii="Baskerville" w:hAnsi="Baskerville" w:cs="Baskerville"/>
        </w:rPr>
        <w:tab/>
      </w:r>
      <m:oMath>
        <m:f>
          <m:fPr>
            <m:ctrlPr>
              <w:rPr>
                <w:rFonts w:ascii="Cambria Math" w:hAnsi="Cambria Math" w:cs="Baskerville"/>
              </w:rPr>
            </m:ctrlPr>
          </m:fPr>
          <m:num>
            <m:r>
              <m:rPr>
                <m:sty m:val="p"/>
              </m:rPr>
              <w:rPr>
                <w:rFonts w:ascii="Cambria Math" w:hAnsi="Cambria Math" w:cs="Baskerville"/>
              </w:rPr>
              <m:t>3x</m:t>
            </m:r>
          </m:num>
          <m:den>
            <m:r>
              <m:rPr>
                <m:sty m:val="p"/>
              </m:rPr>
              <w:rPr>
                <w:rFonts w:ascii="Cambria Math" w:hAnsi="Cambria Math" w:cs="Baskerville"/>
              </w:rPr>
              <m:t>x-1</m:t>
            </m:r>
          </m:den>
        </m:f>
      </m:oMath>
      <w:r>
        <w:rPr>
          <w:rFonts w:ascii="Baskerville" w:hAnsi="Baskerville" w:cs="Baskerville"/>
        </w:rPr>
        <w:tab/>
        <w:t xml:space="preserve">=  7  </w:t>
      </w:r>
      <m:oMath>
        <m:f>
          <m:fPr>
            <m:ctrlPr>
              <w:rPr>
                <w:rFonts w:ascii="Cambria Math" w:hAnsi="Cambria Math" w:cs="Baskerville"/>
              </w:rPr>
            </m:ctrlPr>
          </m:fPr>
          <m:num>
            <m:r>
              <m:rPr>
                <m:sty m:val="p"/>
              </m:rPr>
              <w:rPr>
                <w:rFonts w:ascii="Cambria Math" w:hAnsi="Cambria Math" w:cs="Baskerville"/>
              </w:rPr>
              <m:t>1</m:t>
            </m:r>
          </m:num>
          <m:den>
            <m:r>
              <m:rPr>
                <m:sty m:val="p"/>
              </m:rPr>
              <w:rPr>
                <w:rFonts w:ascii="Cambria Math" w:hAnsi="Cambria Math" w:cs="Baskerville"/>
              </w:rPr>
              <m:t>2</m:t>
            </m:r>
          </m:den>
        </m:f>
      </m:oMath>
      <w:r>
        <w:rPr>
          <w:rFonts w:ascii="Baskerville" w:hAnsi="Baskerville" w:cs="Baskerville"/>
        </w:rPr>
        <w:t xml:space="preserve">   .</w:t>
      </w:r>
    </w:p>
    <w:p w:rsidR="00697FD5" w:rsidRDefault="00697FD5" w:rsidP="00F01B15">
      <w:pPr>
        <w:pStyle w:val="NoSpacing"/>
        <w:rPr>
          <w:rFonts w:ascii="Baskerville" w:hAnsi="Baskerville" w:cs="Baskerville"/>
        </w:rPr>
      </w:pPr>
      <w:r>
        <w:rPr>
          <w:rFonts w:ascii="Baskerville" w:hAnsi="Baskerville" w:cs="Baskerville"/>
        </w:rPr>
        <w:t>33.</w:t>
      </w:r>
      <w:r>
        <w:rPr>
          <w:rFonts w:ascii="Baskerville" w:hAnsi="Baskerville" w:cs="Baskerville"/>
        </w:rPr>
        <w:tab/>
        <w:t>Solve the equation : 2(x – 3)</w:t>
      </w:r>
      <w:r>
        <w:rPr>
          <w:rFonts w:ascii="Baskerville" w:hAnsi="Baskerville" w:cs="Baskerville"/>
          <w:position w:val="7"/>
          <w:sz w:val="13"/>
          <w:szCs w:val="13"/>
        </w:rPr>
        <w:t>2</w:t>
      </w:r>
      <w:r>
        <w:rPr>
          <w:rFonts w:ascii="Baskerville" w:hAnsi="Baskerville" w:cs="Baskerville"/>
        </w:rPr>
        <w:t xml:space="preserve"> + 3(x – 2)(2x – 3) = 8(x + 4)(x – 4) – 1.</w:t>
      </w:r>
    </w:p>
    <w:p w:rsidR="00697FD5" w:rsidRDefault="00697FD5" w:rsidP="00F01B15">
      <w:pPr>
        <w:pStyle w:val="NoSpacing"/>
        <w:rPr>
          <w:rFonts w:ascii="Baskerville" w:hAnsi="Baskerville" w:cs="Baskerville"/>
        </w:rPr>
      </w:pPr>
      <w:r>
        <w:rPr>
          <w:rFonts w:ascii="Baskerville" w:hAnsi="Baskerville" w:cs="Baskerville"/>
        </w:rPr>
        <w:t>34.</w:t>
      </w:r>
      <w:r>
        <w:rPr>
          <w:rFonts w:ascii="Baskerville" w:hAnsi="Baskerville" w:cs="Baskerville"/>
        </w:rPr>
        <w:tab/>
        <w:t>If one root of 3x</w:t>
      </w:r>
      <w:r>
        <w:rPr>
          <w:rFonts w:ascii="Baskerville" w:hAnsi="Baskerville" w:cs="Baskerville"/>
          <w:position w:val="7"/>
          <w:sz w:val="13"/>
          <w:szCs w:val="13"/>
        </w:rPr>
        <w:t>2</w:t>
      </w:r>
      <w:r>
        <w:rPr>
          <w:rFonts w:ascii="Baskerville" w:hAnsi="Baskerville" w:cs="Baskerville"/>
        </w:rPr>
        <w:t xml:space="preserve"> = 8x + (2k + 1) is seven times the other, then find the roots and value of k.</w:t>
      </w:r>
    </w:p>
    <w:p w:rsidR="00697FD5" w:rsidRDefault="00697FD5" w:rsidP="00F01B15">
      <w:pPr>
        <w:pStyle w:val="NoSpacing"/>
        <w:rPr>
          <w:rFonts w:ascii="Baskerville" w:hAnsi="Baskerville" w:cs="Baskerville"/>
        </w:rPr>
      </w:pPr>
      <w:r>
        <w:rPr>
          <w:rFonts w:ascii="Baskerville" w:hAnsi="Baskerville" w:cs="Baskerville"/>
        </w:rPr>
        <w:t>35.</w:t>
      </w:r>
      <w:r>
        <w:rPr>
          <w:rFonts w:ascii="Baskerville" w:hAnsi="Baskerville" w:cs="Baskerville"/>
        </w:rPr>
        <w:tab/>
        <w:t>Solve : (x</w:t>
      </w:r>
      <w:r>
        <w:rPr>
          <w:rFonts w:ascii="Baskerville" w:hAnsi="Baskerville" w:cs="Baskerville"/>
          <w:position w:val="7"/>
          <w:sz w:val="13"/>
          <w:szCs w:val="13"/>
        </w:rPr>
        <w:t>2</w:t>
      </w:r>
      <w:r>
        <w:rPr>
          <w:rFonts w:ascii="Baskerville" w:hAnsi="Baskerville" w:cs="Baskerville"/>
        </w:rPr>
        <w:t xml:space="preserve"> + 3x + 2)</w:t>
      </w:r>
      <w:r>
        <w:rPr>
          <w:rFonts w:ascii="Baskerville" w:hAnsi="Baskerville" w:cs="Baskerville"/>
          <w:position w:val="7"/>
          <w:sz w:val="13"/>
          <w:szCs w:val="13"/>
        </w:rPr>
        <w:t>2</w:t>
      </w:r>
      <w:r>
        <w:rPr>
          <w:rFonts w:ascii="Baskerville" w:hAnsi="Baskerville" w:cs="Baskerville"/>
        </w:rPr>
        <w:t xml:space="preserve"> – 8(x</w:t>
      </w:r>
      <w:r>
        <w:rPr>
          <w:rFonts w:ascii="Baskerville" w:hAnsi="Baskerville" w:cs="Baskerville"/>
          <w:position w:val="7"/>
          <w:sz w:val="13"/>
          <w:szCs w:val="13"/>
        </w:rPr>
        <w:t>2</w:t>
      </w:r>
      <w:r>
        <w:rPr>
          <w:rFonts w:ascii="Baskerville" w:hAnsi="Baskerville" w:cs="Baskerville"/>
        </w:rPr>
        <w:t xml:space="preserve"> + 3x) – 4 = 0.</w:t>
      </w:r>
    </w:p>
    <w:p w:rsidR="00697FD5" w:rsidRPr="002D54FB" w:rsidRDefault="00697FD5" w:rsidP="00F01B15">
      <w:pPr>
        <w:tabs>
          <w:tab w:val="left" w:pos="567"/>
        </w:tabs>
        <w:autoSpaceDE w:val="0"/>
        <w:autoSpaceDN w:val="0"/>
        <w:adjustRightInd w:val="0"/>
        <w:ind w:hanging="567"/>
        <w:rPr>
          <w:rFonts w:ascii="Baskerville" w:eastAsiaTheme="minorHAnsi" w:hAnsi="Baskerville" w:cs="Baskerville"/>
        </w:rPr>
      </w:pPr>
      <w:r>
        <w:rPr>
          <w:rFonts w:ascii="Baskerville" w:hAnsi="Baskerville" w:cs="Baskerville"/>
        </w:rPr>
        <w:t>36.</w:t>
      </w:r>
      <w:r>
        <w:rPr>
          <w:rFonts w:ascii="Baskerville" w:hAnsi="Baskerville" w:cs="Baskerville"/>
        </w:rPr>
        <w:tab/>
        <w:t>Solve : (x – 1)(x – 2)(3x – 2)(3x + 1) =</w:t>
      </w:r>
    </w:p>
    <w:p w:rsidR="00697FD5" w:rsidRPr="000E00B1" w:rsidRDefault="00697FD5" w:rsidP="00F01B15">
      <w:pPr>
        <w:pStyle w:val="NoSpacing"/>
        <w:rPr>
          <w:rFonts w:ascii="Baskerville" w:hAnsi="Baskerville" w:cs="Baskerville"/>
        </w:rPr>
      </w:pPr>
      <w:r>
        <w:rPr>
          <w:rFonts w:ascii="Baskerville" w:hAnsi="Baskerville" w:cs="Baskerville"/>
        </w:rPr>
        <w:t>37.</w:t>
      </w:r>
      <w:r>
        <w:rPr>
          <w:rFonts w:ascii="Baskerville" w:hAnsi="Baskerville" w:cs="Baskerville"/>
        </w:rPr>
        <w:tab/>
        <w:t>A fox and an eagle lived at the top of a cliff of height 6 m whose base was at a distance of 10m from a point A on the ground. The fox descends the cliff and went straight to the point A. The eagle flew vertically up to a height x and then flew in a straight line to point A, the distance, travelled by each being the same. Find the value of x.</w:t>
      </w:r>
    </w:p>
    <w:p w:rsidR="00697FD5" w:rsidRPr="000E00B1" w:rsidRDefault="00697FD5" w:rsidP="00F01B15">
      <w:pPr>
        <w:pStyle w:val="NoSpacing"/>
        <w:rPr>
          <w:rFonts w:ascii="Baskerville" w:hAnsi="Baskerville" w:cs="Baskerville"/>
        </w:rPr>
      </w:pPr>
      <w:r>
        <w:rPr>
          <w:rFonts w:ascii="Baskerville" w:hAnsi="Baskerville" w:cs="Baskerville"/>
        </w:rPr>
        <w:t>38.</w:t>
      </w:r>
      <w:r>
        <w:rPr>
          <w:rFonts w:ascii="Baskerville" w:hAnsi="Baskerville" w:cs="Baskerville"/>
        </w:rPr>
        <w:tab/>
        <w:t>Solve for x : (x</w:t>
      </w:r>
      <w:r>
        <w:rPr>
          <w:rFonts w:ascii="Baskerville" w:hAnsi="Baskerville" w:cs="Baskerville"/>
          <w:position w:val="7"/>
          <w:sz w:val="13"/>
          <w:szCs w:val="13"/>
        </w:rPr>
        <w:t>2</w:t>
      </w:r>
      <w:r>
        <w:rPr>
          <w:rFonts w:ascii="Baskerville" w:hAnsi="Baskerville" w:cs="Baskerville"/>
        </w:rPr>
        <w:t xml:space="preserve"> + x – 6)(x</w:t>
      </w:r>
      <w:r>
        <w:rPr>
          <w:rFonts w:ascii="Baskerville" w:hAnsi="Baskerville" w:cs="Baskerville"/>
          <w:position w:val="7"/>
          <w:sz w:val="13"/>
          <w:szCs w:val="13"/>
        </w:rPr>
        <w:t>2</w:t>
      </w:r>
      <w:r>
        <w:rPr>
          <w:rFonts w:ascii="Baskerville" w:hAnsi="Baskerville" w:cs="Baskerville"/>
        </w:rPr>
        <w:t xml:space="preserve"> – 3x – 4) = 24.</w:t>
      </w:r>
    </w:p>
    <w:p w:rsidR="00697FD5" w:rsidRPr="000E00B1" w:rsidRDefault="00697FD5" w:rsidP="00F01B15">
      <w:pPr>
        <w:pStyle w:val="NoSpacing"/>
        <w:rPr>
          <w:rFonts w:ascii="Baskerville" w:hAnsi="Baskerville" w:cs="Baskerville"/>
        </w:rPr>
      </w:pPr>
      <w:r>
        <w:rPr>
          <w:rFonts w:ascii="Baskerville" w:hAnsi="Baskerville" w:cs="Baskerville"/>
        </w:rPr>
        <w:t>39.</w:t>
      </w:r>
      <w:r>
        <w:rPr>
          <w:rFonts w:ascii="Baskerville" w:hAnsi="Baskerville" w:cs="Baskerville"/>
        </w:rPr>
        <w:tab/>
        <w:t>If one root of the quadratic equation 2x</w:t>
      </w:r>
      <w:r>
        <w:rPr>
          <w:rFonts w:ascii="Baskerville" w:hAnsi="Baskerville" w:cs="Baskerville"/>
          <w:position w:val="7"/>
          <w:sz w:val="13"/>
          <w:szCs w:val="13"/>
        </w:rPr>
        <w:t>2</w:t>
      </w:r>
      <w:r>
        <w:rPr>
          <w:rFonts w:ascii="Baskerville" w:hAnsi="Baskerville" w:cs="Baskerville"/>
        </w:rPr>
        <w:t xml:space="preserve"> – 3x + p = 0 is 3, find the other root of the quadratic equation.</w:t>
      </w:r>
    </w:p>
    <w:p w:rsidR="00697FD5" w:rsidRDefault="00697FD5" w:rsidP="00F01B15">
      <w:pPr>
        <w:pStyle w:val="NoSpacing"/>
        <w:rPr>
          <w:rFonts w:ascii="Baskerville" w:hAnsi="Baskerville" w:cs="Baskerville"/>
        </w:rPr>
      </w:pPr>
      <w:r>
        <w:rPr>
          <w:rFonts w:ascii="Baskerville" w:hAnsi="Baskerville" w:cs="Baskerville"/>
        </w:rPr>
        <w:t>40.</w:t>
      </w:r>
      <w:r>
        <w:rPr>
          <w:rFonts w:ascii="Baskerville" w:hAnsi="Baskerville" w:cs="Baskerville"/>
        </w:rPr>
        <w:tab/>
        <w:t>If ax</w:t>
      </w:r>
      <w:r>
        <w:rPr>
          <w:rFonts w:ascii="Baskerville" w:hAnsi="Baskerville" w:cs="Baskerville"/>
          <w:position w:val="7"/>
          <w:sz w:val="13"/>
          <w:szCs w:val="13"/>
        </w:rPr>
        <w:t>2</w:t>
      </w:r>
      <w:r>
        <w:rPr>
          <w:rFonts w:ascii="Baskerville" w:hAnsi="Baskerville" w:cs="Baskerville"/>
        </w:rPr>
        <w:t xml:space="preserve"> – 7x + c = 0 has 14 as the sum of the roots and also as the product of the roots, find the values of a and c.</w:t>
      </w:r>
    </w:p>
    <w:p w:rsidR="00697FD5" w:rsidRPr="000E00B1" w:rsidRDefault="00697FD5" w:rsidP="00F01B15">
      <w:pPr>
        <w:pStyle w:val="NoSpacing"/>
        <w:rPr>
          <w:rFonts w:ascii="Baskerville" w:hAnsi="Baskerville" w:cs="Baskerville"/>
        </w:rPr>
      </w:pPr>
      <w:r>
        <w:rPr>
          <w:rFonts w:ascii="Baskerville" w:hAnsi="Baskerville" w:cs="Baskerville"/>
        </w:rPr>
        <w:t>41.</w:t>
      </w:r>
      <w:r>
        <w:rPr>
          <w:rFonts w:ascii="Baskerville" w:hAnsi="Baskerville" w:cs="Baskerville"/>
        </w:rPr>
        <w:tab/>
        <w:t>Rs. 6,500 were divided equally among a certain number of persons. Had there been 15 more persons, each would have got Rs. 30 less. Find the original number of persons.</w:t>
      </w:r>
    </w:p>
    <w:p w:rsidR="00697FD5" w:rsidRDefault="00697FD5" w:rsidP="00F01B15">
      <w:pPr>
        <w:pStyle w:val="NoSpacing"/>
        <w:rPr>
          <w:sz w:val="72"/>
        </w:rPr>
      </w:pPr>
      <w:r>
        <w:rPr>
          <w:rFonts w:ascii="Baskerville" w:hAnsi="Baskerville" w:cs="Baskerville"/>
        </w:rPr>
        <w:t>42.</w:t>
      </w:r>
      <w:r>
        <w:rPr>
          <w:rFonts w:ascii="Baskerville" w:hAnsi="Baskerville" w:cs="Baskerville"/>
        </w:rPr>
        <w:tab/>
        <w:t>For what value of 'p' the equation (1 + p)x</w:t>
      </w:r>
      <w:r>
        <w:rPr>
          <w:rFonts w:ascii="Baskerville" w:hAnsi="Baskerville" w:cs="Baskerville"/>
          <w:position w:val="7"/>
          <w:sz w:val="13"/>
          <w:szCs w:val="13"/>
        </w:rPr>
        <w:t>2</w:t>
      </w:r>
      <w:r>
        <w:rPr>
          <w:rFonts w:ascii="Baskerville" w:hAnsi="Baskerville" w:cs="Baskerville"/>
        </w:rPr>
        <w:t xml:space="preserve"> + 2(1 + 2p)x + (1 + p) = 0 has coincident roots ?</w:t>
      </w:r>
    </w:p>
    <w:p w:rsidR="00697FD5" w:rsidRPr="004B57AD" w:rsidRDefault="00697FD5" w:rsidP="00F01B15">
      <w:pPr>
        <w:pStyle w:val="NoSpacing"/>
        <w:rPr>
          <w:sz w:val="72"/>
        </w:rPr>
      </w:pPr>
    </w:p>
    <w:p w:rsidR="00290E41" w:rsidRDefault="00290E41" w:rsidP="00F01B15">
      <w:pPr>
        <w:pStyle w:val="NoSpacing"/>
      </w:pPr>
      <w:r>
        <w:t>1 )</w:t>
      </w:r>
      <w:r w:rsidRPr="00325873">
        <w:t>Write the common difference of an A.P. whose nth term is 7 – 3n</w:t>
      </w:r>
    </w:p>
    <w:p w:rsidR="00290E41" w:rsidRPr="00325873" w:rsidRDefault="00290E41" w:rsidP="00F01B15">
      <w:pPr>
        <w:pStyle w:val="NoSpacing"/>
      </w:pPr>
      <w:r>
        <w:t>2)</w:t>
      </w:r>
      <w:r w:rsidRPr="00325873">
        <w:t>Cards each marked with one of the numbers 4, 5, 6....20 are placed in a box. One card is drawn at random from the box. What is the probability of getting an odd prime number?</w:t>
      </w:r>
    </w:p>
    <w:p w:rsidR="00290E41" w:rsidRPr="00325873" w:rsidRDefault="00290E41" w:rsidP="00F01B15">
      <w:pPr>
        <w:pStyle w:val="NoSpacing"/>
      </w:pPr>
    </w:p>
    <w:p w:rsidR="00290E41" w:rsidRDefault="00290E41" w:rsidP="00F01B15">
      <w:pPr>
        <w:pStyle w:val="NoSpacing"/>
      </w:pPr>
      <w:r>
        <w:t>3)</w:t>
      </w:r>
      <w:r w:rsidRPr="00325873">
        <w:t>A game consists of tossing a one-rupee coin 3 times and noting its outcome each time. Hanif wins if all the tosses give the same result i.e. three heads or three tails, and loses otherwise. Calculate the probability that  Hanif will lose the game</w:t>
      </w:r>
    </w:p>
    <w:p w:rsidR="00290E41" w:rsidRPr="00325873" w:rsidRDefault="00290E41" w:rsidP="00F01B15">
      <w:pPr>
        <w:pStyle w:val="NoSpacing"/>
      </w:pPr>
      <w:r>
        <w:t>4)</w:t>
      </w:r>
      <w:r w:rsidRPr="00325873">
        <w:t xml:space="preserve">How many meters of cloth 5 m wide will be required to make a conical tent, the radius of whose base is 7 m and whose height is 24 m. </w:t>
      </w:r>
    </w:p>
    <w:p w:rsidR="00290E41" w:rsidRDefault="00290E41" w:rsidP="00F01B15">
      <w:pPr>
        <w:pStyle w:val="NoSpacing"/>
        <w:rPr>
          <w:bCs/>
        </w:rPr>
      </w:pPr>
      <w:r>
        <w:lastRenderedPageBreak/>
        <w:t>5)</w:t>
      </w:r>
      <w:r>
        <w:rPr>
          <w:bCs/>
        </w:rPr>
        <w:t xml:space="preserve">The height of a cone is 30 cm. A small cone is cut off at the top by a plane parallel to the base. If its volume be </w:t>
      </w:r>
      <w:r w:rsidRPr="00060470">
        <w:rPr>
          <w:bCs/>
          <w:position w:val="-22"/>
        </w:rPr>
        <w:object w:dxaOrig="340" w:dyaOrig="580">
          <v:shape id="_x0000_i1033" type="#_x0000_t75" style="width:17.25pt;height:29.25pt" o:ole="">
            <v:imagedata r:id="rId23" o:title=""/>
          </v:shape>
          <o:OLEObject Type="Embed" ProgID="Equation.3" ShapeID="_x0000_i1033" DrawAspect="Content" ObjectID="_1369561233" r:id="rId24"/>
        </w:object>
      </w:r>
      <w:r>
        <w:rPr>
          <w:bCs/>
        </w:rPr>
        <w:t>of the volume of the given cone, at what height above the base, the section has been  made?</w:t>
      </w:r>
    </w:p>
    <w:p w:rsidR="00290E41" w:rsidRDefault="00290E41" w:rsidP="00F01B15">
      <w:pPr>
        <w:pStyle w:val="NoSpacing"/>
        <w:rPr>
          <w:bCs/>
          <w:iCs/>
        </w:rPr>
      </w:pPr>
      <w:r>
        <w:t>6)</w:t>
      </w:r>
      <w:r>
        <w:rPr>
          <w:bCs/>
          <w:iCs/>
        </w:rPr>
        <w:t xml:space="preserve">The angle of elevation of the top of a tower from a point on the ground is 30°. After walking 30 m towards the tower, the angle of elevation becomes 60°. What is the height of the tower? </w:t>
      </w:r>
    </w:p>
    <w:p w:rsidR="00290E41" w:rsidRDefault="00290E41" w:rsidP="00F01B15">
      <w:pPr>
        <w:pStyle w:val="NoSpacing"/>
      </w:pPr>
      <w:r>
        <w:t>7)</w:t>
      </w:r>
      <w:r>
        <w:tab/>
        <w:t>Find the perimeter of the shaded region in the adjoining figure, if A is the centre of the circular arc.</w:t>
      </w:r>
    </w:p>
    <w:p w:rsidR="00290E41" w:rsidRDefault="00290E41" w:rsidP="00F01B15">
      <w:pPr>
        <w:pStyle w:val="NoSpacing"/>
        <w:rPr>
          <w:bCs/>
          <w:iCs/>
        </w:rPr>
      </w:pPr>
      <w:r>
        <w:rPr>
          <w:noProof/>
        </w:rPr>
        <w:drawing>
          <wp:inline distT="0" distB="0" distL="0" distR="0">
            <wp:extent cx="2438400" cy="141922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2438400" cy="1419225"/>
                    </a:xfrm>
                    <a:prstGeom prst="rect">
                      <a:avLst/>
                    </a:prstGeom>
                    <a:noFill/>
                    <a:ln w="9525">
                      <a:noFill/>
                      <a:miter lim="800000"/>
                      <a:headEnd/>
                      <a:tailEnd/>
                    </a:ln>
                  </pic:spPr>
                </pic:pic>
              </a:graphicData>
            </a:graphic>
          </wp:inline>
        </w:drawing>
      </w:r>
    </w:p>
    <w:p w:rsidR="00290E41" w:rsidRDefault="00290E41" w:rsidP="00F01B15">
      <w:pPr>
        <w:pStyle w:val="NoSpacing"/>
      </w:pPr>
    </w:p>
    <w:p w:rsidR="00290E41" w:rsidRPr="00325873" w:rsidRDefault="00290E41" w:rsidP="00F01B15">
      <w:pPr>
        <w:pStyle w:val="NoSpacing"/>
      </w:pPr>
      <w:r>
        <w:t>8</w:t>
      </w:r>
      <w:r w:rsidRPr="00325873">
        <w:t>)</w:t>
      </w:r>
      <w:r w:rsidRPr="00325873">
        <w:tab/>
        <w:t>A cone of radius 4 cm and height 16 cm is melted and recast in the form of a spherical ball. Find the surface area of the ball.</w:t>
      </w:r>
      <w:r w:rsidRPr="00EA337C">
        <w:t xml:space="preserve"> </w:t>
      </w:r>
      <w:r w:rsidRPr="00325873">
        <w:t>.    OR</w:t>
      </w:r>
    </w:p>
    <w:p w:rsidR="00290E41" w:rsidRPr="00325873" w:rsidRDefault="00290E41" w:rsidP="00F01B15">
      <w:pPr>
        <w:pStyle w:val="NoSpacing"/>
      </w:pPr>
      <w:r w:rsidRPr="00325873">
        <w:t xml:space="preserve">                  If the mid-point of the line joining the points (3, 4) and (k, 7) is (x, y) and satisfy the equation </w:t>
      </w:r>
    </w:p>
    <w:p w:rsidR="00290E41" w:rsidRPr="00325873" w:rsidRDefault="00290E41" w:rsidP="00F01B15">
      <w:pPr>
        <w:pStyle w:val="NoSpacing"/>
      </w:pPr>
      <w:r w:rsidRPr="00325873">
        <w:t>2x +  2y + 1 = 0, find the value of k.</w:t>
      </w:r>
    </w:p>
    <w:p w:rsidR="00290E41" w:rsidRPr="00325873" w:rsidRDefault="00290E41" w:rsidP="00F01B15">
      <w:pPr>
        <w:pStyle w:val="NoSpacing"/>
      </w:pPr>
      <w:r>
        <w:t>9</w:t>
      </w:r>
      <w:r w:rsidRPr="00325873">
        <w:t>)</w:t>
      </w:r>
      <w:r w:rsidRPr="00325873">
        <w:tab/>
        <w:t>Find the vertices of the triangle if (5,7), (2,3) &amp; (9,4)   are the mid-point of the sides of the triangle. Also show that it the right angled triangle.</w:t>
      </w:r>
    </w:p>
    <w:p w:rsidR="00290E41" w:rsidRPr="00325873" w:rsidRDefault="00290E41" w:rsidP="00F01B15">
      <w:pPr>
        <w:pStyle w:val="NoSpacing"/>
      </w:pPr>
      <w:r>
        <w:t>10</w:t>
      </w:r>
      <w:r w:rsidRPr="00325873">
        <w:t>)</w:t>
      </w:r>
      <w:r w:rsidRPr="00325873">
        <w:tab/>
        <w:t>Construct a circle of radius 3.2  cm and draw pair of tangents from  both ends diameter which is at 5 cm away from centre</w:t>
      </w:r>
    </w:p>
    <w:p w:rsidR="00290E41" w:rsidRPr="00325873" w:rsidRDefault="00290E41" w:rsidP="00F01B15">
      <w:pPr>
        <w:pStyle w:val="NoSpacing"/>
      </w:pPr>
      <w:r>
        <w:t>11</w:t>
      </w:r>
      <w:r w:rsidRPr="00325873">
        <w:t>)</w:t>
      </w:r>
      <w:r w:rsidRPr="00325873">
        <w:tab/>
        <w:t xml:space="preserve">Find the point P on the x-axis which is equidistant from the points A(5, 4) and B(–2, 3). Also find the area of </w:t>
      </w:r>
      <w:r w:rsidRPr="00325873">
        <w:rPr>
          <w:rFonts w:eastAsia="SymbolMT"/>
        </w:rPr>
        <w:t>Δ</w:t>
      </w:r>
      <w:r w:rsidRPr="00325873">
        <w:t>PAB</w:t>
      </w:r>
    </w:p>
    <w:p w:rsidR="00290E41" w:rsidRDefault="00290E41" w:rsidP="00F01B15">
      <w:pPr>
        <w:pStyle w:val="NoSpacing"/>
      </w:pPr>
      <w:r w:rsidRPr="00325873">
        <w:t>1</w:t>
      </w:r>
      <w:r>
        <w:t>2</w:t>
      </w:r>
      <w:r w:rsidRPr="00325873">
        <w:t>)</w:t>
      </w:r>
      <w:r w:rsidRPr="00325873">
        <w:tab/>
        <w:t>The digits of a positive integer having three digits are in A.P. and their sum is 15. The number obtained by reversing the digits is 594 less than the original number. Find the number.</w:t>
      </w:r>
    </w:p>
    <w:p w:rsidR="00290E41" w:rsidRPr="00325873" w:rsidRDefault="00290E41" w:rsidP="00F01B15">
      <w:pPr>
        <w:pStyle w:val="NoSpacing"/>
      </w:pPr>
      <w:r w:rsidRPr="00325873">
        <w:t>1</w:t>
      </w:r>
      <w:r>
        <w:t>3</w:t>
      </w:r>
      <w:r w:rsidRPr="00325873">
        <w:t>)</w:t>
      </w:r>
      <w:r w:rsidRPr="00325873">
        <w:tab/>
        <w:t xml:space="preserve">If (3, 0), (2, </w:t>
      </w:r>
      <w:r w:rsidRPr="00325873">
        <w:object w:dxaOrig="200" w:dyaOrig="200">
          <v:shape id="_x0000_i1034" type="#_x0000_t75" style="width:9.75pt;height:9.75pt" o:ole="">
            <v:imagedata r:id="rId26" o:title=""/>
          </v:shape>
          <o:OLEObject Type="Embed" ProgID="Equation.3" ShapeID="_x0000_i1034" DrawAspect="Content" ObjectID="_1369561234" r:id="rId27"/>
        </w:object>
      </w:r>
      <w:r w:rsidRPr="00325873">
        <w:t xml:space="preserve">) and </w:t>
      </w:r>
      <w:r w:rsidRPr="00325873">
        <w:object w:dxaOrig="500" w:dyaOrig="300">
          <v:shape id="_x0000_i1035" type="#_x0000_t75" style="width:24.75pt;height:15pt" o:ole="">
            <v:imagedata r:id="rId28" o:title=""/>
          </v:shape>
          <o:OLEObject Type="Embed" ProgID="Equation.3" ShapeID="_x0000_i1035" DrawAspect="Content" ObjectID="_1369561235" r:id="rId29"/>
        </w:object>
      </w:r>
      <w:r w:rsidRPr="00325873">
        <w:t xml:space="preserve">are the vertices of a </w:t>
      </w:r>
      <w:r w:rsidRPr="00325873">
        <w:object w:dxaOrig="220" w:dyaOrig="240">
          <v:shape id="_x0000_i1036" type="#_x0000_t75" style="width:11.25pt;height:12pt" o:ole="">
            <v:imagedata r:id="rId30" o:title=""/>
          </v:shape>
          <o:OLEObject Type="Embed" ProgID="Equation.3" ShapeID="_x0000_i1036" DrawAspect="Content" ObjectID="_1369561236" r:id="rId31"/>
        </w:object>
      </w:r>
      <w:r w:rsidRPr="00325873">
        <w:t xml:space="preserve">ABC whose centroid is (2, 5), </w:t>
      </w:r>
    </w:p>
    <w:p w:rsidR="00290E41" w:rsidRDefault="00290E41" w:rsidP="00F01B15">
      <w:pPr>
        <w:pStyle w:val="NoSpacing"/>
      </w:pPr>
      <w:r w:rsidRPr="00325873">
        <w:t xml:space="preserve">find the value of </w:t>
      </w:r>
      <w:r w:rsidRPr="00325873">
        <w:object w:dxaOrig="200" w:dyaOrig="200">
          <v:shape id="_x0000_i1037" type="#_x0000_t75" style="width:9.75pt;height:9.75pt" o:ole="">
            <v:imagedata r:id="rId32" o:title=""/>
          </v:shape>
          <o:OLEObject Type="Embed" ProgID="Equation.3" ShapeID="_x0000_i1037" DrawAspect="Content" ObjectID="_1369561237" r:id="rId33"/>
        </w:object>
      </w:r>
      <w:r w:rsidRPr="00325873">
        <w:t xml:space="preserve"> and b </w:t>
      </w:r>
    </w:p>
    <w:p w:rsidR="00290E41" w:rsidRPr="00325873" w:rsidRDefault="00967A52" w:rsidP="00F01B15">
      <w:pPr>
        <w:pStyle w:val="NoSpacing"/>
      </w:pPr>
      <w:r>
        <w:rPr>
          <w:noProof/>
        </w:rPr>
        <w:pict>
          <v:shapetype id="_x0000_t32" coordsize="21600,21600" o:spt="32" o:oned="t" path="m,l21600,21600e" filled="f">
            <v:path arrowok="t" fillok="f" o:connecttype="none"/>
            <o:lock v:ext="edit" shapetype="t"/>
          </v:shapetype>
          <v:shape id="_x0000_s1026" type="#_x0000_t32" style="position:absolute;margin-left:101.25pt;margin-top:13.35pt;width:30pt;height:.75pt;z-index:251656704" o:connectortype="straight"/>
        </w:pict>
      </w:r>
      <w:r w:rsidR="00290E41" w:rsidRPr="00325873">
        <w:t>1</w:t>
      </w:r>
      <w:r w:rsidR="00290E41">
        <w:t>4</w:t>
      </w:r>
      <w:r w:rsidR="00290E41" w:rsidRPr="00325873">
        <w:t>)</w:t>
      </w:r>
      <w:r w:rsidR="00290E41" w:rsidRPr="00325873">
        <w:tab/>
        <w:t xml:space="preserve">Solve for x          4     </w:t>
      </w:r>
      <w:r w:rsidR="00290E41">
        <w:t>+</w:t>
      </w:r>
      <w:r w:rsidR="00290E41" w:rsidRPr="00325873">
        <w:t xml:space="preserve">           1       </w:t>
      </w:r>
      <w:r w:rsidR="00290E41" w:rsidRPr="00325873">
        <w:rPr>
          <w:szCs w:val="32"/>
        </w:rPr>
        <w:t xml:space="preserve"> =</w:t>
      </w:r>
      <w:r w:rsidR="00290E41" w:rsidRPr="00325873">
        <w:t xml:space="preserve">         4      </w:t>
      </w:r>
    </w:p>
    <w:p w:rsidR="00290E41" w:rsidRPr="00325873" w:rsidRDefault="00967A52" w:rsidP="00F01B15">
      <w:pPr>
        <w:pStyle w:val="NoSpacing"/>
      </w:pPr>
      <w:r>
        <w:rPr>
          <w:noProof/>
        </w:rPr>
        <w:pict>
          <v:shape id="_x0000_s1028" type="#_x0000_t32" style="position:absolute;margin-left:220.5pt;margin-top:1.05pt;width:37.5pt;height:0;z-index:251657728" o:connectortype="straight"/>
        </w:pict>
      </w:r>
      <w:r>
        <w:rPr>
          <w:noProof/>
        </w:rPr>
        <w:pict>
          <v:shape id="_x0000_s1027" type="#_x0000_t32" style="position:absolute;margin-left:155.25pt;margin-top:.3pt;width:30pt;height:.75pt;z-index:251658752" o:connectortype="straight"/>
        </w:pict>
      </w:r>
      <w:r w:rsidR="00290E41" w:rsidRPr="00325873">
        <w:t xml:space="preserve">                               </w:t>
      </w:r>
      <w:r w:rsidR="00290E41">
        <w:t xml:space="preserve">     </w:t>
      </w:r>
      <w:r w:rsidR="00290E41" w:rsidRPr="00325873">
        <w:t xml:space="preserve"> x+2           x+3               2x+1   </w:t>
      </w:r>
    </w:p>
    <w:p w:rsidR="00290E41" w:rsidRPr="00325873" w:rsidRDefault="00290E41" w:rsidP="00F01B15">
      <w:pPr>
        <w:pStyle w:val="NoSpacing"/>
      </w:pPr>
    </w:p>
    <w:p w:rsidR="00290E41" w:rsidRDefault="00290E41" w:rsidP="00F01B15">
      <w:pPr>
        <w:pStyle w:val="NoSpacing"/>
        <w:rPr>
          <w:sz w:val="28"/>
          <w:szCs w:val="28"/>
        </w:rPr>
      </w:pPr>
    </w:p>
    <w:p w:rsidR="00290E41" w:rsidRDefault="002D54FB" w:rsidP="00F01B15">
      <w:pPr>
        <w:pStyle w:val="NoSpacing"/>
        <w:rPr>
          <w:rFonts w:ascii="Baskerville" w:eastAsiaTheme="minorHAnsi" w:hAnsi="Baskerville" w:cs="Baskerville"/>
          <w:b/>
          <w:bCs/>
          <w:color w:val="000000"/>
          <w:sz w:val="36"/>
          <w:szCs w:val="36"/>
        </w:rPr>
      </w:pPr>
      <w:r>
        <w:rPr>
          <w:rFonts w:ascii="Baskerville" w:eastAsiaTheme="minorHAnsi" w:hAnsi="Baskerville" w:cs="Baskerville"/>
          <w:b/>
          <w:bCs/>
          <w:color w:val="000000"/>
          <w:sz w:val="36"/>
          <w:szCs w:val="36"/>
        </w:rPr>
        <w:t>8. Mensuration</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color w:val="000000"/>
        </w:rPr>
        <w:t>1.</w:t>
      </w:r>
      <w:r>
        <w:rPr>
          <w:rFonts w:ascii="Baskerville" w:eastAsiaTheme="minorHAnsi" w:hAnsi="Baskerville" w:cs="Baskerville"/>
          <w:color w:val="000000"/>
        </w:rPr>
        <w:tab/>
        <w:t>Find the area of a right angled triangle if the radius of its circumcircle is 3 cm and altitude drawn to the hypotenuse is 2 cm.</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Pr>
          <w:rFonts w:ascii="Baskerville" w:eastAsiaTheme="minorHAnsi" w:hAnsi="Baskerville" w:cs="Baskerville"/>
        </w:rPr>
        <w:tab/>
        <w:t xml:space="preserve">If the diameter of a semicircular protractor is 14 cm, then find its perimeter. (Take </w:t>
      </w:r>
      <w:r>
        <w:rPr>
          <w:rFonts w:ascii="Symbol" w:eastAsiaTheme="minorHAnsi" w:hAnsi="Symbol" w:cs="Symbol"/>
        </w:rPr>
        <w:t></w:t>
      </w:r>
      <w:r>
        <w:rPr>
          <w:rFonts w:ascii="Baskerville" w:eastAsiaTheme="minorHAnsi" w:hAnsi="Baskerville" w:cs="Baskerville"/>
        </w:rPr>
        <w:t xml:space="preserve"> = 22/7)</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w:t>
      </w:r>
      <w:r>
        <w:rPr>
          <w:rFonts w:ascii="Baskerville" w:eastAsiaTheme="minorHAnsi" w:hAnsi="Baskerville" w:cs="Baskerville"/>
        </w:rPr>
        <w:tab/>
        <w:t>The diagonals of a rhombus are 15 cm and 36 cm long. Find its perimeter.</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w:t>
      </w:r>
      <w:r>
        <w:rPr>
          <w:rFonts w:ascii="Baskerville" w:eastAsiaTheme="minorHAnsi" w:hAnsi="Baskerville" w:cs="Baskerville"/>
        </w:rPr>
        <w:tab/>
        <w:t>The length of a rectangle is twice its breadth. Find the dimensions of the rectangle, if its area is 288 sq. cm.</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w:t>
      </w:r>
      <w:r>
        <w:rPr>
          <w:rFonts w:ascii="Baskerville" w:eastAsiaTheme="minorHAnsi" w:hAnsi="Baskerville" w:cs="Baskerville"/>
        </w:rPr>
        <w:tab/>
        <w:t>Find the volume and the total surface area of a hemisphere of radius 2 cm.</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w:t>
      </w:r>
      <w:r>
        <w:rPr>
          <w:rFonts w:ascii="Baskerville" w:eastAsiaTheme="minorHAnsi" w:hAnsi="Baskerville" w:cs="Baskerville"/>
        </w:rPr>
        <w:tab/>
        <w:t xml:space="preserve">A wire is looped in the form of a circle of radius 28 cm. It is reverted into a square form. Determine the side of the square. (Use </w:t>
      </w:r>
      <w:r>
        <w:rPr>
          <w:rFonts w:ascii="Symbol" w:eastAsiaTheme="minorHAnsi" w:hAnsi="Symbol" w:cs="Symbol"/>
        </w:rPr>
        <w:t></w:t>
      </w:r>
      <w:r>
        <w:rPr>
          <w:rFonts w:ascii="Baskerville" w:eastAsiaTheme="minorHAnsi" w:hAnsi="Baskerville" w:cs="Baskerville"/>
        </w:rPr>
        <w:t xml:space="preserve"> = 22/7)</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8"/>
          <w:szCs w:val="8"/>
        </w:rPr>
      </w:pPr>
      <w:r>
        <w:rPr>
          <w:rFonts w:ascii="Baskerville" w:eastAsiaTheme="minorHAnsi" w:hAnsi="Baskerville" w:cs="Baskerville"/>
        </w:rPr>
        <w:t>7.</w:t>
      </w:r>
      <w:r>
        <w:rPr>
          <w:rFonts w:ascii="Baskerville" w:eastAsiaTheme="minorHAnsi" w:hAnsi="Baskerville" w:cs="Baskerville"/>
        </w:rPr>
        <w:tab/>
        <w:t xml:space="preserve">In the given figure, OPQR is a rhombus, three of whose vetices lie on a </w:t>
      </w:r>
      <w:r>
        <w:rPr>
          <w:rFonts w:ascii="Baskerville" w:eastAsiaTheme="minorHAnsi" w:hAnsi="Baskerville" w:cs="Baskerville"/>
        </w:rPr>
        <w:br/>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lastRenderedPageBreak/>
        <w:tab/>
        <w:t>circle with centre O. If the area of the rhombus is 32   3 cm</w:t>
      </w:r>
      <w:r>
        <w:rPr>
          <w:rFonts w:ascii="Baskerville" w:eastAsiaTheme="minorHAnsi" w:hAnsi="Baskerville" w:cs="Baskerville"/>
          <w:position w:val="7"/>
          <w:sz w:val="13"/>
          <w:szCs w:val="13"/>
        </w:rPr>
        <w:t>2</w:t>
      </w:r>
      <w:r>
        <w:rPr>
          <w:rFonts w:ascii="Baskerville" w:eastAsiaTheme="minorHAnsi" w:hAnsi="Baskerville" w:cs="Baskerville"/>
        </w:rPr>
        <w:t>, find the radius of the circle.</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8.</w:t>
      </w:r>
      <w:r>
        <w:rPr>
          <w:rFonts w:ascii="Baskerville" w:eastAsiaTheme="minorHAnsi" w:hAnsi="Baskerville" w:cs="Baskerville"/>
        </w:rPr>
        <w:tab/>
        <w:t>A trapezium PBCQ, with its parallel sides QC and PB in the ratio 7 : 5, is cut off from a rectangle ABCD. If the area of the trapezium is 4/7 part of the area of the rectangle, find the length of QC and PB.</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9.</w:t>
      </w:r>
      <w:r>
        <w:rPr>
          <w:rFonts w:ascii="Baskerville" w:eastAsiaTheme="minorHAnsi" w:hAnsi="Baskerville" w:cs="Baskerville"/>
        </w:rPr>
        <w:tab/>
        <w:t xml:space="preserve">A sector is cut off from a circle of radius 21 cm. The angle of the sector is 120°. Find the length of its arc and the area. (Take </w:t>
      </w:r>
      <w:r>
        <w:rPr>
          <w:rFonts w:ascii="Symbol" w:eastAsiaTheme="minorHAnsi" w:hAnsi="Symbol" w:cs="Symbol"/>
        </w:rPr>
        <w:t></w:t>
      </w:r>
      <w:r>
        <w:rPr>
          <w:rFonts w:ascii="Baskerville" w:eastAsiaTheme="minorHAnsi" w:hAnsi="Baskerville" w:cs="Baskerville"/>
        </w:rPr>
        <w:t xml:space="preserve"> = 22/7)</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0.</w:t>
      </w:r>
      <w:r>
        <w:rPr>
          <w:rFonts w:ascii="Baskerville" w:eastAsiaTheme="minorHAnsi" w:hAnsi="Baskerville" w:cs="Baskerville"/>
        </w:rPr>
        <w:tab/>
        <w:t xml:space="preserve">AB is chord of circle of radius 10 cm. The chord subtends a right angle at the centre of the circle. Find the area of the minor segment. (Take </w:t>
      </w:r>
      <w:r>
        <w:rPr>
          <w:rFonts w:ascii="Symbol" w:eastAsiaTheme="minorHAnsi" w:hAnsi="Symbol" w:cs="Symbol"/>
        </w:rPr>
        <w:t></w:t>
      </w:r>
      <w:r>
        <w:rPr>
          <w:rFonts w:ascii="Baskerville" w:eastAsiaTheme="minorHAnsi" w:hAnsi="Baskerville" w:cs="Baskerville"/>
        </w:rPr>
        <w:t xml:space="preserve"> = 3.14)</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1.</w:t>
      </w:r>
      <w:r>
        <w:rPr>
          <w:rFonts w:ascii="Baskerville" w:eastAsiaTheme="minorHAnsi" w:hAnsi="Baskerville" w:cs="Baskerville"/>
        </w:rPr>
        <w:tab/>
        <w:t xml:space="preserve">The difference between outside and inside surfaces of a cylindrical metallic pipe 14 cm long is 44 sq. cm. If the pipe is made of 99 cubic cm. of metal, find the outer and inner radii of the pipe. (Take </w:t>
      </w:r>
      <w:r>
        <w:rPr>
          <w:rFonts w:ascii="Symbol" w:eastAsiaTheme="minorHAnsi" w:hAnsi="Symbol" w:cs="Symbol"/>
        </w:rPr>
        <w:t></w:t>
      </w:r>
      <w:r>
        <w:rPr>
          <w:rFonts w:ascii="Baskerville" w:eastAsiaTheme="minorHAnsi" w:hAnsi="Baskerville" w:cs="Baskerville"/>
        </w:rPr>
        <w:t xml:space="preserve"> = 22/7)</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2.</w:t>
      </w:r>
      <w:r>
        <w:rPr>
          <w:rFonts w:ascii="Baskerville" w:eastAsiaTheme="minorHAnsi" w:hAnsi="Baskerville" w:cs="Baskerville"/>
        </w:rPr>
        <w:tab/>
        <w:t xml:space="preserve">How many metres of cloth 5 m wide will be required to make a conical tent, the radius of whose base is 7 m and whose height is 24 m. (Take </w:t>
      </w:r>
      <w:r>
        <w:rPr>
          <w:rFonts w:ascii="Symbol" w:eastAsiaTheme="minorHAnsi" w:hAnsi="Symbol" w:cs="Symbol"/>
        </w:rPr>
        <w:t></w:t>
      </w:r>
      <w:r>
        <w:rPr>
          <w:rFonts w:ascii="Baskerville" w:eastAsiaTheme="minorHAnsi" w:hAnsi="Baskerville" w:cs="Baskerville"/>
        </w:rPr>
        <w:t xml:space="preserve"> = 22/7)</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3.</w:t>
      </w:r>
      <w:r>
        <w:rPr>
          <w:rFonts w:ascii="Baskerville" w:eastAsiaTheme="minorHAnsi" w:hAnsi="Baskerville" w:cs="Baskerville"/>
        </w:rPr>
        <w:tab/>
        <w:t xml:space="preserve">The short and long hands of a clock are 4 cm and 6 cm long respectively. Find the sum of the distances travelled by their tips in two days. (Take </w:t>
      </w:r>
      <w:r>
        <w:rPr>
          <w:rFonts w:ascii="Symbol" w:eastAsiaTheme="minorHAnsi" w:hAnsi="Symbol" w:cs="Symbol"/>
        </w:rPr>
        <w:t></w:t>
      </w:r>
      <w:r>
        <w:rPr>
          <w:rFonts w:ascii="Baskerville" w:eastAsiaTheme="minorHAnsi" w:hAnsi="Baskerville" w:cs="Baskerville"/>
        </w:rPr>
        <w:t xml:space="preserve"> = 22/7)</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4.</w:t>
      </w:r>
      <w:r>
        <w:rPr>
          <w:rFonts w:ascii="Baskerville" w:eastAsiaTheme="minorHAnsi" w:hAnsi="Baskerville" w:cs="Baskerville"/>
        </w:rPr>
        <w:tab/>
        <w:t xml:space="preserve">A road which is 7 metres wide surrounds a circular park whose circumference is 352 metres. Find the area of the road. (Take </w:t>
      </w:r>
      <w:r>
        <w:rPr>
          <w:rFonts w:ascii="Symbol" w:eastAsiaTheme="minorHAnsi" w:hAnsi="Symbol" w:cs="Symbol"/>
        </w:rPr>
        <w:t></w:t>
      </w:r>
      <w:r>
        <w:rPr>
          <w:rFonts w:ascii="Baskerville" w:eastAsiaTheme="minorHAnsi" w:hAnsi="Baskerville" w:cs="Baskerville"/>
        </w:rPr>
        <w:t xml:space="preserve"> = 22/7)</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5.</w:t>
      </w:r>
      <w:r>
        <w:rPr>
          <w:rFonts w:ascii="Baskerville" w:eastAsiaTheme="minorHAnsi" w:hAnsi="Baskerville" w:cs="Baskerville"/>
        </w:rPr>
        <w:tab/>
        <w:t>If h, c and V respectively are the height, the curved surface and volume of a cone, prove tha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3</w:t>
      </w:r>
      <w:r>
        <w:rPr>
          <w:rFonts w:ascii="Symbol" w:eastAsiaTheme="minorHAnsi" w:hAnsi="Symbol" w:cs="Symbol"/>
        </w:rPr>
        <w:t></w:t>
      </w:r>
      <w:r>
        <w:rPr>
          <w:rFonts w:ascii="Baskerville" w:eastAsiaTheme="minorHAnsi" w:hAnsi="Baskerville" w:cs="Baskerville"/>
        </w:rPr>
        <w:t>Vh</w:t>
      </w:r>
      <w:r>
        <w:rPr>
          <w:rFonts w:ascii="Baskerville" w:eastAsiaTheme="minorHAnsi" w:hAnsi="Baskerville" w:cs="Baskerville"/>
          <w:position w:val="7"/>
          <w:sz w:val="13"/>
          <w:szCs w:val="13"/>
        </w:rPr>
        <w:t>3</w:t>
      </w:r>
      <w:r>
        <w:rPr>
          <w:rFonts w:ascii="Baskerville" w:eastAsiaTheme="minorHAnsi" w:hAnsi="Baskerville" w:cs="Baskerville"/>
        </w:rPr>
        <w:t xml:space="preserve"> – c</w:t>
      </w:r>
      <w:r>
        <w:rPr>
          <w:rFonts w:ascii="Baskerville" w:eastAsiaTheme="minorHAnsi" w:hAnsi="Baskerville" w:cs="Baskerville"/>
          <w:position w:val="7"/>
          <w:sz w:val="13"/>
          <w:szCs w:val="13"/>
        </w:rPr>
        <w:t>2</w:t>
      </w:r>
      <w:r>
        <w:rPr>
          <w:rFonts w:ascii="Baskerville" w:eastAsiaTheme="minorHAnsi" w:hAnsi="Baskerville" w:cs="Baskerville"/>
        </w:rPr>
        <w:t xml:space="preserve"> h</w:t>
      </w:r>
      <w:r>
        <w:rPr>
          <w:rFonts w:ascii="Baskerville" w:eastAsiaTheme="minorHAnsi" w:hAnsi="Baskerville" w:cs="Baskerville"/>
          <w:position w:val="7"/>
          <w:sz w:val="13"/>
          <w:szCs w:val="13"/>
        </w:rPr>
        <w:t>2</w:t>
      </w:r>
      <w:r>
        <w:rPr>
          <w:rFonts w:ascii="Baskerville" w:eastAsiaTheme="minorHAnsi" w:hAnsi="Baskerville" w:cs="Baskerville"/>
        </w:rPr>
        <w:t xml:space="preserve"> + 9V</w:t>
      </w:r>
      <w:r>
        <w:rPr>
          <w:rFonts w:ascii="Baskerville" w:eastAsiaTheme="minorHAnsi" w:hAnsi="Baskerville" w:cs="Baskerville"/>
          <w:position w:val="7"/>
          <w:sz w:val="13"/>
          <w:szCs w:val="13"/>
        </w:rPr>
        <w:t>2</w:t>
      </w:r>
      <w:r>
        <w:rPr>
          <w:rFonts w:ascii="Baskerville" w:eastAsiaTheme="minorHAnsi" w:hAnsi="Baskerville" w:cs="Baskerville"/>
        </w:rPr>
        <w:t xml:space="preserve"> = 0.</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6.</w:t>
      </w:r>
      <w:r>
        <w:rPr>
          <w:rFonts w:ascii="Baskerville" w:eastAsiaTheme="minorHAnsi" w:hAnsi="Baskerville" w:cs="Baskerville"/>
        </w:rPr>
        <w:tab/>
        <w:t>A right circular cylinder having diameter 12 cm and height 15 cm is full of ice-cream. The ice-cream is to be filled in cones of height 12 cm and diameter 6 cm having a hemispherical shape on the top. Find the number of such cones which can be filled with ice-cream.</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7.</w:t>
      </w:r>
      <w:r>
        <w:rPr>
          <w:rFonts w:ascii="Baskerville" w:eastAsiaTheme="minorHAnsi" w:hAnsi="Baskerville" w:cs="Baskerville"/>
        </w:rPr>
        <w:tab/>
        <w:t>A cylindrical jar of radius 6 cm contains oil. Iron spheres each of radius 1.5 cm are immersed in the oil. How many spheres are necessary to raise the level of the oil by two centimetres?</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8.</w:t>
      </w:r>
      <w:r>
        <w:rPr>
          <w:rFonts w:ascii="Baskerville" w:eastAsiaTheme="minorHAnsi" w:hAnsi="Baskerville" w:cs="Baskerville"/>
        </w:rPr>
        <w:tab/>
        <w:t xml:space="preserve">A circus tent is in the form of a right circular cylinder and a right circular cone above it. The diameter and the height of the cylindrical part of the tent are 126 m and 5 m respectively. The total height of the tent is 21 m. Find the total surface area of the tent. Also find the cost of the tent if the canvas used costs Rs. 12 per square metre. (Take </w:t>
      </w:r>
      <w:r>
        <w:rPr>
          <w:rFonts w:ascii="Symbol" w:eastAsiaTheme="minorHAnsi" w:hAnsi="Symbol" w:cs="Symbol"/>
        </w:rPr>
        <w:t></w:t>
      </w:r>
      <w:r>
        <w:rPr>
          <w:rFonts w:ascii="Baskerville" w:eastAsiaTheme="minorHAnsi" w:hAnsi="Baskerville" w:cs="Baskerville"/>
        </w:rPr>
        <w:t xml:space="preserve"> = 22/7)</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9.</w:t>
      </w:r>
      <w:r>
        <w:rPr>
          <w:rFonts w:ascii="Baskerville" w:eastAsiaTheme="minorHAnsi" w:hAnsi="Baskerville" w:cs="Baskerville"/>
        </w:rPr>
        <w:tab/>
        <w:t>The radii of the internal and external surfaces of a hollow spherical shell are 3 cm and 5 cm respectively. If it is melted and recast into a solid cylinder of diameter 14 cm, find the height of the cylinder.</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0.</w:t>
      </w:r>
      <w:r>
        <w:rPr>
          <w:rFonts w:ascii="Baskerville" w:eastAsiaTheme="minorHAnsi" w:hAnsi="Baskerville" w:cs="Baskerville"/>
        </w:rPr>
        <w:tab/>
        <w:t xml:space="preserve">A solid is in the form of a right circular cone mounted on a hemisphere. The radius of the hemisphere is 2.1 cm and the height of the cone is 4 cm. The solid is placed in a cylindrical tub, full of water, in such a way that the whole solid is submerged in water. If the radius of the cylinder is 5 cm and its height is 9.8 cm, find the volume of the water left in the cylindrical tub. (Take </w:t>
      </w:r>
      <w:r>
        <w:rPr>
          <w:rFonts w:ascii="Symbol" w:eastAsiaTheme="minorHAnsi" w:hAnsi="Symbol" w:cs="Symbol"/>
        </w:rPr>
        <w:t></w:t>
      </w:r>
      <w:r>
        <w:rPr>
          <w:rFonts w:ascii="Baskerville" w:eastAsiaTheme="minorHAnsi" w:hAnsi="Baskerville" w:cs="Baskerville"/>
        </w:rPr>
        <w:t xml:space="preserve"> = 22/7)</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1.</w:t>
      </w:r>
      <w:r>
        <w:rPr>
          <w:rFonts w:ascii="Baskerville" w:eastAsiaTheme="minorHAnsi" w:hAnsi="Baskerville" w:cs="Baskerville"/>
        </w:rPr>
        <w:tab/>
        <w:t>The perimeter of a right triangle is 60 cm. Its hypotenuse is 25 cm. Find the area of the triangle.</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2.</w:t>
      </w:r>
      <w:r>
        <w:rPr>
          <w:rFonts w:ascii="Baskerville" w:eastAsiaTheme="minorHAnsi" w:hAnsi="Baskerville" w:cs="Baskerville"/>
        </w:rPr>
        <w:tab/>
        <w:t>Find the area of the shaded Region in the given figure.</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3.</w:t>
      </w:r>
      <w:r>
        <w:rPr>
          <w:rFonts w:ascii="Baskerville" w:eastAsiaTheme="minorHAnsi" w:hAnsi="Baskerville" w:cs="Baskerville"/>
        </w:rPr>
        <w:tab/>
        <w:t>The diameter of the driving wheel of a bus is 140 cm. How many revolutions per minute must the wheel make in order to keep a speed of 66 km/hr?</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4.</w:t>
      </w:r>
      <w:r>
        <w:rPr>
          <w:rFonts w:ascii="Baskerville" w:eastAsiaTheme="minorHAnsi" w:hAnsi="Baskerville" w:cs="Baskerville"/>
        </w:rPr>
        <w:tab/>
        <w:t>In the figure OE = 20 cm. In the sector OSFT, square OEFG is inscribed. Find the area of the shaded region.</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5.</w:t>
      </w:r>
      <w:r>
        <w:rPr>
          <w:rFonts w:ascii="Baskerville" w:eastAsiaTheme="minorHAnsi" w:hAnsi="Baskerville" w:cs="Baskerville"/>
        </w:rPr>
        <w:tab/>
        <w:t>The area of the bottom of a rectangular pit is 8.75 m</w:t>
      </w:r>
      <w:r>
        <w:rPr>
          <w:rFonts w:ascii="Baskerville" w:eastAsiaTheme="minorHAnsi" w:hAnsi="Baskerville" w:cs="Baskerville"/>
          <w:position w:val="7"/>
          <w:sz w:val="13"/>
          <w:szCs w:val="13"/>
        </w:rPr>
        <w:t>2</w:t>
      </w:r>
      <w:r>
        <w:rPr>
          <w:rFonts w:ascii="Baskerville" w:eastAsiaTheme="minorHAnsi" w:hAnsi="Baskerville" w:cs="Baskerville"/>
        </w:rPr>
        <w:t>. If its depth is 1.8 m, determine its volume.</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6.</w:t>
      </w:r>
      <w:r>
        <w:rPr>
          <w:rFonts w:ascii="Baskerville" w:eastAsiaTheme="minorHAnsi" w:hAnsi="Baskerville" w:cs="Baskerville"/>
        </w:rPr>
        <w:tab/>
        <w:t>A well is 6 m deep. The cost of cementing its inner surface at 50 paise per dm</w:t>
      </w:r>
      <w:r>
        <w:rPr>
          <w:rFonts w:ascii="Baskerville" w:eastAsiaTheme="minorHAnsi" w:hAnsi="Baskerville" w:cs="Baskerville"/>
          <w:position w:val="7"/>
          <w:sz w:val="13"/>
          <w:szCs w:val="13"/>
        </w:rPr>
        <w:t>2</w:t>
      </w:r>
      <w:r>
        <w:rPr>
          <w:rFonts w:ascii="Baskerville" w:eastAsiaTheme="minorHAnsi" w:hAnsi="Baskerville" w:cs="Baskerville"/>
        </w:rPr>
        <w:t xml:space="preserve"> is Rs. 1320. Determine the diameter of the well.</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7.</w:t>
      </w:r>
      <w:r>
        <w:rPr>
          <w:rFonts w:ascii="Baskerville" w:eastAsiaTheme="minorHAnsi" w:hAnsi="Baskerville" w:cs="Baskerville"/>
        </w:rPr>
        <w:tab/>
        <w:t>The total surface area of a solid right circular cylinder is 231 cm</w:t>
      </w:r>
      <w:r>
        <w:rPr>
          <w:rFonts w:ascii="Baskerville" w:eastAsiaTheme="minorHAnsi" w:hAnsi="Baskerville" w:cs="Baskerville"/>
          <w:position w:val="7"/>
          <w:sz w:val="13"/>
          <w:szCs w:val="13"/>
        </w:rPr>
        <w:t>2</w:t>
      </w:r>
      <w:r>
        <w:rPr>
          <w:rFonts w:ascii="Baskerville" w:eastAsiaTheme="minorHAnsi" w:hAnsi="Baskerville" w:cs="Baskerville"/>
        </w:rPr>
        <w:t>. Its curved surface is 2/3rd of the total surface. Determine the radius of its base and heigh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8.</w:t>
      </w:r>
      <w:r>
        <w:rPr>
          <w:rFonts w:ascii="Baskerville" w:eastAsiaTheme="minorHAnsi" w:hAnsi="Baskerville" w:cs="Baskerville"/>
        </w:rPr>
        <w:tab/>
        <w:t>If V is the volume of cuboid of dimensions a, b, c and S is the surface area, then prove tha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6"/>
          <w:szCs w:val="16"/>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 </w:t>
      </w:r>
      <w:r>
        <w:rPr>
          <w:rFonts w:ascii="Baskerville" w:eastAsiaTheme="minorHAnsi" w:hAnsi="Baskerville" w:cs="Baskerville"/>
        </w:rPr>
        <w:tab/>
      </w:r>
      <w:r>
        <w:rPr>
          <w:rFonts w:ascii="Baskerville" w:eastAsiaTheme="minorHAnsi" w:hAnsi="Baskerville" w:cs="Baskerville"/>
        </w:rPr>
        <w:tab/>
        <w:t xml:space="preserve"> +</w:t>
      </w:r>
      <w:r>
        <w:rPr>
          <w:rFonts w:ascii="Baskerville" w:eastAsiaTheme="minorHAnsi" w:hAnsi="Baskerville" w:cs="Baskerville"/>
        </w:rPr>
        <w:tab/>
        <w:t xml:space="preserve">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9.</w:t>
      </w:r>
      <w:r>
        <w:rPr>
          <w:rFonts w:ascii="Baskerville" w:eastAsiaTheme="minorHAnsi" w:hAnsi="Baskerville" w:cs="Baskerville"/>
        </w:rPr>
        <w:tab/>
        <w:t>The perimeter of a triangular field is 450 mts. and its sides are in the ratio 13 : 12 : 5. Find the area of triangle.</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0.</w:t>
      </w:r>
      <w:r>
        <w:rPr>
          <w:rFonts w:ascii="Baskerville" w:eastAsiaTheme="minorHAnsi" w:hAnsi="Baskerville" w:cs="Baskerville"/>
        </w:rPr>
        <w:tab/>
        <w:t>The sides of a quadrangular field, taken in order are 26 m, 27 m, 7 m and 24 m respectively. The angle contained by the last two sides is a right angle. Find its area.</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1.</w:t>
      </w:r>
      <w:r>
        <w:rPr>
          <w:rFonts w:ascii="Baskerville" w:eastAsiaTheme="minorHAnsi" w:hAnsi="Baskerville" w:cs="Baskerville"/>
        </w:rPr>
        <w:tab/>
        <w:t>A boy is cycling such that the wheels of the cycle are making 140 revolutions per minute. If the diameter of the wheel is 60 cm, calculate the speed per hour with which the boy is cycling.</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2.</w:t>
      </w:r>
      <w:r>
        <w:rPr>
          <w:rFonts w:ascii="Baskerville" w:eastAsiaTheme="minorHAnsi" w:hAnsi="Baskerville" w:cs="Baskerville"/>
        </w:rPr>
        <w:tab/>
        <w:t>A chord AB of a circle of radius 15 cm makes an angle of 60° at the centre of the circle. Find the area of the major and minor segments.</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3.</w:t>
      </w:r>
      <w:r>
        <w:rPr>
          <w:rFonts w:ascii="Baskerville" w:eastAsiaTheme="minorHAnsi" w:hAnsi="Baskerville" w:cs="Baskerville"/>
        </w:rPr>
        <w:tab/>
        <w:t>Water in a canal 30 dm wide and 12 dm deep is flowing with a velocity of 20 km/hr. How much area will it irrigate in 30 min if 9 cm of standing water is desired?</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4.</w:t>
      </w:r>
      <w:r>
        <w:rPr>
          <w:rFonts w:ascii="Baskerville" w:eastAsiaTheme="minorHAnsi" w:hAnsi="Baskerville" w:cs="Baskerville"/>
        </w:rPr>
        <w:tab/>
        <w:t>A field is in the form of a rectangle of length 18 m and width 15 m. A pit 7.5 m long, 6 m broad and 0.8 deep is dug in a corner of the field and the earth taken out is spread over the remaining area of the field. Find out the extent to which the level of the field has been raised.</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5.</w:t>
      </w:r>
      <w:r>
        <w:rPr>
          <w:rFonts w:ascii="Baskerville" w:eastAsiaTheme="minorHAnsi" w:hAnsi="Baskerville" w:cs="Baskerville"/>
        </w:rPr>
        <w:tab/>
        <w:t>The diameter of a roller 120 cm long is 84 cm. If it takes 500 complete revolutions to level a playground, determine the cost of levelling it at the rate of 30 paise per square metre.</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6.</w:t>
      </w:r>
      <w:r>
        <w:rPr>
          <w:rFonts w:ascii="Baskerville" w:eastAsiaTheme="minorHAnsi" w:hAnsi="Baskerville" w:cs="Baskerville"/>
        </w:rPr>
        <w:tab/>
        <w:t>The circumference of the base of 10 m high conical tent is 44 m. Calculate the length of canvas used in making the tent if width of canvas is 2 m.</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7.</w:t>
      </w:r>
      <w:r>
        <w:rPr>
          <w:rFonts w:ascii="Baskerville" w:eastAsiaTheme="minorHAnsi" w:hAnsi="Baskerville" w:cs="Baskerville"/>
        </w:rPr>
        <w:tab/>
        <w:t>A heap of wheat is in the form of a cone of diameter 9 m and height 3.5 m. Find its volume. How much canvas cloth is required to just cover the heap?</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8.</w:t>
      </w:r>
      <w:r>
        <w:rPr>
          <w:rFonts w:ascii="Baskerville" w:eastAsiaTheme="minorHAnsi" w:hAnsi="Baskerville" w:cs="Baskerville"/>
        </w:rPr>
        <w:tab/>
        <w:t>A cylindrical tub of radius 12 cm contains water to a depth of 20 cm. A spherical ball is dropped into the tub and thus the level of water is raised by 6.75 cm. What is the radius of the ball?</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9.</w:t>
      </w:r>
      <w:r>
        <w:rPr>
          <w:rFonts w:ascii="Baskerville" w:eastAsiaTheme="minorHAnsi" w:hAnsi="Baskerville" w:cs="Baskerville"/>
        </w:rPr>
        <w:tab/>
        <w:t>A rectangular sheet of aluminium foil is 44 m long and 20 cm wide. A cylinder is made out of it, by rolling the foil along its length. Find the volume of the cylinder.</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0.</w:t>
      </w:r>
      <w:r>
        <w:rPr>
          <w:rFonts w:ascii="Baskerville" w:eastAsiaTheme="minorHAnsi" w:hAnsi="Baskerville" w:cs="Baskerville"/>
        </w:rPr>
        <w:tab/>
        <w:t>A hollow spherical shell is made of metal of density 4.9 g/km</w:t>
      </w:r>
      <w:r>
        <w:rPr>
          <w:rFonts w:ascii="Baskerville" w:eastAsiaTheme="minorHAnsi" w:hAnsi="Baskerville" w:cs="Baskerville"/>
          <w:position w:val="7"/>
          <w:sz w:val="13"/>
          <w:szCs w:val="13"/>
        </w:rPr>
        <w:t>3</w:t>
      </w:r>
      <w:r>
        <w:rPr>
          <w:rFonts w:ascii="Baskerville" w:eastAsiaTheme="minorHAnsi" w:hAnsi="Baskerville" w:cs="Baskerville"/>
        </w:rPr>
        <w:t>. If the internal and external radii are 10 cm and 12 cm respectively. Find the weight of the shell.</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1.</w:t>
      </w:r>
      <w:r>
        <w:rPr>
          <w:rFonts w:ascii="Baskerville" w:eastAsiaTheme="minorHAnsi" w:hAnsi="Baskerville" w:cs="Baskerville"/>
        </w:rPr>
        <w:tab/>
        <w:t>The length of the sides forming right angle of a right angled triangle are 5x cm and (3x – 1) cm. If the area of the triangle is 60 cm</w:t>
      </w:r>
      <w:r>
        <w:rPr>
          <w:rFonts w:ascii="Baskerville" w:eastAsiaTheme="minorHAnsi" w:hAnsi="Baskerville" w:cs="Baskerville"/>
          <w:position w:val="7"/>
          <w:sz w:val="13"/>
          <w:szCs w:val="13"/>
        </w:rPr>
        <w:t>2</w:t>
      </w:r>
      <w:r>
        <w:rPr>
          <w:rFonts w:ascii="Baskerville" w:eastAsiaTheme="minorHAnsi" w:hAnsi="Baskerville" w:cs="Baskerville"/>
        </w:rPr>
        <w:t>, find its hypotenuse.</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2.</w:t>
      </w:r>
      <w:r>
        <w:rPr>
          <w:rFonts w:ascii="Baskerville" w:eastAsiaTheme="minorHAnsi" w:hAnsi="Baskerville" w:cs="Baskerville"/>
        </w:rPr>
        <w:tab/>
        <w:t>Find the weight of a lead pipe 3.5 m long if the external diameter of the pipe is 2.4 cm and the thickness of thelead is 2 mm and 1 cubic cm of lead weighs 11 g.</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3.</w:t>
      </w:r>
      <w:r>
        <w:rPr>
          <w:rFonts w:ascii="Baskerville" w:eastAsiaTheme="minorHAnsi" w:hAnsi="Baskerville" w:cs="Baskerville"/>
        </w:rPr>
        <w:tab/>
        <w:t xml:space="preserve">An iron pillar consists of a cylindrical portion 2.8 m high and 20 cm in diameter and a cone </w:t>
      </w:r>
      <w:r>
        <w:rPr>
          <w:rFonts w:ascii="Baskerville" w:eastAsiaTheme="minorHAnsi" w:hAnsi="Baskerville" w:cs="Baskerville"/>
        </w:rPr>
        <w:br/>
        <w:t>42 cm high is surmounting it. Find the weight of the pillar, given that 1 cubic cm of iron weighs 7.5 g.</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4.</w:t>
      </w:r>
      <w:r>
        <w:rPr>
          <w:rFonts w:ascii="Baskerville" w:eastAsiaTheme="minorHAnsi" w:hAnsi="Baskerville" w:cs="Baskerville"/>
        </w:rPr>
        <w:tab/>
        <w:t>The height of a cone is 30 cm. A small cone is cut off at the top by a plane parallel to the base. If its volume be 1/27 of the volume of the given cone, at what height above the base, the section has been made?</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5.</w:t>
      </w:r>
      <w:r>
        <w:rPr>
          <w:rFonts w:ascii="Baskerville" w:eastAsiaTheme="minorHAnsi" w:hAnsi="Baskerville" w:cs="Baskerville"/>
        </w:rPr>
        <w:tab/>
        <w:t>A circle park is surrounded by a road 21 m wide. If the radius of the park is 105 m, find the area  of the road.</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6.</w:t>
      </w:r>
      <w:r>
        <w:rPr>
          <w:rFonts w:ascii="Baskerville" w:eastAsiaTheme="minorHAnsi" w:hAnsi="Baskerville" w:cs="Baskerville"/>
        </w:rPr>
        <w:tab/>
        <w:t>An agricultural field is in the form of a rectangle of length 20 m and width 14 m. A pit 6 m long, 3 m wide and 2.5 m deep is dug in the corners of the field and the earth taken out of the pit is spread uniformly ever the remaining area of the field. Find the extent to which the level of the field has been raised?</w:t>
      </w:r>
    </w:p>
    <w:p w:rsidR="002D54FB" w:rsidRDefault="002D54FB" w:rsidP="00F01B15">
      <w:pPr>
        <w:pStyle w:val="NoSpacing"/>
        <w:rPr>
          <w:rFonts w:ascii="Baskerville" w:eastAsiaTheme="minorHAnsi" w:hAnsi="Baskerville" w:cs="Baskerville"/>
          <w:b/>
          <w:bCs/>
          <w:color w:val="000000"/>
          <w:sz w:val="36"/>
          <w:szCs w:val="36"/>
        </w:rPr>
      </w:pPr>
      <w:r>
        <w:rPr>
          <w:rFonts w:ascii="Baskerville" w:eastAsiaTheme="minorHAnsi" w:hAnsi="Baskerville" w:cs="Baskerville"/>
          <w:b/>
          <w:bCs/>
          <w:color w:val="000000"/>
          <w:sz w:val="36"/>
          <w:szCs w:val="36"/>
        </w:rPr>
        <w:t>9. Trigonometry</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color w:val="000000"/>
        </w:rPr>
        <w:t>1.</w:t>
      </w:r>
      <w:r>
        <w:rPr>
          <w:rFonts w:ascii="Baskerville" w:eastAsiaTheme="minorHAnsi" w:hAnsi="Baskerville" w:cs="Baskerville"/>
          <w:color w:val="000000"/>
        </w:rPr>
        <w:tab/>
        <w:t>Given that : tan (</w:t>
      </w:r>
      <w:r>
        <w:rPr>
          <w:rFonts w:ascii="Symbol" w:eastAsiaTheme="minorHAnsi" w:hAnsi="Symbol" w:cs="Symbol"/>
        </w:rPr>
        <w:t></w:t>
      </w:r>
      <w:r>
        <w:rPr>
          <w:rFonts w:ascii="Baskerville" w:eastAsiaTheme="minorHAnsi" w:hAnsi="Baskerville" w:cs="Baskerville"/>
          <w:position w:val="-7"/>
          <w:sz w:val="13"/>
          <w:szCs w:val="13"/>
        </w:rPr>
        <w:t>1</w:t>
      </w:r>
      <w:r>
        <w:rPr>
          <w:rFonts w:ascii="Baskerville" w:eastAsiaTheme="minorHAnsi" w:hAnsi="Baskerville" w:cs="Baskerville"/>
        </w:rPr>
        <w:t xml:space="preserve"> + </w:t>
      </w:r>
      <w:r>
        <w:rPr>
          <w:rFonts w:ascii="Symbol" w:eastAsiaTheme="minorHAnsi" w:hAnsi="Symbol" w:cs="Symbol"/>
        </w:rPr>
        <w:t></w:t>
      </w:r>
      <w:r>
        <w:rPr>
          <w:rFonts w:ascii="Baskerville" w:eastAsiaTheme="minorHAnsi" w:hAnsi="Baskerville" w:cs="Baskerville"/>
          <w:position w:val="-7"/>
          <w:sz w:val="13"/>
          <w:szCs w:val="13"/>
        </w:rPr>
        <w:t>2</w:t>
      </w:r>
      <w:r>
        <w:rPr>
          <w:rFonts w:ascii="Baskerville" w:eastAsiaTheme="minorHAnsi" w:hAnsi="Baskerville" w:cs="Baskerville"/>
        </w:rPr>
        <w:t xml:space="preserve">) =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Pr>
          <w:rFonts w:ascii="Baskerville" w:eastAsiaTheme="minorHAnsi" w:hAnsi="Baskerville" w:cs="Baskerville"/>
        </w:rPr>
        <w:tab/>
        <w:t xml:space="preserve">Prove : </w:t>
      </w:r>
      <w:r>
        <w:rPr>
          <w:rFonts w:ascii="Baskerville" w:eastAsiaTheme="minorHAnsi" w:hAnsi="Baskerville" w:cs="Baskerville"/>
        </w:rPr>
        <w:tab/>
      </w:r>
      <w:r>
        <w:rPr>
          <w:rFonts w:ascii="Baskerville" w:eastAsiaTheme="minorHAnsi" w:hAnsi="Baskerville" w:cs="Baskerville"/>
        </w:rPr>
        <w:tab/>
        <w:t xml:space="preserve">      +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 2</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w:t>
      </w:r>
      <w:r>
        <w:rPr>
          <w:rFonts w:ascii="Baskerville" w:eastAsiaTheme="minorHAnsi" w:hAnsi="Baskerville" w:cs="Baskerville"/>
        </w:rPr>
        <w:tab/>
        <w:t xml:space="preserve">If tan </w:t>
      </w:r>
      <w:r>
        <w:rPr>
          <w:rFonts w:ascii="Symbol" w:eastAsiaTheme="minorHAnsi" w:hAnsi="Symbol" w:cs="Symbol"/>
        </w:rPr>
        <w:t></w:t>
      </w:r>
      <w:r>
        <w:rPr>
          <w:rFonts w:ascii="Baskerville" w:eastAsiaTheme="minorHAnsi" w:hAnsi="Baskerville" w:cs="Baskerville"/>
        </w:rPr>
        <w:t xml:space="preserve"> + cot </w:t>
      </w:r>
      <w:r>
        <w:rPr>
          <w:rFonts w:ascii="Symbol" w:eastAsiaTheme="minorHAnsi" w:hAnsi="Symbol" w:cs="Symbol"/>
        </w:rPr>
        <w:t></w:t>
      </w:r>
      <w:r>
        <w:rPr>
          <w:rFonts w:ascii="Baskerville" w:eastAsiaTheme="minorHAnsi" w:hAnsi="Baskerville" w:cs="Baskerville"/>
        </w:rPr>
        <w:t xml:space="preserve"> = 2, find the value of tan</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 cot</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w:t>
      </w:r>
      <w:r>
        <w:rPr>
          <w:rFonts w:ascii="Baskerville" w:eastAsiaTheme="minorHAnsi" w:hAnsi="Baskerville" w:cs="Baskerville"/>
        </w:rPr>
        <w:tab/>
        <w:t>In the given figure, find the length of AE.</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w:t>
      </w:r>
      <w:r>
        <w:rPr>
          <w:rFonts w:ascii="Baskerville" w:eastAsiaTheme="minorHAnsi" w:hAnsi="Baskerville" w:cs="Baskerville"/>
        </w:rPr>
        <w:tab/>
        <w:t xml:space="preserve">If sin </w:t>
      </w:r>
      <w:r>
        <w:rPr>
          <w:rFonts w:ascii="Symbol" w:eastAsiaTheme="minorHAnsi" w:hAnsi="Symbol" w:cs="Symbol"/>
        </w:rPr>
        <w:t></w:t>
      </w:r>
      <w:r>
        <w:rPr>
          <w:rFonts w:ascii="Baskerville" w:eastAsiaTheme="minorHAnsi" w:hAnsi="Baskerville" w:cs="Baskerville"/>
        </w:rPr>
        <w:t xml:space="preserve"> + cos </w:t>
      </w:r>
      <w:r>
        <w:rPr>
          <w:rFonts w:ascii="Symbol" w:eastAsiaTheme="minorHAnsi" w:hAnsi="Symbol" w:cs="Symbol"/>
        </w:rPr>
        <w:t></w:t>
      </w:r>
      <w:r>
        <w:rPr>
          <w:rFonts w:ascii="Baskerville" w:eastAsiaTheme="minorHAnsi" w:hAnsi="Baskerville" w:cs="Baskerville"/>
        </w:rPr>
        <w:t xml:space="preserve"> =   2  cos (90° – </w:t>
      </w:r>
      <w:r>
        <w:rPr>
          <w:rFonts w:ascii="Symbol" w:eastAsiaTheme="minorHAnsi" w:hAnsi="Symbol" w:cs="Symbol"/>
        </w:rPr>
        <w:t></w:t>
      </w:r>
      <w:r>
        <w:rPr>
          <w:rFonts w:ascii="Baskerville" w:eastAsiaTheme="minorHAnsi" w:hAnsi="Baskerville" w:cs="Baskerville"/>
        </w:rPr>
        <w:t xml:space="preserve">), determine cot </w:t>
      </w:r>
      <w:r>
        <w:rPr>
          <w:rFonts w:ascii="Symbol" w:eastAsiaTheme="minorHAnsi" w:hAnsi="Symbol" w:cs="Symbol"/>
        </w:rPr>
        <w:t></w:t>
      </w:r>
      <w:r>
        <w:rPr>
          <w:rFonts w:ascii="Baskerville" w:eastAsiaTheme="minorHAnsi" w:hAnsi="Baskerville" w:cs="Baskerville"/>
        </w:rPr>
        <w: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w:t>
      </w:r>
      <w:r>
        <w:rPr>
          <w:rFonts w:ascii="Baskerville" w:eastAsiaTheme="minorHAnsi" w:hAnsi="Baskerville" w:cs="Baskerville"/>
        </w:rPr>
        <w:tab/>
        <w:t>In the given figure, ABCD is a rectangle in which segments AP and AQ are drawn as shown. Find the length of (AP + AQ).</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7.</w:t>
      </w:r>
      <w:r>
        <w:rPr>
          <w:rFonts w:ascii="Baskerville" w:eastAsiaTheme="minorHAnsi" w:hAnsi="Baskerville" w:cs="Baskerville"/>
        </w:rPr>
        <w:tab/>
        <w:t xml:space="preserve">Show that  :    1 +             1 + </w:t>
      </w:r>
      <w:r>
        <w:rPr>
          <w:rFonts w:ascii="Baskerville" w:eastAsiaTheme="minorHAnsi" w:hAnsi="Baskerville" w:cs="Baskerville"/>
        </w:rPr>
        <w:tab/>
        <w:t xml:space="preserve">     =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8.</w:t>
      </w:r>
      <w:r>
        <w:rPr>
          <w:rFonts w:ascii="Baskerville" w:eastAsiaTheme="minorHAnsi" w:hAnsi="Baskerville" w:cs="Baskerville"/>
        </w:rPr>
        <w:tab/>
        <w:t xml:space="preserve">Show that : (sin </w:t>
      </w:r>
      <w:r>
        <w:rPr>
          <w:rFonts w:ascii="Symbol" w:eastAsiaTheme="minorHAnsi" w:hAnsi="Symbol" w:cs="Symbol"/>
        </w:rPr>
        <w:t></w:t>
      </w:r>
      <w:r>
        <w:rPr>
          <w:rFonts w:ascii="Baskerville" w:eastAsiaTheme="minorHAnsi" w:hAnsi="Baskerville" w:cs="Baskerville"/>
        </w:rPr>
        <w:t xml:space="preserve"> + cosec </w:t>
      </w:r>
      <w:r>
        <w:rPr>
          <w:rFonts w:ascii="Symbol" w:eastAsiaTheme="minorHAnsi" w:hAnsi="Symbol" w:cs="Symbol"/>
        </w:rPr>
        <w:t></w:t>
      </w:r>
      <w:r>
        <w:rPr>
          <w:rFonts w:ascii="Baskerville" w:eastAsiaTheme="minorHAnsi" w:hAnsi="Baskerville" w:cs="Baskerville"/>
        </w:rPr>
        <w:t>)</w:t>
      </w:r>
      <w:r>
        <w:rPr>
          <w:rFonts w:ascii="Baskerville" w:eastAsiaTheme="minorHAnsi" w:hAnsi="Baskerville" w:cs="Baskerville"/>
          <w:position w:val="7"/>
          <w:sz w:val="13"/>
          <w:szCs w:val="13"/>
        </w:rPr>
        <w:t>2</w:t>
      </w:r>
      <w:r>
        <w:rPr>
          <w:rFonts w:ascii="Baskerville" w:eastAsiaTheme="minorHAnsi" w:hAnsi="Baskerville" w:cs="Baskerville"/>
        </w:rPr>
        <w:t xml:space="preserve"> + (cos </w:t>
      </w:r>
      <w:r>
        <w:rPr>
          <w:rFonts w:ascii="Symbol" w:eastAsiaTheme="minorHAnsi" w:hAnsi="Symbol" w:cs="Symbol"/>
        </w:rPr>
        <w:t></w:t>
      </w:r>
      <w:r>
        <w:rPr>
          <w:rFonts w:ascii="Baskerville" w:eastAsiaTheme="minorHAnsi" w:hAnsi="Baskerville" w:cs="Baskerville"/>
        </w:rPr>
        <w:t xml:space="preserve"> + sec </w:t>
      </w:r>
      <w:r>
        <w:rPr>
          <w:rFonts w:ascii="Symbol" w:eastAsiaTheme="minorHAnsi" w:hAnsi="Symbol" w:cs="Symbol"/>
        </w:rPr>
        <w:t></w:t>
      </w:r>
      <w:r>
        <w:rPr>
          <w:rFonts w:ascii="Baskerville" w:eastAsiaTheme="minorHAnsi" w:hAnsi="Baskerville" w:cs="Baskerville"/>
        </w:rPr>
        <w:t>)</w:t>
      </w:r>
      <w:r>
        <w:rPr>
          <w:rFonts w:ascii="Baskerville" w:eastAsiaTheme="minorHAnsi" w:hAnsi="Baskerville" w:cs="Baskerville"/>
          <w:position w:val="7"/>
          <w:sz w:val="13"/>
          <w:szCs w:val="13"/>
        </w:rPr>
        <w:t>2</w:t>
      </w:r>
      <w:r>
        <w:rPr>
          <w:rFonts w:ascii="Baskerville" w:eastAsiaTheme="minorHAnsi" w:hAnsi="Baskerville" w:cs="Baskerville"/>
        </w:rPr>
        <w:t xml:space="preserve"> = 7 + tan</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 cot</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9.</w:t>
      </w:r>
      <w:r>
        <w:rPr>
          <w:rFonts w:ascii="Baskerville" w:eastAsiaTheme="minorHAnsi" w:hAnsi="Baskerville" w:cs="Baskerville"/>
        </w:rPr>
        <w:tab/>
        <w:t xml:space="preserve">If </w:t>
      </w:r>
      <w:r>
        <w:rPr>
          <w:rFonts w:ascii="Baskerville" w:eastAsiaTheme="minorHAnsi" w:hAnsi="Baskerville" w:cs="Baskerville"/>
        </w:rPr>
        <w:tab/>
        <w:t xml:space="preserve">      = m and            = n, show that (m</w:t>
      </w:r>
      <w:r>
        <w:rPr>
          <w:rFonts w:ascii="Baskerville" w:eastAsiaTheme="minorHAnsi" w:hAnsi="Baskerville" w:cs="Baskerville"/>
          <w:position w:val="7"/>
          <w:sz w:val="13"/>
          <w:szCs w:val="13"/>
        </w:rPr>
        <w:t>2</w:t>
      </w:r>
      <w:r>
        <w:rPr>
          <w:rFonts w:ascii="Baskerville" w:eastAsiaTheme="minorHAnsi" w:hAnsi="Baskerville" w:cs="Baskerville"/>
        </w:rPr>
        <w:t xml:space="preserve"> + n</w:t>
      </w:r>
      <w:r>
        <w:rPr>
          <w:rFonts w:ascii="Baskerville" w:eastAsiaTheme="minorHAnsi" w:hAnsi="Baskerville" w:cs="Baskerville"/>
          <w:position w:val="7"/>
          <w:sz w:val="13"/>
          <w:szCs w:val="13"/>
        </w:rPr>
        <w:t>2</w:t>
      </w:r>
      <w:r>
        <w:rPr>
          <w:rFonts w:ascii="Baskerville" w:eastAsiaTheme="minorHAnsi" w:hAnsi="Baskerville" w:cs="Baskerville"/>
        </w:rPr>
        <w:t>) cos</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 n</w:t>
      </w:r>
      <w:r>
        <w:rPr>
          <w:rFonts w:ascii="Baskerville" w:eastAsiaTheme="minorHAnsi" w:hAnsi="Baskerville" w:cs="Baskerville"/>
          <w:position w:val="7"/>
          <w:sz w:val="13"/>
          <w:szCs w:val="13"/>
        </w:rPr>
        <w:t>2</w:t>
      </w:r>
      <w:r>
        <w:rPr>
          <w:rFonts w:ascii="Baskerville" w:eastAsiaTheme="minorHAnsi" w:hAnsi="Baskerville" w:cs="Baskerville"/>
        </w:rPr>
        <w: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0.</w:t>
      </w:r>
      <w:r>
        <w:rPr>
          <w:rFonts w:ascii="Baskerville" w:eastAsiaTheme="minorHAnsi" w:hAnsi="Baskerville" w:cs="Baskerville"/>
        </w:rPr>
        <w:tab/>
        <w:t>Without using trigonometric tables, evaluate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2</w:t>
      </w:r>
      <w:r>
        <w:rPr>
          <w:rFonts w:ascii="Baskerville" w:eastAsiaTheme="minorHAnsi" w:hAnsi="Baskerville" w:cs="Baskerville"/>
        </w:rPr>
        <w:tab/>
        <w:t xml:space="preserve">      – </w:t>
      </w:r>
      <w:r>
        <w:rPr>
          <w:rFonts w:ascii="Baskerville" w:eastAsiaTheme="minorHAnsi" w:hAnsi="Baskerville" w:cs="Baskerville"/>
        </w:rPr>
        <w:tab/>
      </w:r>
      <w:r>
        <w:rPr>
          <w:rFonts w:ascii="Baskerville" w:eastAsiaTheme="minorHAnsi" w:hAnsi="Baskerville" w:cs="Baskerville"/>
        </w:rPr>
        <w:tab/>
        <w:t xml:space="preserve">    –   2  sin 45°.</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1.</w:t>
      </w:r>
      <w:r>
        <w:rPr>
          <w:rFonts w:ascii="Baskerville" w:eastAsiaTheme="minorHAnsi" w:hAnsi="Baskerville" w:cs="Baskerville"/>
        </w:rPr>
        <w:tab/>
        <w:t xml:space="preserve">If x = </w:t>
      </w:r>
      <w:r>
        <w:rPr>
          <w:rFonts w:ascii="Symbol" w:eastAsiaTheme="minorHAnsi" w:hAnsi="Symbol" w:cs="Symbol"/>
        </w:rPr>
        <w:t></w:t>
      </w:r>
      <w:r>
        <w:rPr>
          <w:rFonts w:ascii="Baskerville" w:eastAsiaTheme="minorHAnsi" w:hAnsi="Baskerville" w:cs="Baskerville"/>
        </w:rPr>
        <w:t xml:space="preserve"> cos </w:t>
      </w:r>
      <w:r>
        <w:rPr>
          <w:rFonts w:ascii="Symbol" w:eastAsiaTheme="minorHAnsi" w:hAnsi="Symbol" w:cs="Symbol"/>
        </w:rPr>
        <w:t></w:t>
      </w:r>
      <w:r>
        <w:rPr>
          <w:rFonts w:ascii="Baskerville" w:eastAsiaTheme="minorHAnsi" w:hAnsi="Baskerville" w:cs="Baskerville"/>
        </w:rPr>
        <w:t xml:space="preserve"> sin </w:t>
      </w:r>
      <w:r>
        <w:rPr>
          <w:rFonts w:ascii="Symbol" w:eastAsiaTheme="minorHAnsi" w:hAnsi="Symbol" w:cs="Symbol"/>
        </w:rPr>
        <w:t></w:t>
      </w:r>
      <w:r>
        <w:rPr>
          <w:rFonts w:ascii="Baskerville" w:eastAsiaTheme="minorHAnsi" w:hAnsi="Baskerville" w:cs="Baskerville"/>
        </w:rPr>
        <w:t xml:space="preserve">, y = </w:t>
      </w:r>
      <w:r>
        <w:rPr>
          <w:rFonts w:ascii="Symbol" w:eastAsiaTheme="minorHAnsi" w:hAnsi="Symbol" w:cs="Symbol"/>
        </w:rPr>
        <w:t></w:t>
      </w:r>
      <w:r>
        <w:rPr>
          <w:rFonts w:ascii="Baskerville" w:eastAsiaTheme="minorHAnsi" w:hAnsi="Baskerville" w:cs="Baskerville"/>
        </w:rPr>
        <w:t xml:space="preserve"> cos </w:t>
      </w:r>
      <w:r>
        <w:rPr>
          <w:rFonts w:ascii="Symbol" w:eastAsiaTheme="minorHAnsi" w:hAnsi="Symbol" w:cs="Symbol"/>
        </w:rPr>
        <w:t></w:t>
      </w:r>
      <w:r>
        <w:rPr>
          <w:rFonts w:ascii="Baskerville" w:eastAsiaTheme="minorHAnsi" w:hAnsi="Baskerville" w:cs="Baskerville"/>
        </w:rPr>
        <w:t xml:space="preserve"> cos </w:t>
      </w:r>
      <w:r>
        <w:rPr>
          <w:rFonts w:ascii="Symbol" w:eastAsiaTheme="minorHAnsi" w:hAnsi="Symbol" w:cs="Symbol"/>
        </w:rPr>
        <w:t></w:t>
      </w:r>
      <w:r>
        <w:rPr>
          <w:rFonts w:ascii="Baskerville" w:eastAsiaTheme="minorHAnsi" w:hAnsi="Baskerville" w:cs="Baskerville"/>
        </w:rPr>
        <w:t xml:space="preserve"> and z = </w:t>
      </w:r>
      <w:r>
        <w:rPr>
          <w:rFonts w:ascii="Symbol" w:eastAsiaTheme="minorHAnsi" w:hAnsi="Symbol" w:cs="Symbol"/>
        </w:rPr>
        <w:t></w:t>
      </w:r>
      <w:r>
        <w:rPr>
          <w:rFonts w:ascii="Baskerville" w:eastAsiaTheme="minorHAnsi" w:hAnsi="Baskerville" w:cs="Baskerville"/>
        </w:rPr>
        <w:t xml:space="preserve"> sin </w:t>
      </w:r>
      <w:r>
        <w:rPr>
          <w:rFonts w:ascii="Symbol" w:eastAsiaTheme="minorHAnsi" w:hAnsi="Symbol" w:cs="Symbol"/>
        </w:rPr>
        <w:t></w:t>
      </w:r>
      <w:r>
        <w:rPr>
          <w:rFonts w:ascii="Baskerville" w:eastAsiaTheme="minorHAnsi" w:hAnsi="Baskerville" w:cs="Baskerville"/>
        </w:rPr>
        <w:t>, show that x</w:t>
      </w:r>
      <w:r>
        <w:rPr>
          <w:rFonts w:ascii="Baskerville" w:eastAsiaTheme="minorHAnsi" w:hAnsi="Baskerville" w:cs="Baskerville"/>
          <w:position w:val="7"/>
          <w:sz w:val="13"/>
          <w:szCs w:val="13"/>
        </w:rPr>
        <w:t>2</w:t>
      </w:r>
      <w:r>
        <w:rPr>
          <w:rFonts w:ascii="Baskerville" w:eastAsiaTheme="minorHAnsi" w:hAnsi="Baskerville" w:cs="Baskerville"/>
        </w:rPr>
        <w:t xml:space="preserve"> + y</w:t>
      </w:r>
      <w:r>
        <w:rPr>
          <w:rFonts w:ascii="Baskerville" w:eastAsiaTheme="minorHAnsi" w:hAnsi="Baskerville" w:cs="Baskerville"/>
          <w:position w:val="7"/>
          <w:sz w:val="13"/>
          <w:szCs w:val="13"/>
        </w:rPr>
        <w:t>2</w:t>
      </w:r>
      <w:r>
        <w:rPr>
          <w:rFonts w:ascii="Baskerville" w:eastAsiaTheme="minorHAnsi" w:hAnsi="Baskerville" w:cs="Baskerville"/>
        </w:rPr>
        <w:t xml:space="preserve"> + z</w:t>
      </w:r>
      <w:r>
        <w:rPr>
          <w:rFonts w:ascii="Baskerville" w:eastAsiaTheme="minorHAnsi" w:hAnsi="Baskerville" w:cs="Baskerville"/>
          <w:position w:val="7"/>
          <w:sz w:val="13"/>
          <w:szCs w:val="13"/>
        </w:rPr>
        <w:t>2</w:t>
      </w:r>
      <w:r>
        <w:rPr>
          <w:rFonts w:ascii="Baskerville" w:eastAsiaTheme="minorHAnsi" w:hAnsi="Baskerville" w:cs="Baskerville"/>
        </w:rPr>
        <w:t xml:space="preserve"> = </w:t>
      </w:r>
      <w:r>
        <w:rPr>
          <w:rFonts w:ascii="Symbol" w:eastAsiaTheme="minorHAnsi" w:hAnsi="Symbol" w:cs="Symbol"/>
        </w:rPr>
        <w:t></w:t>
      </w:r>
      <w:r>
        <w:rPr>
          <w:rFonts w:ascii="Baskerville" w:eastAsiaTheme="minorHAnsi" w:hAnsi="Baskerville" w:cs="Baskerville"/>
          <w:position w:val="7"/>
          <w:sz w:val="13"/>
          <w:szCs w:val="13"/>
        </w:rPr>
        <w:t>2</w:t>
      </w:r>
      <w:r>
        <w:rPr>
          <w:rFonts w:ascii="Baskerville" w:eastAsiaTheme="minorHAnsi" w:hAnsi="Baskerville" w:cs="Baskerville"/>
        </w:rPr>
        <w: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2.</w:t>
      </w:r>
      <w:r>
        <w:rPr>
          <w:rFonts w:ascii="Baskerville" w:eastAsiaTheme="minorHAnsi" w:hAnsi="Baskerville" w:cs="Baskerville"/>
        </w:rPr>
        <w:tab/>
        <w:t xml:space="preserve">Find the value of : sin (50° + </w:t>
      </w:r>
      <w:r>
        <w:rPr>
          <w:rFonts w:ascii="Symbol" w:eastAsiaTheme="minorHAnsi" w:hAnsi="Symbol" w:cs="Symbol"/>
        </w:rPr>
        <w:t></w:t>
      </w:r>
      <w:r>
        <w:rPr>
          <w:rFonts w:ascii="Baskerville" w:eastAsiaTheme="minorHAnsi" w:hAnsi="Baskerville" w:cs="Baskerville"/>
        </w:rPr>
        <w:t xml:space="preserve">) – cos (40° – </w:t>
      </w:r>
      <w:r>
        <w:rPr>
          <w:rFonts w:ascii="Symbol" w:eastAsiaTheme="minorHAnsi" w:hAnsi="Symbol" w:cs="Symbol"/>
        </w:rPr>
        <w:t></w:t>
      </w:r>
      <w:r>
        <w:rPr>
          <w:rFonts w:ascii="Baskerville" w:eastAsiaTheme="minorHAnsi" w:hAnsi="Baskerville" w:cs="Baskerville"/>
        </w:rPr>
        <w: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3.</w:t>
      </w:r>
      <w:r>
        <w:rPr>
          <w:rFonts w:ascii="Baskerville" w:eastAsiaTheme="minorHAnsi" w:hAnsi="Baskerville" w:cs="Baskerville"/>
        </w:rPr>
        <w:tab/>
        <w:t xml:space="preserve">In the figure, ABC is a right angled triangle. D is the mid-point of BC. Show that </w:t>
      </w:r>
      <w:r>
        <w:rPr>
          <w:rFonts w:ascii="Baskerville" w:eastAsiaTheme="minorHAnsi" w:hAnsi="Baskerville" w:cs="Baskerville"/>
        </w:rPr>
        <w:tab/>
      </w:r>
      <w:r>
        <w:rPr>
          <w:rFonts w:ascii="Baskerville" w:eastAsiaTheme="minorHAnsi" w:hAnsi="Baskerville" w:cs="Baskerville"/>
        </w:rPr>
        <w:tab/>
        <w:t xml:space="preserve"> =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4.</w:t>
      </w:r>
      <w:r>
        <w:rPr>
          <w:rFonts w:ascii="Baskerville" w:eastAsiaTheme="minorHAnsi" w:hAnsi="Baskerville" w:cs="Baskerville"/>
        </w:rPr>
        <w:tab/>
        <w:t xml:space="preserve">At a point on level ground, the angle of elevation of a vertical tower is found to be such tht its tanget is 5/12. On walking 192 metres towards the tower, the tanget of the angle is found to be </w:t>
      </w:r>
      <w:r>
        <w:rPr>
          <w:rFonts w:ascii="Baskerville" w:eastAsiaTheme="minorHAnsi" w:hAnsi="Baskerville" w:cs="Baskerville"/>
        </w:rPr>
        <w:br/>
        <w:t>3/4. Find the height of the tower.</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Symbol" w:eastAsiaTheme="minorHAnsi" w:hAnsi="Symbol" w:cs="Symbol"/>
        </w:rPr>
      </w:pPr>
      <w:r>
        <w:rPr>
          <w:rFonts w:ascii="Baskerville" w:eastAsiaTheme="minorHAnsi" w:hAnsi="Baskerville" w:cs="Baskerville"/>
        </w:rPr>
        <w:t>15.</w:t>
      </w:r>
      <w:r>
        <w:rPr>
          <w:rFonts w:ascii="Baskerville" w:eastAsiaTheme="minorHAnsi" w:hAnsi="Baskerville" w:cs="Baskerville"/>
        </w:rPr>
        <w:tab/>
        <w:t>Show that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 1 + 2 cot</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 2 cosec </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 xml:space="preserve">cot </w:t>
      </w:r>
      <w:r>
        <w:rPr>
          <w:rFonts w:ascii="Symbol" w:eastAsiaTheme="minorHAnsi" w:hAnsi="Symbol" w:cs="Symbol"/>
        </w:rPr>
        <w: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Symbol" w:eastAsiaTheme="minorHAnsi" w:hAnsi="Symbol" w:cs="Symbol"/>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6.</w:t>
      </w:r>
      <w:r>
        <w:rPr>
          <w:rFonts w:ascii="Baskerville" w:eastAsiaTheme="minorHAnsi" w:hAnsi="Baskerville" w:cs="Baskerville"/>
        </w:rPr>
        <w:tab/>
        <w:t xml:space="preserve">Solve for </w:t>
      </w:r>
      <w:r>
        <w:rPr>
          <w:rFonts w:ascii="Symbol" w:eastAsiaTheme="minorHAnsi" w:hAnsi="Symbol" w:cs="Symbol"/>
        </w:rPr>
        <w:t></w:t>
      </w:r>
      <w:r>
        <w:rPr>
          <w:rFonts w:ascii="Baskerville" w:eastAsiaTheme="minorHAnsi" w:hAnsi="Baskerville" w:cs="Baskerville"/>
        </w:rPr>
        <w:t xml:space="preserve"> :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 1 ; 0° &lt; </w:t>
      </w:r>
      <w:r>
        <w:rPr>
          <w:rFonts w:ascii="Symbol" w:eastAsiaTheme="minorHAnsi" w:hAnsi="Symbol" w:cs="Symbol"/>
        </w:rPr>
        <w:t></w:t>
      </w:r>
      <w:r>
        <w:rPr>
          <w:rFonts w:ascii="Baskerville" w:eastAsiaTheme="minorHAnsi" w:hAnsi="Baskerville" w:cs="Baskerville"/>
        </w:rPr>
        <w:t xml:space="preserve"> &lt; 90°.</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7.</w:t>
      </w:r>
      <w:r>
        <w:rPr>
          <w:rFonts w:ascii="Baskerville" w:eastAsiaTheme="minorHAnsi" w:hAnsi="Baskerville" w:cs="Baskerville"/>
        </w:rPr>
        <w:tab/>
        <w:t>A man is standing on the deck of a ship, which is 8 m above water level. He observes the angle of elevation of the top of a hill as 60</w:t>
      </w:r>
      <w:r>
        <w:rPr>
          <w:rFonts w:ascii="Baskerville" w:eastAsiaTheme="minorHAnsi" w:hAnsi="Baskerville" w:cs="Baskerville"/>
          <w:position w:val="7"/>
          <w:sz w:val="13"/>
          <w:szCs w:val="13"/>
        </w:rPr>
        <w:t>0</w:t>
      </w:r>
      <w:r>
        <w:rPr>
          <w:rFonts w:ascii="Baskerville" w:eastAsiaTheme="minorHAnsi" w:hAnsi="Baskerville" w:cs="Baskerville"/>
        </w:rPr>
        <w:t xml:space="preserve"> and the angle of depression of the base of the hill as 30</w:t>
      </w:r>
      <w:r>
        <w:rPr>
          <w:rFonts w:ascii="Baskerville" w:eastAsiaTheme="minorHAnsi" w:hAnsi="Baskerville" w:cs="Baskerville"/>
          <w:position w:val="7"/>
          <w:sz w:val="13"/>
          <w:szCs w:val="13"/>
        </w:rPr>
        <w:t>0</w:t>
      </w:r>
      <w:r>
        <w:rPr>
          <w:rFonts w:ascii="Baskerville" w:eastAsiaTheme="minorHAnsi" w:hAnsi="Baskerville" w:cs="Baskerville"/>
        </w:rPr>
        <w:t>.  Calculate the distance of the hill from the ship and the height of the hill.</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8.</w:t>
      </w:r>
      <w:r>
        <w:rPr>
          <w:rFonts w:ascii="Baskerville" w:eastAsiaTheme="minorHAnsi" w:hAnsi="Baskerville" w:cs="Baskerville"/>
        </w:rPr>
        <w:tab/>
        <w:t>Determine the height of a mountain if the elevation of its top at an unknown distance from the base is 30° and at a distance 10 km further off from the mountain, along the same line, the angle of elevation is 15°. (Use tan 15° = 0.27)</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9.</w:t>
      </w:r>
      <w:r>
        <w:rPr>
          <w:rFonts w:ascii="Baskerville" w:eastAsiaTheme="minorHAnsi" w:hAnsi="Baskerville" w:cs="Baskerville"/>
        </w:rPr>
        <w:tab/>
        <w:t xml:space="preserve">From a  window (h metres high above the ground) of a house in a street, the angles of elevation and depression of the top and the foot of another house on the opposite side of the street are </w:t>
      </w:r>
      <w:r>
        <w:rPr>
          <w:rFonts w:ascii="Symbol" w:eastAsiaTheme="minorHAnsi" w:hAnsi="Symbol" w:cs="Symbol"/>
        </w:rPr>
        <w:t></w:t>
      </w:r>
      <w:r>
        <w:rPr>
          <w:rFonts w:ascii="Baskerville" w:eastAsiaTheme="minorHAnsi" w:hAnsi="Baskerville" w:cs="Baskerville"/>
        </w:rPr>
        <w:t xml:space="preserve"> and </w:t>
      </w:r>
      <w:r>
        <w:rPr>
          <w:rFonts w:ascii="Symbol" w:eastAsiaTheme="minorHAnsi" w:hAnsi="Symbol" w:cs="Symbol"/>
        </w:rPr>
        <w:t></w:t>
      </w:r>
      <w:r>
        <w:rPr>
          <w:rFonts w:ascii="Baskerville" w:eastAsiaTheme="minorHAnsi" w:hAnsi="Baskerville" w:cs="Baskerville"/>
        </w:rPr>
        <w:t xml:space="preserve"> respectively. Show that the height of the opposite house is h(1 + tan </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 xml:space="preserve">cot </w:t>
      </w:r>
      <w:r>
        <w:rPr>
          <w:rFonts w:ascii="Symbol" w:eastAsiaTheme="minorHAnsi" w:hAnsi="Symbol" w:cs="Symbol"/>
        </w:rPr>
        <w:t></w:t>
      </w:r>
      <w:r>
        <w:rPr>
          <w:rFonts w:ascii="Baskerville" w:eastAsiaTheme="minorHAnsi" w:hAnsi="Baskerville" w:cs="Baskerville"/>
        </w:rPr>
        <w: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0.</w:t>
      </w:r>
      <w:r>
        <w:rPr>
          <w:rFonts w:ascii="Baskerville" w:eastAsiaTheme="minorHAnsi" w:hAnsi="Baskerville" w:cs="Baskerville"/>
        </w:rPr>
        <w:tab/>
        <w:t xml:space="preserve">From the top of a tower, the angles of depression of two objects on the same side of the tower are found to be </w:t>
      </w:r>
      <w:r>
        <w:rPr>
          <w:rFonts w:ascii="Symbol" w:eastAsiaTheme="minorHAnsi" w:hAnsi="Symbol" w:cs="Symbol"/>
        </w:rPr>
        <w:t></w:t>
      </w:r>
      <w:r>
        <w:rPr>
          <w:rFonts w:ascii="Baskerville" w:eastAsiaTheme="minorHAnsi" w:hAnsi="Baskerville" w:cs="Baskerville"/>
        </w:rPr>
        <w:t xml:space="preserve"> and </w:t>
      </w:r>
      <w:r>
        <w:rPr>
          <w:rFonts w:ascii="Symbol" w:eastAsiaTheme="minorHAnsi" w:hAnsi="Symbol" w:cs="Symbol"/>
        </w:rPr>
        <w:t></w:t>
      </w:r>
      <w:r>
        <w:rPr>
          <w:rFonts w:ascii="Baskerville" w:eastAsiaTheme="minorHAnsi" w:hAnsi="Baskerville" w:cs="Baskerville"/>
        </w:rPr>
        <w:t xml:space="preserve"> (</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gt;</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 If the distance between the objects is ‘p’ metres, show that the height ‘h’ of the tower is given by</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h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Also determine the height of the tower, if   P = 50 m</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r>
        <w:rPr>
          <w:rFonts w:ascii="Symbol" w:eastAsiaTheme="minorHAnsi" w:hAnsi="Symbol" w:cs="Symbol"/>
        </w:rPr>
        <w:t></w:t>
      </w:r>
      <w:r>
        <w:rPr>
          <w:rFonts w:ascii="Baskerville" w:eastAsiaTheme="minorHAnsi" w:hAnsi="Baskerville" w:cs="Baskerville"/>
        </w:rPr>
        <w:t xml:space="preserve"> = 60°, </w:t>
      </w:r>
      <w:r>
        <w:rPr>
          <w:rFonts w:ascii="Symbol" w:eastAsiaTheme="minorHAnsi" w:hAnsi="Symbol" w:cs="Symbol"/>
        </w:rPr>
        <w:t></w:t>
      </w:r>
      <w:r>
        <w:rPr>
          <w:rFonts w:ascii="Baskerville" w:eastAsiaTheme="minorHAnsi" w:hAnsi="Baskerville" w:cs="Baskerville"/>
        </w:rPr>
        <w:t xml:space="preserve"> = 30°.</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1.</w:t>
      </w:r>
      <w:r>
        <w:rPr>
          <w:rFonts w:ascii="Baskerville" w:eastAsiaTheme="minorHAnsi" w:hAnsi="Baskerville" w:cs="Baskerville"/>
        </w:rPr>
        <w:tab/>
        <w:t>cot</w:t>
      </w:r>
      <w:r>
        <w:rPr>
          <w:rFonts w:ascii="Baskerville" w:eastAsiaTheme="minorHAnsi" w:hAnsi="Baskerville" w:cs="Baskerville"/>
          <w:position w:val="7"/>
          <w:sz w:val="13"/>
          <w:szCs w:val="13"/>
        </w:rPr>
        <w:t>2</w:t>
      </w:r>
      <w:r>
        <w:rPr>
          <w:rFonts w:ascii="Baskerville" w:eastAsiaTheme="minorHAnsi" w:hAnsi="Baskerville" w:cs="Baskerville"/>
        </w:rPr>
        <w:t>A cosec</w:t>
      </w:r>
      <w:r>
        <w:rPr>
          <w:rFonts w:ascii="Baskerville" w:eastAsiaTheme="minorHAnsi" w:hAnsi="Baskerville" w:cs="Baskerville"/>
          <w:position w:val="7"/>
          <w:sz w:val="13"/>
          <w:szCs w:val="13"/>
        </w:rPr>
        <w:t>2</w:t>
      </w:r>
      <w:r>
        <w:rPr>
          <w:rFonts w:ascii="Baskerville" w:eastAsiaTheme="minorHAnsi" w:hAnsi="Baskerville" w:cs="Baskerville"/>
        </w:rPr>
        <w:t>B – cot</w:t>
      </w:r>
      <w:r>
        <w:rPr>
          <w:rFonts w:ascii="Baskerville" w:eastAsiaTheme="minorHAnsi" w:hAnsi="Baskerville" w:cs="Baskerville"/>
          <w:position w:val="7"/>
          <w:sz w:val="13"/>
          <w:szCs w:val="13"/>
        </w:rPr>
        <w:t>2</w:t>
      </w:r>
      <w:r>
        <w:rPr>
          <w:rFonts w:ascii="Baskerville" w:eastAsiaTheme="minorHAnsi" w:hAnsi="Baskerville" w:cs="Baskerville"/>
        </w:rPr>
        <w:t>B. cosec</w:t>
      </w:r>
      <w:r>
        <w:rPr>
          <w:rFonts w:ascii="Baskerville" w:eastAsiaTheme="minorHAnsi" w:hAnsi="Baskerville" w:cs="Baskerville"/>
          <w:position w:val="7"/>
          <w:sz w:val="13"/>
          <w:szCs w:val="13"/>
        </w:rPr>
        <w:t>2</w:t>
      </w:r>
      <w:r>
        <w:rPr>
          <w:rFonts w:ascii="Baskerville" w:eastAsiaTheme="minorHAnsi" w:hAnsi="Baskerville" w:cs="Baskerville"/>
        </w:rPr>
        <w:t>A = cot</w:t>
      </w:r>
      <w:r>
        <w:rPr>
          <w:rFonts w:ascii="Baskerville" w:eastAsiaTheme="minorHAnsi" w:hAnsi="Baskerville" w:cs="Baskerville"/>
          <w:position w:val="7"/>
          <w:sz w:val="13"/>
          <w:szCs w:val="13"/>
        </w:rPr>
        <w:t>2</w:t>
      </w:r>
      <w:r>
        <w:rPr>
          <w:rFonts w:ascii="Baskerville" w:eastAsiaTheme="minorHAnsi" w:hAnsi="Baskerville" w:cs="Baskerville"/>
        </w:rPr>
        <w:t>A – cot</w:t>
      </w:r>
      <w:r>
        <w:rPr>
          <w:rFonts w:ascii="Baskerville" w:eastAsiaTheme="minorHAnsi" w:hAnsi="Baskerville" w:cs="Baskerville"/>
          <w:position w:val="7"/>
          <w:sz w:val="13"/>
          <w:szCs w:val="13"/>
        </w:rPr>
        <w:t>2</w:t>
      </w:r>
      <w:r>
        <w:rPr>
          <w:rFonts w:ascii="Baskerville" w:eastAsiaTheme="minorHAnsi" w:hAnsi="Baskerville" w:cs="Baskerville"/>
        </w:rPr>
        <w:t>B.</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2.</w:t>
      </w:r>
      <w:r>
        <w:rPr>
          <w:rFonts w:ascii="Baskerville" w:eastAsiaTheme="minorHAnsi" w:hAnsi="Baskerville" w:cs="Baskerville"/>
        </w:rPr>
        <w:tab/>
        <w:t>If x sin</w:t>
      </w:r>
      <w:r>
        <w:rPr>
          <w:rFonts w:ascii="Baskerville" w:eastAsiaTheme="minorHAnsi" w:hAnsi="Baskerville" w:cs="Baskerville"/>
          <w:position w:val="7"/>
          <w:sz w:val="13"/>
          <w:szCs w:val="13"/>
        </w:rPr>
        <w:t>3</w:t>
      </w:r>
      <w:r>
        <w:rPr>
          <w:rFonts w:ascii="Symbol" w:eastAsiaTheme="minorHAnsi" w:hAnsi="Symbol" w:cs="Symbol"/>
        </w:rPr>
        <w:t></w:t>
      </w:r>
      <w:r>
        <w:rPr>
          <w:rFonts w:ascii="Baskerville" w:eastAsiaTheme="minorHAnsi" w:hAnsi="Baskerville" w:cs="Baskerville"/>
        </w:rPr>
        <w:t xml:space="preserve"> + y cos</w:t>
      </w:r>
      <w:r>
        <w:rPr>
          <w:rFonts w:ascii="Baskerville" w:eastAsiaTheme="minorHAnsi" w:hAnsi="Baskerville" w:cs="Baskerville"/>
          <w:position w:val="7"/>
          <w:sz w:val="13"/>
          <w:szCs w:val="13"/>
        </w:rPr>
        <w:t>3</w:t>
      </w:r>
      <w:r>
        <w:rPr>
          <w:rFonts w:ascii="Symbol" w:eastAsiaTheme="minorHAnsi" w:hAnsi="Symbol" w:cs="Symbol"/>
        </w:rPr>
        <w:t></w:t>
      </w:r>
      <w:r>
        <w:rPr>
          <w:rFonts w:ascii="Baskerville" w:eastAsiaTheme="minorHAnsi" w:hAnsi="Baskerville" w:cs="Baskerville"/>
        </w:rPr>
        <w:t xml:space="preserve"> = sin </w:t>
      </w:r>
      <w:r>
        <w:rPr>
          <w:rFonts w:ascii="Symbol" w:eastAsiaTheme="minorHAnsi" w:hAnsi="Symbol" w:cs="Symbol"/>
        </w:rPr>
        <w:t></w:t>
      </w:r>
      <w:r>
        <w:rPr>
          <w:rFonts w:ascii="Baskerville" w:eastAsiaTheme="minorHAnsi" w:hAnsi="Baskerville" w:cs="Baskerville"/>
        </w:rPr>
        <w:t xml:space="preserve"> cos </w:t>
      </w:r>
      <w:r>
        <w:rPr>
          <w:rFonts w:ascii="Symbol" w:eastAsiaTheme="minorHAnsi" w:hAnsi="Symbol" w:cs="Symbol"/>
        </w:rPr>
        <w:t></w:t>
      </w:r>
      <w:r>
        <w:rPr>
          <w:rFonts w:ascii="Baskerville" w:eastAsiaTheme="minorHAnsi" w:hAnsi="Baskerville" w:cs="Baskerville"/>
        </w:rPr>
        <w:t xml:space="preserve"> and x sin </w:t>
      </w:r>
      <w:r>
        <w:rPr>
          <w:rFonts w:ascii="Symbol" w:eastAsiaTheme="minorHAnsi" w:hAnsi="Symbol" w:cs="Symbol"/>
        </w:rPr>
        <w:t></w:t>
      </w:r>
      <w:r>
        <w:rPr>
          <w:rFonts w:ascii="Baskerville" w:eastAsiaTheme="minorHAnsi" w:hAnsi="Baskerville" w:cs="Baskerville"/>
        </w:rPr>
        <w:t xml:space="preserve"> =  y cos </w:t>
      </w:r>
      <w:r>
        <w:rPr>
          <w:rFonts w:ascii="Symbol" w:eastAsiaTheme="minorHAnsi" w:hAnsi="Symbol" w:cs="Symbol"/>
        </w:rPr>
        <w:t></w:t>
      </w:r>
      <w:r>
        <w:rPr>
          <w:rFonts w:ascii="Baskerville" w:eastAsiaTheme="minorHAnsi" w:hAnsi="Baskerville" w:cs="Baskerville"/>
        </w:rPr>
        <w:t>, prove x</w:t>
      </w:r>
      <w:r>
        <w:rPr>
          <w:rFonts w:ascii="Baskerville" w:eastAsiaTheme="minorHAnsi" w:hAnsi="Baskerville" w:cs="Baskerville"/>
          <w:position w:val="7"/>
          <w:sz w:val="13"/>
          <w:szCs w:val="13"/>
        </w:rPr>
        <w:t>2</w:t>
      </w:r>
      <w:r>
        <w:rPr>
          <w:rFonts w:ascii="Baskerville" w:eastAsiaTheme="minorHAnsi" w:hAnsi="Baskerville" w:cs="Baskerville"/>
        </w:rPr>
        <w:t xml:space="preserve"> + y</w:t>
      </w:r>
      <w:r>
        <w:rPr>
          <w:rFonts w:ascii="Baskerville" w:eastAsiaTheme="minorHAnsi" w:hAnsi="Baskerville" w:cs="Baskerville"/>
          <w:position w:val="7"/>
          <w:sz w:val="13"/>
          <w:szCs w:val="13"/>
        </w:rPr>
        <w:t>2</w:t>
      </w:r>
      <w:r>
        <w:rPr>
          <w:rFonts w:ascii="Baskerville" w:eastAsiaTheme="minorHAnsi" w:hAnsi="Baskerville" w:cs="Baskerville"/>
        </w:rPr>
        <w:t xml:space="preserve"> = 1.</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lastRenderedPageBreak/>
        <w:t>23.</w:t>
      </w:r>
      <w:r>
        <w:rPr>
          <w:rFonts w:ascii="Baskerville" w:eastAsiaTheme="minorHAnsi" w:hAnsi="Baskerville" w:cs="Baskerville"/>
        </w:rPr>
        <w:tab/>
        <w:t xml:space="preserve">If 7 cosec </w:t>
      </w:r>
      <w:r>
        <w:rPr>
          <w:rFonts w:ascii="Symbol" w:eastAsiaTheme="minorHAnsi" w:hAnsi="Symbol" w:cs="Symbol"/>
        </w:rPr>
        <w:t></w:t>
      </w:r>
      <w:r>
        <w:rPr>
          <w:rFonts w:ascii="Baskerville" w:eastAsiaTheme="minorHAnsi" w:hAnsi="Baskerville" w:cs="Baskerville"/>
        </w:rPr>
        <w:t xml:space="preserve"> – 3 cot </w:t>
      </w:r>
      <w:r>
        <w:rPr>
          <w:rFonts w:ascii="Symbol" w:eastAsiaTheme="minorHAnsi" w:hAnsi="Symbol" w:cs="Symbol"/>
        </w:rPr>
        <w:t></w:t>
      </w:r>
      <w:r>
        <w:rPr>
          <w:rFonts w:ascii="Baskerville" w:eastAsiaTheme="minorHAnsi" w:hAnsi="Baskerville" w:cs="Baskerville"/>
        </w:rPr>
        <w:t xml:space="preserve"> = 7, prove that 7 cot </w:t>
      </w:r>
      <w:r>
        <w:rPr>
          <w:rFonts w:ascii="Symbol" w:eastAsiaTheme="minorHAnsi" w:hAnsi="Symbol" w:cs="Symbol"/>
        </w:rPr>
        <w:t></w:t>
      </w:r>
      <w:r>
        <w:rPr>
          <w:rFonts w:ascii="Baskerville" w:eastAsiaTheme="minorHAnsi" w:hAnsi="Baskerville" w:cs="Baskerville"/>
        </w:rPr>
        <w:t xml:space="preserve"> – 3 cosec </w:t>
      </w:r>
      <w:r>
        <w:rPr>
          <w:rFonts w:ascii="Symbol" w:eastAsiaTheme="minorHAnsi" w:hAnsi="Symbol" w:cs="Symbol"/>
        </w:rPr>
        <w:t></w:t>
      </w:r>
      <w:r>
        <w:rPr>
          <w:rFonts w:ascii="Baskerville" w:eastAsiaTheme="minorHAnsi" w:hAnsi="Baskerville" w:cs="Baskerville"/>
        </w:rPr>
        <w:t xml:space="preserve"> = 3.</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28"/>
          <w:szCs w:val="28"/>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4.</w:t>
      </w:r>
      <w:r>
        <w:rPr>
          <w:rFonts w:ascii="Baskerville" w:eastAsiaTheme="minorHAnsi" w:hAnsi="Baskerville" w:cs="Baskerville"/>
        </w:rPr>
        <w:tab/>
        <w:t xml:space="preserve">If </w:t>
      </w:r>
      <w:r>
        <w:rPr>
          <w:rFonts w:ascii="Baskerville" w:eastAsiaTheme="minorHAnsi" w:hAnsi="Baskerville" w:cs="Baskerville"/>
        </w:rPr>
        <w:tab/>
      </w:r>
      <w:r>
        <w:rPr>
          <w:rFonts w:ascii="Baskerville" w:eastAsiaTheme="minorHAnsi" w:hAnsi="Baskerville" w:cs="Baskerville"/>
        </w:rPr>
        <w:tab/>
        <w:t xml:space="preserve">        =     , find the value of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5.</w:t>
      </w:r>
      <w:r>
        <w:rPr>
          <w:rFonts w:ascii="Baskerville" w:eastAsiaTheme="minorHAnsi" w:hAnsi="Baskerville" w:cs="Baskerville"/>
        </w:rPr>
        <w:tab/>
        <w:t>tan 10°. tan 75° . tan 15° . tan 80° = 1.</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6.</w:t>
      </w:r>
      <w:r>
        <w:rPr>
          <w:rFonts w:ascii="Baskerville" w:eastAsiaTheme="minorHAnsi" w:hAnsi="Baskerville" w:cs="Baskerville"/>
        </w:rPr>
        <w:tab/>
        <w:t>(sin 72° + cos 18°)(sin 72° – cos 18°) = 0.</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7.</w:t>
      </w:r>
      <w:r>
        <w:rPr>
          <w:rFonts w:ascii="Baskerville" w:eastAsiaTheme="minorHAnsi" w:hAnsi="Baskerville" w:cs="Baskerville"/>
        </w:rPr>
        <w:tab/>
        <w:t>sin 63° . cos 27° + cos 63° . sin 27° = 1.</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8.</w:t>
      </w:r>
      <w:r>
        <w:rPr>
          <w:rFonts w:ascii="Baskerville" w:eastAsiaTheme="minorHAnsi" w:hAnsi="Baskerville" w:cs="Baskerville"/>
        </w:rPr>
        <w:tab/>
        <w:t>If A, B, C are the interior angles of a triangle ABC, prove tha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tan</w:t>
      </w:r>
      <w:r>
        <w:rPr>
          <w:rFonts w:ascii="Baskerville" w:eastAsiaTheme="minorHAnsi" w:hAnsi="Baskerville" w:cs="Baskerville"/>
        </w:rPr>
        <w:tab/>
      </w:r>
      <w:r>
        <w:rPr>
          <w:rFonts w:ascii="Baskerville" w:eastAsiaTheme="minorHAnsi" w:hAnsi="Baskerville" w:cs="Baskerville"/>
        </w:rPr>
        <w:tab/>
        <w:t xml:space="preserve">  = co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9.</w:t>
      </w:r>
      <w:r>
        <w:rPr>
          <w:rFonts w:ascii="Baskerville" w:eastAsiaTheme="minorHAnsi" w:hAnsi="Baskerville" w:cs="Baskerville"/>
        </w:rPr>
        <w:tab/>
        <w:t>If A and B are acute angles and tan A = 1, sin B = 1/   2, find the value of cos (A + B).</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0.</w:t>
      </w:r>
      <w:r>
        <w:rPr>
          <w:rFonts w:ascii="Baskerville" w:eastAsiaTheme="minorHAnsi" w:hAnsi="Baskerville" w:cs="Baskerville"/>
        </w:rPr>
        <w:tab/>
        <w:t>If tan (A + B) = 1 and sin (2A – B) = 1, find A and B.</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1.</w:t>
      </w:r>
      <w:r>
        <w:rPr>
          <w:rFonts w:ascii="Baskerville" w:eastAsiaTheme="minorHAnsi" w:hAnsi="Baskerville" w:cs="Baskerville"/>
        </w:rPr>
        <w:tab/>
        <w:t xml:space="preserve">If cos </w:t>
      </w:r>
      <w:r>
        <w:rPr>
          <w:rFonts w:ascii="Symbol" w:eastAsiaTheme="minorHAnsi" w:hAnsi="Symbol" w:cs="Symbol"/>
        </w:rPr>
        <w:t></w:t>
      </w:r>
      <w:r>
        <w:rPr>
          <w:rFonts w:ascii="Baskerville" w:eastAsiaTheme="minorHAnsi" w:hAnsi="Baskerville" w:cs="Baskerville"/>
        </w:rPr>
        <w:t xml:space="preserve"> – sin </w:t>
      </w:r>
      <w:r>
        <w:rPr>
          <w:rFonts w:ascii="Symbol" w:eastAsiaTheme="minorHAnsi" w:hAnsi="Symbol" w:cs="Symbol"/>
        </w:rPr>
        <w:t></w:t>
      </w:r>
      <w:r>
        <w:rPr>
          <w:rFonts w:ascii="Baskerville" w:eastAsiaTheme="minorHAnsi" w:hAnsi="Baskerville" w:cs="Baskerville"/>
        </w:rPr>
        <w:t xml:space="preserve"> = 1, show that cos </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 xml:space="preserve">+ sin </w:t>
      </w:r>
      <w:r>
        <w:rPr>
          <w:rFonts w:ascii="Symbol" w:eastAsiaTheme="minorHAnsi" w:hAnsi="Symbol" w:cs="Symbol"/>
        </w:rPr>
        <w:t></w:t>
      </w:r>
      <w:r>
        <w:rPr>
          <w:rFonts w:ascii="Symbol" w:eastAsiaTheme="minorHAnsi" w:hAnsi="Symbol" w:cs="Symbol"/>
        </w:rPr>
        <w:t></w:t>
      </w:r>
      <w:r>
        <w:rPr>
          <w:rFonts w:ascii="Baskerville" w:eastAsiaTheme="minorHAnsi" w:hAnsi="Baskerville" w:cs="Baskerville"/>
        </w:rPr>
        <w:t>= 1 or –1.</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2.</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r>
        <w:rPr>
          <w:rFonts w:ascii="Baskerville" w:eastAsiaTheme="minorHAnsi" w:hAnsi="Baskerville" w:cs="Baskerville"/>
        </w:rPr>
        <w:tab/>
      </w:r>
      <w:r>
        <w:rPr>
          <w:rFonts w:ascii="Baskerville" w:eastAsiaTheme="minorHAnsi" w:hAnsi="Baskerville" w:cs="Baskerville"/>
        </w:rPr>
        <w:tab/>
        <w:t xml:space="preserve"> = sec </w:t>
      </w:r>
      <w:r>
        <w:rPr>
          <w:rFonts w:ascii="Symbol" w:eastAsiaTheme="minorHAnsi" w:hAnsi="Symbol" w:cs="Symbol"/>
        </w:rPr>
        <w:t></w:t>
      </w:r>
      <w:r>
        <w:rPr>
          <w:rFonts w:ascii="Baskerville" w:eastAsiaTheme="minorHAnsi" w:hAnsi="Baskerville" w:cs="Baskerville"/>
        </w:rPr>
        <w:t xml:space="preserve"> . cosec </w:t>
      </w:r>
      <w:r>
        <w:rPr>
          <w:rFonts w:ascii="Symbol" w:eastAsiaTheme="minorHAnsi" w:hAnsi="Symbol" w:cs="Symbol"/>
        </w:rPr>
        <w:t></w:t>
      </w:r>
      <w:r>
        <w:rPr>
          <w:rFonts w:ascii="Baskerville" w:eastAsiaTheme="minorHAnsi" w:hAnsi="Baskerville" w:cs="Baskerville"/>
        </w:rPr>
        <w:t xml:space="preserve"> – 2 sin </w:t>
      </w:r>
      <w:r>
        <w:rPr>
          <w:rFonts w:ascii="Symbol" w:eastAsiaTheme="minorHAnsi" w:hAnsi="Symbol" w:cs="Symbol"/>
        </w:rPr>
        <w:t></w:t>
      </w:r>
      <w:r>
        <w:rPr>
          <w:rFonts w:ascii="Baskerville" w:eastAsiaTheme="minorHAnsi" w:hAnsi="Baskerville" w:cs="Baskerville"/>
        </w:rPr>
        <w:t xml:space="preserve"> cos </w:t>
      </w:r>
      <w:r>
        <w:rPr>
          <w:rFonts w:ascii="Symbol" w:eastAsiaTheme="minorHAnsi" w:hAnsi="Symbol" w:cs="Symbol"/>
        </w:rPr>
        <w:t></w:t>
      </w:r>
      <w:r>
        <w:rPr>
          <w:rFonts w:ascii="Baskerville" w:eastAsiaTheme="minorHAnsi" w:hAnsi="Baskerville" w:cs="Baskerville"/>
        </w:rPr>
        <w: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3.</w:t>
      </w:r>
      <w:r>
        <w:rPr>
          <w:rFonts w:ascii="Baskerville" w:eastAsiaTheme="minorHAnsi" w:hAnsi="Baskerville" w:cs="Baskerville"/>
        </w:rPr>
        <w:tab/>
        <w:t xml:space="preserve">If cot </w:t>
      </w:r>
      <w:r>
        <w:rPr>
          <w:rFonts w:ascii="Symbol" w:eastAsiaTheme="minorHAnsi" w:hAnsi="Symbol" w:cs="Symbol"/>
        </w:rPr>
        <w:t></w:t>
      </w:r>
      <w:r>
        <w:rPr>
          <w:rFonts w:ascii="Baskerville" w:eastAsiaTheme="minorHAnsi" w:hAnsi="Baskerville" w:cs="Baskerville"/>
        </w:rPr>
        <w:t xml:space="preserve"> + tan </w:t>
      </w:r>
      <w:r>
        <w:rPr>
          <w:rFonts w:ascii="Symbol" w:eastAsiaTheme="minorHAnsi" w:hAnsi="Symbol" w:cs="Symbol"/>
        </w:rPr>
        <w:t></w:t>
      </w:r>
      <w:r>
        <w:rPr>
          <w:rFonts w:ascii="Baskerville" w:eastAsiaTheme="minorHAnsi" w:hAnsi="Baskerville" w:cs="Baskerville"/>
        </w:rPr>
        <w:t xml:space="preserve"> = x and sec </w:t>
      </w:r>
      <w:r>
        <w:rPr>
          <w:rFonts w:ascii="Symbol" w:eastAsiaTheme="minorHAnsi" w:hAnsi="Symbol" w:cs="Symbol"/>
        </w:rPr>
        <w:t></w:t>
      </w:r>
      <w:r>
        <w:rPr>
          <w:rFonts w:ascii="Baskerville" w:eastAsiaTheme="minorHAnsi" w:hAnsi="Baskerville" w:cs="Baskerville"/>
        </w:rPr>
        <w:t xml:space="preserve"> – cos </w:t>
      </w:r>
      <w:r>
        <w:rPr>
          <w:rFonts w:ascii="Symbol" w:eastAsiaTheme="minorHAnsi" w:hAnsi="Symbol" w:cs="Symbol"/>
        </w:rPr>
        <w:t></w:t>
      </w:r>
      <w:r>
        <w:rPr>
          <w:rFonts w:ascii="Baskerville" w:eastAsiaTheme="minorHAnsi" w:hAnsi="Baskerville" w:cs="Baskerville"/>
        </w:rPr>
        <w:t xml:space="preserve"> = y, prove that (x</w:t>
      </w:r>
      <w:r>
        <w:rPr>
          <w:rFonts w:ascii="Baskerville" w:eastAsiaTheme="minorHAnsi" w:hAnsi="Baskerville" w:cs="Baskerville"/>
          <w:position w:val="7"/>
          <w:sz w:val="13"/>
          <w:szCs w:val="13"/>
        </w:rPr>
        <w:t>2</w:t>
      </w:r>
      <w:r>
        <w:rPr>
          <w:rFonts w:ascii="Baskerville" w:eastAsiaTheme="minorHAnsi" w:hAnsi="Baskerville" w:cs="Baskerville"/>
        </w:rPr>
        <w:t>y)</w:t>
      </w:r>
      <w:r>
        <w:rPr>
          <w:rFonts w:ascii="Baskerville" w:eastAsiaTheme="minorHAnsi" w:hAnsi="Baskerville" w:cs="Baskerville"/>
          <w:position w:val="7"/>
          <w:sz w:val="13"/>
          <w:szCs w:val="13"/>
        </w:rPr>
        <w:t>2/3</w:t>
      </w:r>
      <w:r>
        <w:rPr>
          <w:rFonts w:ascii="Baskerville" w:eastAsiaTheme="minorHAnsi" w:hAnsi="Baskerville" w:cs="Baskerville"/>
        </w:rPr>
        <w:t xml:space="preserve"> – (xy</w:t>
      </w:r>
      <w:r>
        <w:rPr>
          <w:rFonts w:ascii="Baskerville" w:eastAsiaTheme="minorHAnsi" w:hAnsi="Baskerville" w:cs="Baskerville"/>
          <w:position w:val="7"/>
          <w:sz w:val="13"/>
          <w:szCs w:val="13"/>
        </w:rPr>
        <w:t>2</w:t>
      </w:r>
      <w:r>
        <w:rPr>
          <w:rFonts w:ascii="Baskerville" w:eastAsiaTheme="minorHAnsi" w:hAnsi="Baskerville" w:cs="Baskerville"/>
        </w:rPr>
        <w:t>)</w:t>
      </w:r>
      <w:r>
        <w:rPr>
          <w:rFonts w:ascii="Baskerville" w:eastAsiaTheme="minorHAnsi" w:hAnsi="Baskerville" w:cs="Baskerville"/>
          <w:position w:val="7"/>
          <w:sz w:val="13"/>
          <w:szCs w:val="13"/>
        </w:rPr>
        <w:t>2/3</w:t>
      </w:r>
      <w:r>
        <w:rPr>
          <w:rFonts w:ascii="Baskerville" w:eastAsiaTheme="minorHAnsi" w:hAnsi="Baskerville" w:cs="Baskerville"/>
        </w:rPr>
        <w:t xml:space="preserve"> = 1.</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4.</w:t>
      </w:r>
      <w:r>
        <w:rPr>
          <w:rFonts w:ascii="Baskerville" w:eastAsiaTheme="minorHAnsi" w:hAnsi="Baskerville" w:cs="Baskerville"/>
        </w:rPr>
        <w:tab/>
        <w:t xml:space="preserve">If cosec </w:t>
      </w:r>
      <w:r>
        <w:rPr>
          <w:rFonts w:ascii="Symbol" w:eastAsiaTheme="minorHAnsi" w:hAnsi="Symbol" w:cs="Symbol"/>
        </w:rPr>
        <w:t></w:t>
      </w:r>
      <w:r>
        <w:rPr>
          <w:rFonts w:ascii="Baskerville" w:eastAsiaTheme="minorHAnsi" w:hAnsi="Baskerville" w:cs="Baskerville"/>
        </w:rPr>
        <w:t xml:space="preserve"> – sin </w:t>
      </w:r>
      <w:r>
        <w:rPr>
          <w:rFonts w:ascii="Symbol" w:eastAsiaTheme="minorHAnsi" w:hAnsi="Symbol" w:cs="Symbol"/>
        </w:rPr>
        <w:t></w:t>
      </w:r>
      <w:r>
        <w:rPr>
          <w:rFonts w:ascii="Baskerville" w:eastAsiaTheme="minorHAnsi" w:hAnsi="Baskerville" w:cs="Baskerville"/>
        </w:rPr>
        <w:t xml:space="preserve"> = a</w:t>
      </w:r>
      <w:r>
        <w:rPr>
          <w:rFonts w:ascii="Baskerville" w:eastAsiaTheme="minorHAnsi" w:hAnsi="Baskerville" w:cs="Baskerville"/>
          <w:position w:val="7"/>
          <w:sz w:val="13"/>
          <w:szCs w:val="13"/>
        </w:rPr>
        <w:t>3</w:t>
      </w:r>
      <w:r>
        <w:rPr>
          <w:rFonts w:ascii="Baskerville" w:eastAsiaTheme="minorHAnsi" w:hAnsi="Baskerville" w:cs="Baskerville"/>
        </w:rPr>
        <w:t xml:space="preserve">, sec </w:t>
      </w:r>
      <w:r>
        <w:rPr>
          <w:rFonts w:ascii="Symbol" w:eastAsiaTheme="minorHAnsi" w:hAnsi="Symbol" w:cs="Symbol"/>
        </w:rPr>
        <w:t></w:t>
      </w:r>
      <w:r>
        <w:rPr>
          <w:rFonts w:ascii="Baskerville" w:eastAsiaTheme="minorHAnsi" w:hAnsi="Baskerville" w:cs="Baskerville"/>
        </w:rPr>
        <w:t xml:space="preserve"> – cos </w:t>
      </w:r>
      <w:r>
        <w:rPr>
          <w:rFonts w:ascii="Symbol" w:eastAsiaTheme="minorHAnsi" w:hAnsi="Symbol" w:cs="Symbol"/>
        </w:rPr>
        <w:t></w:t>
      </w:r>
      <w:r>
        <w:rPr>
          <w:rFonts w:ascii="Baskerville" w:eastAsiaTheme="minorHAnsi" w:hAnsi="Baskerville" w:cs="Baskerville"/>
        </w:rPr>
        <w:t xml:space="preserve"> = b</w:t>
      </w:r>
      <w:r>
        <w:rPr>
          <w:rFonts w:ascii="Baskerville" w:eastAsiaTheme="minorHAnsi" w:hAnsi="Baskerville" w:cs="Baskerville"/>
          <w:position w:val="7"/>
          <w:sz w:val="13"/>
          <w:szCs w:val="13"/>
        </w:rPr>
        <w:t>3</w:t>
      </w:r>
      <w:r>
        <w:rPr>
          <w:rFonts w:ascii="Baskerville" w:eastAsiaTheme="minorHAnsi" w:hAnsi="Baskerville" w:cs="Baskerville"/>
        </w:rPr>
        <w:t>, prove that a</w:t>
      </w:r>
      <w:r>
        <w:rPr>
          <w:rFonts w:ascii="Baskerville" w:eastAsiaTheme="minorHAnsi" w:hAnsi="Baskerville" w:cs="Baskerville"/>
          <w:position w:val="7"/>
          <w:sz w:val="13"/>
          <w:szCs w:val="13"/>
        </w:rPr>
        <w:t>2</w:t>
      </w:r>
      <w:r>
        <w:rPr>
          <w:rFonts w:ascii="Baskerville" w:eastAsiaTheme="minorHAnsi" w:hAnsi="Baskerville" w:cs="Baskerville"/>
        </w:rPr>
        <w:t>b</w:t>
      </w:r>
      <w:r>
        <w:rPr>
          <w:rFonts w:ascii="Baskerville" w:eastAsiaTheme="minorHAnsi" w:hAnsi="Baskerville" w:cs="Baskerville"/>
          <w:position w:val="7"/>
          <w:sz w:val="13"/>
          <w:szCs w:val="13"/>
        </w:rPr>
        <w:t>2</w:t>
      </w:r>
      <w:r>
        <w:rPr>
          <w:rFonts w:ascii="Baskerville" w:eastAsiaTheme="minorHAnsi" w:hAnsi="Baskerville" w:cs="Baskerville"/>
        </w:rPr>
        <w:t>(a</w:t>
      </w:r>
      <w:r>
        <w:rPr>
          <w:rFonts w:ascii="Baskerville" w:eastAsiaTheme="minorHAnsi" w:hAnsi="Baskerville" w:cs="Baskerville"/>
          <w:position w:val="7"/>
          <w:sz w:val="13"/>
          <w:szCs w:val="13"/>
        </w:rPr>
        <w:t>2</w:t>
      </w:r>
      <w:r>
        <w:rPr>
          <w:rFonts w:ascii="Baskerville" w:eastAsiaTheme="minorHAnsi" w:hAnsi="Baskerville" w:cs="Baskerville"/>
        </w:rPr>
        <w:t xml:space="preserve"> + b</w:t>
      </w:r>
      <w:r>
        <w:rPr>
          <w:rFonts w:ascii="Baskerville" w:eastAsiaTheme="minorHAnsi" w:hAnsi="Baskerville" w:cs="Baskerville"/>
          <w:position w:val="7"/>
          <w:sz w:val="13"/>
          <w:szCs w:val="13"/>
        </w:rPr>
        <w:t>2</w:t>
      </w:r>
      <w:r>
        <w:rPr>
          <w:rFonts w:ascii="Baskerville" w:eastAsiaTheme="minorHAnsi" w:hAnsi="Baskerville" w:cs="Baskerville"/>
        </w:rPr>
        <w:t>) = 1.</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5.</w:t>
      </w:r>
      <w:r>
        <w:rPr>
          <w:rFonts w:ascii="Baskerville" w:eastAsiaTheme="minorHAnsi" w:hAnsi="Baskerville" w:cs="Baskerville"/>
        </w:rPr>
        <w:tab/>
        <w:t xml:space="preserve">Solve the following trigonometric equation for </w:t>
      </w:r>
      <w:r>
        <w:rPr>
          <w:rFonts w:ascii="Symbol" w:eastAsiaTheme="minorHAnsi" w:hAnsi="Symbol" w:cs="Symbol"/>
        </w:rPr>
        <w:t></w:t>
      </w:r>
      <w:r>
        <w:rPr>
          <w:rFonts w:ascii="Baskerville" w:eastAsiaTheme="minorHAnsi" w:hAnsi="Baskerville" w:cs="Baskerville"/>
        </w:rPr>
        <w:t xml:space="preserve"> : 3 tan </w:t>
      </w:r>
      <w:r>
        <w:rPr>
          <w:rFonts w:ascii="Symbol" w:eastAsiaTheme="minorHAnsi" w:hAnsi="Symbol" w:cs="Symbol"/>
        </w:rPr>
        <w:t></w:t>
      </w:r>
      <w:r>
        <w:rPr>
          <w:rFonts w:ascii="Baskerville" w:eastAsiaTheme="minorHAnsi" w:hAnsi="Baskerville" w:cs="Baskerville"/>
        </w:rPr>
        <w:t xml:space="preserve"> + cot </w:t>
      </w:r>
      <w:r>
        <w:rPr>
          <w:rFonts w:ascii="Symbol" w:eastAsiaTheme="minorHAnsi" w:hAnsi="Symbol" w:cs="Symbol"/>
        </w:rPr>
        <w:t></w:t>
      </w:r>
      <w:r>
        <w:rPr>
          <w:rFonts w:ascii="Baskerville" w:eastAsiaTheme="minorHAnsi" w:hAnsi="Baskerville" w:cs="Baskerville"/>
        </w:rPr>
        <w:t xml:space="preserve"> = 5 cosec </w:t>
      </w:r>
      <w:r>
        <w:rPr>
          <w:rFonts w:ascii="Symbol" w:eastAsiaTheme="minorHAnsi" w:hAnsi="Symbol" w:cs="Symbol"/>
        </w:rPr>
        <w:t></w:t>
      </w:r>
      <w:r>
        <w:rPr>
          <w:rFonts w:ascii="Baskerville" w:eastAsiaTheme="minorHAnsi" w:hAnsi="Baskerville" w:cs="Baskerville"/>
        </w:rPr>
        <w: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6.</w:t>
      </w:r>
      <w:r>
        <w:rPr>
          <w:rFonts w:ascii="Baskerville" w:eastAsiaTheme="minorHAnsi" w:hAnsi="Baskerville" w:cs="Baskerville"/>
        </w:rPr>
        <w:tab/>
        <w:t xml:space="preserve">Solve the following trigonometric equation for </w:t>
      </w:r>
      <w:r>
        <w:rPr>
          <w:rFonts w:ascii="Symbol" w:eastAsiaTheme="minorHAnsi" w:hAnsi="Symbol" w:cs="Symbol"/>
        </w:rPr>
        <w:t></w:t>
      </w:r>
      <w:r>
        <w:rPr>
          <w:rFonts w:ascii="Baskerville" w:eastAsiaTheme="minorHAnsi" w:hAnsi="Baskerville" w:cs="Baskerville"/>
        </w:rPr>
        <w:t xml:space="preserve"> : cosec</w:t>
      </w:r>
      <w:r>
        <w:rPr>
          <w:rFonts w:ascii="Baskerville" w:eastAsiaTheme="minorHAnsi" w:hAnsi="Baskerville" w:cs="Baskerville"/>
          <w:position w:val="7"/>
          <w:sz w:val="13"/>
          <w:szCs w:val="13"/>
        </w:rPr>
        <w:t>2</w:t>
      </w:r>
      <w:r>
        <w:rPr>
          <w:rFonts w:ascii="Symbol" w:eastAsiaTheme="minorHAnsi" w:hAnsi="Symbol" w:cs="Symbol"/>
        </w:rPr>
        <w:t></w:t>
      </w:r>
      <w:r>
        <w:rPr>
          <w:rFonts w:ascii="Baskerville" w:eastAsiaTheme="minorHAnsi" w:hAnsi="Baskerville" w:cs="Baskerville"/>
        </w:rPr>
        <w:t xml:space="preserve"> – cot </w:t>
      </w:r>
      <w:r>
        <w:rPr>
          <w:rFonts w:ascii="Symbol" w:eastAsiaTheme="minorHAnsi" w:hAnsi="Symbol" w:cs="Symbol"/>
        </w:rPr>
        <w:t></w:t>
      </w:r>
      <w:r>
        <w:rPr>
          <w:rFonts w:ascii="Baskerville" w:eastAsiaTheme="minorHAnsi" w:hAnsi="Baskerville" w:cs="Baskerville"/>
        </w:rPr>
        <w:t xml:space="preserve"> (1 +   3) + (   3 – 1) = 0.</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7.</w:t>
      </w:r>
      <w:r>
        <w:rPr>
          <w:rFonts w:ascii="Baskerville" w:eastAsiaTheme="minorHAnsi" w:hAnsi="Baskerville" w:cs="Baskerville"/>
        </w:rPr>
        <w:tab/>
        <w:t xml:space="preserve">If 5 sin </w:t>
      </w:r>
      <w:r>
        <w:rPr>
          <w:rFonts w:ascii="Symbol" w:eastAsiaTheme="minorHAnsi" w:hAnsi="Symbol" w:cs="Symbol"/>
        </w:rPr>
        <w:t></w:t>
      </w:r>
      <w:r>
        <w:rPr>
          <w:rFonts w:ascii="Baskerville" w:eastAsiaTheme="minorHAnsi" w:hAnsi="Baskerville" w:cs="Baskerville"/>
        </w:rPr>
        <w:t xml:space="preserve"> + 3 cos </w:t>
      </w:r>
      <w:r>
        <w:rPr>
          <w:rFonts w:ascii="Symbol" w:eastAsiaTheme="minorHAnsi" w:hAnsi="Symbol" w:cs="Symbol"/>
        </w:rPr>
        <w:t></w:t>
      </w:r>
      <w:r>
        <w:rPr>
          <w:rFonts w:ascii="Baskerville" w:eastAsiaTheme="minorHAnsi" w:hAnsi="Baskerville" w:cs="Baskerville"/>
        </w:rPr>
        <w:t xml:space="preserve"> = 4, find the value of 3 sin </w:t>
      </w:r>
      <w:r>
        <w:rPr>
          <w:rFonts w:ascii="Symbol" w:eastAsiaTheme="minorHAnsi" w:hAnsi="Symbol" w:cs="Symbol"/>
        </w:rPr>
        <w:t></w:t>
      </w:r>
      <w:r>
        <w:rPr>
          <w:rFonts w:ascii="Baskerville" w:eastAsiaTheme="minorHAnsi" w:hAnsi="Baskerville" w:cs="Baskerville"/>
        </w:rPr>
        <w:t xml:space="preserve"> – 5 cos </w:t>
      </w:r>
      <w:r>
        <w:rPr>
          <w:rFonts w:ascii="Symbol" w:eastAsiaTheme="minorHAnsi" w:hAnsi="Symbol" w:cs="Symbol"/>
        </w:rPr>
        <w:t></w:t>
      </w:r>
      <w:r>
        <w:rPr>
          <w:rFonts w:ascii="Baskerville" w:eastAsiaTheme="minorHAnsi" w:hAnsi="Baskerville" w:cs="Baskerville"/>
        </w:rPr>
        <w:t>.</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8.</w:t>
      </w:r>
      <w:r>
        <w:rPr>
          <w:rFonts w:ascii="Baskerville" w:eastAsiaTheme="minorHAnsi" w:hAnsi="Baskerville" w:cs="Baskerville"/>
        </w:rPr>
        <w:tab/>
        <w:t>Prove that :</w:t>
      </w:r>
      <w:r>
        <w:rPr>
          <w:rFonts w:ascii="Baskerville" w:eastAsiaTheme="minorHAnsi" w:hAnsi="Baskerville" w:cs="Baskerville"/>
        </w:rPr>
        <w:tab/>
        <w:t xml:space="preserve">            + </w:t>
      </w:r>
      <w:r>
        <w:rPr>
          <w:rFonts w:ascii="Baskerville" w:eastAsiaTheme="minorHAnsi" w:hAnsi="Baskerville" w:cs="Baskerville"/>
        </w:rPr>
        <w:tab/>
      </w:r>
      <w:r>
        <w:rPr>
          <w:rFonts w:ascii="Baskerville" w:eastAsiaTheme="minorHAnsi" w:hAnsi="Baskerville" w:cs="Baskerville"/>
        </w:rPr>
        <w:tab/>
        <w:t xml:space="preserve">    =</w:t>
      </w:r>
      <w:r>
        <w:rPr>
          <w:rFonts w:ascii="Baskerville" w:eastAsiaTheme="minorHAnsi" w:hAnsi="Baskerville" w:cs="Baskerville"/>
        </w:rPr>
        <w:tab/>
      </w:r>
      <w:r>
        <w:rPr>
          <w:rFonts w:ascii="Baskerville" w:eastAsiaTheme="minorHAnsi" w:hAnsi="Baskerville" w:cs="Baskerville"/>
        </w:rPr>
        <w:tab/>
        <w:t xml:space="preserve">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9.</w:t>
      </w:r>
      <w:r>
        <w:rPr>
          <w:rFonts w:ascii="Baskerville" w:eastAsiaTheme="minorHAnsi" w:hAnsi="Baskerville" w:cs="Baskerville"/>
        </w:rPr>
        <w:tab/>
        <w:t xml:space="preserve">The shadow of a flagstaff is three times as long as the shadow of the flagstaff when the sunrays meet the ground at an angle of 60°. Find the angle between the sunrays and the ground at the time of longer shadow.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0.</w:t>
      </w:r>
      <w:r>
        <w:rPr>
          <w:rFonts w:ascii="Baskerville" w:eastAsiaTheme="minorHAnsi" w:hAnsi="Baskerville" w:cs="Baskerville"/>
        </w:rPr>
        <w:tab/>
        <w:t>A fire in a building B is reported on telephone to two fire stations P and Q, 20 km apart from each other on a straight road. P observes that the fire is at the angle of 60° to the road and Q observes that it is at an angle of 45° to the road. Which station should send its team and how much will this team have to travel?</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2"/>
          <w:szCs w:val="12"/>
        </w:rPr>
      </w:pPr>
      <w:r>
        <w:rPr>
          <w:rFonts w:ascii="Baskerville" w:eastAsiaTheme="minorHAnsi" w:hAnsi="Baskerville" w:cs="Baskerville"/>
        </w:rPr>
        <w:t>41.</w:t>
      </w:r>
      <w:r>
        <w:rPr>
          <w:rFonts w:ascii="Baskerville" w:eastAsiaTheme="minorHAnsi" w:hAnsi="Baskerville" w:cs="Baskerville"/>
        </w:rPr>
        <w:tab/>
        <w:t xml:space="preserve">If the angle of elevation of a cloud from a point h metres above a lake is </w:t>
      </w:r>
      <w:r>
        <w:rPr>
          <w:rFonts w:ascii="Symbol" w:eastAsiaTheme="minorHAnsi" w:hAnsi="Symbol" w:cs="Symbol"/>
        </w:rPr>
        <w:t></w:t>
      </w:r>
      <w:r>
        <w:rPr>
          <w:rFonts w:ascii="Baskerville" w:eastAsiaTheme="minorHAnsi" w:hAnsi="Baskerville" w:cs="Baskerville"/>
        </w:rPr>
        <w:t xml:space="preserve"> and the angle of depression of its reflection in the lake is </w:t>
      </w:r>
      <w:r>
        <w:rPr>
          <w:rFonts w:ascii="Symbol" w:eastAsiaTheme="minorHAnsi" w:hAnsi="Symbol" w:cs="Symbol"/>
        </w:rPr>
        <w:t></w:t>
      </w:r>
      <w:r>
        <w:rPr>
          <w:rFonts w:ascii="Baskerville" w:eastAsiaTheme="minorHAnsi" w:hAnsi="Baskerville" w:cs="Baskerville"/>
        </w:rPr>
        <w:t xml:space="preserve">. Prove that the distance of the cloud from the point of </w:t>
      </w:r>
      <w:r>
        <w:rPr>
          <w:rFonts w:ascii="Baskerville" w:eastAsiaTheme="minorHAnsi" w:hAnsi="Baskerville" w:cs="Baskerville"/>
        </w:rPr>
        <w:br/>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observation is</w:t>
      </w:r>
      <w:r>
        <w:rPr>
          <w:rFonts w:ascii="Baskerville" w:eastAsiaTheme="minorHAnsi" w:hAnsi="Baskerville" w:cs="Baskerville"/>
        </w:rPr>
        <w:tab/>
      </w:r>
      <w:r>
        <w:rPr>
          <w:rFonts w:ascii="Baskerville" w:eastAsiaTheme="minorHAnsi" w:hAnsi="Baskerville" w:cs="Baskerville"/>
        </w:rPr>
        <w:tab/>
        <w:t xml:space="preserve">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2"/>
          <w:szCs w:val="12"/>
        </w:rPr>
      </w:pPr>
      <w:r>
        <w:rPr>
          <w:rFonts w:ascii="Baskerville" w:eastAsiaTheme="minorHAnsi" w:hAnsi="Baskerville" w:cs="Baskerville"/>
        </w:rPr>
        <w:t>42.</w:t>
      </w:r>
      <w:r>
        <w:rPr>
          <w:rFonts w:ascii="Baskerville" w:eastAsiaTheme="minorHAnsi" w:hAnsi="Baskerville" w:cs="Baskerville"/>
        </w:rPr>
        <w:tab/>
        <w:t xml:space="preserve">A ladder rests against a wall at angle </w:t>
      </w:r>
      <w:r>
        <w:rPr>
          <w:rFonts w:ascii="Symbol" w:eastAsiaTheme="minorHAnsi" w:hAnsi="Symbol" w:cs="Symbol"/>
        </w:rPr>
        <w:t></w:t>
      </w:r>
      <w:r>
        <w:rPr>
          <w:rFonts w:ascii="Baskerville" w:eastAsiaTheme="minorHAnsi" w:hAnsi="Baskerville" w:cs="Baskerville"/>
        </w:rPr>
        <w:t xml:space="preserve"> to the horizontal. Its foot is pulled away from the wall through a distance ‘a’, so that it slides a distance b down the wall making an angle </w:t>
      </w:r>
      <w:r>
        <w:rPr>
          <w:rFonts w:ascii="Symbol" w:eastAsiaTheme="minorHAnsi" w:hAnsi="Symbol" w:cs="Symbol"/>
        </w:rPr>
        <w:t></w:t>
      </w:r>
      <w:r>
        <w:rPr>
          <w:rFonts w:ascii="Baskerville" w:eastAsiaTheme="minorHAnsi" w:hAnsi="Baskerville" w:cs="Baskerville"/>
        </w:rPr>
        <w:t xml:space="preserve"> with the </w:t>
      </w:r>
      <w:r>
        <w:rPr>
          <w:rFonts w:ascii="Baskerville" w:eastAsiaTheme="minorHAnsi" w:hAnsi="Baskerville" w:cs="Baskerville"/>
        </w:rPr>
        <w:br/>
      </w:r>
      <w:r>
        <w:rPr>
          <w:rFonts w:ascii="Baskerville" w:eastAsiaTheme="minorHAnsi" w:hAnsi="Baskerville" w:cs="Baskerville"/>
          <w:sz w:val="12"/>
          <w:szCs w:val="12"/>
        </w:rPr>
        <w:tab/>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horizontal. Show that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4"/>
          <w:szCs w:val="14"/>
        </w:rPr>
      </w:pPr>
      <w:r>
        <w:rPr>
          <w:rFonts w:ascii="Baskerville" w:eastAsiaTheme="minorHAnsi" w:hAnsi="Baskerville" w:cs="Baskerville"/>
        </w:rPr>
        <w:t>43.</w:t>
      </w:r>
      <w:r>
        <w:rPr>
          <w:rFonts w:ascii="Baskerville" w:eastAsiaTheme="minorHAnsi" w:hAnsi="Baskerville" w:cs="Baskerville"/>
        </w:rPr>
        <w:tab/>
        <w:t xml:space="preserve">From a window (P metres high above the ground) of a house in a street, the angles of elevation and depression of the top and the foot of another house on opposite side of the street are </w:t>
      </w:r>
      <w:r>
        <w:rPr>
          <w:rFonts w:ascii="Symbol" w:eastAsiaTheme="minorHAnsi" w:hAnsi="Symbol" w:cs="Symbol"/>
        </w:rPr>
        <w:t></w:t>
      </w:r>
      <w:r>
        <w:rPr>
          <w:rFonts w:ascii="Baskerville" w:eastAsiaTheme="minorHAnsi" w:hAnsi="Baskerville" w:cs="Baskerville"/>
        </w:rPr>
        <w:t xml:space="preserve"> and </w:t>
      </w:r>
      <w:r>
        <w:rPr>
          <w:rFonts w:ascii="Baskerville" w:eastAsiaTheme="minorHAnsi" w:hAnsi="Baskerville" w:cs="Baskerville"/>
        </w:rPr>
        <w:br/>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Symbol" w:eastAsiaTheme="minorHAnsi" w:hAnsi="Symbol" w:cs="Symbol"/>
        </w:rPr>
        <w:t></w:t>
      </w:r>
      <w:r>
        <w:rPr>
          <w:rFonts w:ascii="Baskerville" w:eastAsiaTheme="minorHAnsi" w:hAnsi="Baskerville" w:cs="Baskerville"/>
        </w:rPr>
        <w:t xml:space="preserve"> respectively. Show that the height of the opposite house is P</w:t>
      </w:r>
      <w:r>
        <w:rPr>
          <w:rFonts w:ascii="Baskerville" w:eastAsiaTheme="minorHAnsi" w:hAnsi="Baskerville" w:cs="Baskerville"/>
        </w:rPr>
        <w:tab/>
      </w:r>
      <w:r>
        <w:rPr>
          <w:rFonts w:ascii="Baskerville" w:eastAsiaTheme="minorHAnsi" w:hAnsi="Baskerville" w:cs="Baskerville"/>
        </w:rPr>
        <w:tab/>
        <w:t xml:space="preserve">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lastRenderedPageBreak/>
        <w:t>44.</w:t>
      </w:r>
      <w:r>
        <w:rPr>
          <w:rFonts w:ascii="Baskerville" w:eastAsiaTheme="minorHAnsi" w:hAnsi="Baskerville" w:cs="Baskerville"/>
        </w:rPr>
        <w:tab/>
        <w:t>The pilot of an aircraft flying horizontally at a speed of 1200 km/hr. Observes that the angle of depression of a point on the ground changes from 30° to 45° in 15 seconds. Find the height at which the aircraft is flying.</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5.</w:t>
      </w:r>
      <w:r>
        <w:rPr>
          <w:rFonts w:ascii="Baskerville" w:eastAsiaTheme="minorHAnsi" w:hAnsi="Baskerville" w:cs="Baskerville"/>
        </w:rPr>
        <w:tab/>
        <w:t>A flagstaff stands in the middle of a square tower. A man on the ground, opposite the middle of one face and distant 100 metre just sees the flag. On his receeding another 100 metre, the tangets of elevation of the top of the tower and top of the flagstaff are found to be 1/2 and 5/9. Find the dimensions of the tower and the height of the flagstaff, the ground being horizontal.</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6.</w:t>
      </w:r>
      <w:r>
        <w:rPr>
          <w:rFonts w:ascii="Baskerville" w:eastAsiaTheme="minorHAnsi" w:hAnsi="Baskerville" w:cs="Baskerville"/>
        </w:rPr>
        <w:tab/>
        <w:t xml:space="preserve">If tan A = 1/2 and tan B = 1/3, by using tan (A + B) =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 prove that A + B = 45°.</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7.</w:t>
      </w:r>
      <w:r>
        <w:rPr>
          <w:rFonts w:ascii="Baskerville" w:eastAsiaTheme="minorHAnsi" w:hAnsi="Baskerville" w:cs="Baskerville"/>
        </w:rPr>
        <w:tab/>
        <w:t xml:space="preserve">Eleminate </w:t>
      </w:r>
      <w:r>
        <w:rPr>
          <w:rFonts w:ascii="Symbol" w:eastAsiaTheme="minorHAnsi" w:hAnsi="Symbol" w:cs="Symbol"/>
        </w:rPr>
        <w:t></w:t>
      </w:r>
      <w:r>
        <w:rPr>
          <w:rFonts w:ascii="Baskerville" w:eastAsiaTheme="minorHAnsi" w:hAnsi="Baskerville" w:cs="Baskerville"/>
        </w:rPr>
        <w:t xml:space="preserve"> from the following :</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 xml:space="preserve">x cos </w:t>
      </w:r>
      <w:r>
        <w:rPr>
          <w:rFonts w:ascii="Symbol" w:eastAsiaTheme="minorHAnsi" w:hAnsi="Symbol" w:cs="Symbol"/>
        </w:rPr>
        <w:t></w:t>
      </w:r>
      <w:r>
        <w:rPr>
          <w:rFonts w:ascii="Baskerville" w:eastAsiaTheme="minorHAnsi" w:hAnsi="Baskerville" w:cs="Baskerville"/>
        </w:rPr>
        <w:t xml:space="preserve"> + x sin </w:t>
      </w:r>
      <w:r>
        <w:rPr>
          <w:rFonts w:ascii="Symbol" w:eastAsiaTheme="minorHAnsi" w:hAnsi="Symbol" w:cs="Symbol"/>
        </w:rPr>
        <w:t></w:t>
      </w:r>
      <w:r>
        <w:rPr>
          <w:rFonts w:ascii="Baskerville" w:eastAsiaTheme="minorHAnsi" w:hAnsi="Baskerville" w:cs="Baskerville"/>
        </w:rPr>
        <w:t xml:space="preserve"> = a; x cos </w:t>
      </w:r>
      <w:r>
        <w:rPr>
          <w:rFonts w:ascii="Symbol" w:eastAsiaTheme="minorHAnsi" w:hAnsi="Symbol" w:cs="Symbol"/>
        </w:rPr>
        <w:t></w:t>
      </w:r>
      <w:r>
        <w:rPr>
          <w:rFonts w:ascii="Baskerville" w:eastAsiaTheme="minorHAnsi" w:hAnsi="Baskerville" w:cs="Baskerville"/>
        </w:rPr>
        <w:t xml:space="preserve"> – x sin </w:t>
      </w:r>
      <w:r>
        <w:rPr>
          <w:rFonts w:ascii="Symbol" w:eastAsiaTheme="minorHAnsi" w:hAnsi="Symbol" w:cs="Symbol"/>
        </w:rPr>
        <w:t></w:t>
      </w:r>
      <w:r>
        <w:rPr>
          <w:rFonts w:ascii="Baskerville" w:eastAsiaTheme="minorHAnsi" w:hAnsi="Baskerville" w:cs="Baskerville"/>
        </w:rPr>
        <w:t xml:space="preserve"> = b.</w:t>
      </w: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2D54F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2D54F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b/>
          <w:bCs/>
          <w:color w:val="000000"/>
          <w:sz w:val="36"/>
          <w:szCs w:val="36"/>
        </w:rPr>
      </w:pPr>
      <w:r>
        <w:rPr>
          <w:rFonts w:ascii="Baskerville" w:eastAsiaTheme="minorHAnsi" w:hAnsi="Baskerville" w:cs="Baskerville"/>
          <w:b/>
          <w:bCs/>
          <w:color w:val="000000"/>
          <w:sz w:val="36"/>
          <w:szCs w:val="36"/>
        </w:rPr>
        <w:t>11. Circles and Tangent to a Circl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color w:val="000000"/>
        </w:rPr>
        <w:t>1.</w:t>
      </w:r>
      <w:r>
        <w:rPr>
          <w:rFonts w:ascii="Baskerville" w:eastAsiaTheme="minorHAnsi" w:hAnsi="Baskerville" w:cs="Baskerville"/>
          <w:color w:val="000000"/>
        </w:rPr>
        <w:tab/>
        <w:t xml:space="preserve">In the given figure, O is the centre of the circle. If </w:t>
      </w:r>
      <w:r>
        <w:rPr>
          <w:rFonts w:ascii="SymbolProp BT" w:eastAsiaTheme="minorHAnsi" w:hAnsi="SymbolProp BT" w:cs="SymbolProp BT"/>
        </w:rPr>
        <w:t>Ð</w:t>
      </w:r>
      <w:r>
        <w:rPr>
          <w:rFonts w:ascii="Baskerville" w:eastAsiaTheme="minorHAnsi" w:hAnsi="Baskerville" w:cs="Baskerville"/>
        </w:rPr>
        <w:t xml:space="preserve">BAC = 50°, find </w:t>
      </w:r>
      <w:r>
        <w:rPr>
          <w:rFonts w:ascii="SymbolProp BT" w:eastAsiaTheme="minorHAnsi" w:hAnsi="SymbolProp BT" w:cs="SymbolProp BT"/>
        </w:rPr>
        <w:t>Ð</w:t>
      </w:r>
      <w:r>
        <w:rPr>
          <w:rFonts w:ascii="Baskerville" w:eastAsiaTheme="minorHAnsi" w:hAnsi="Baskerville" w:cs="Baskerville"/>
        </w:rPr>
        <w:t>OB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Pr>
          <w:rFonts w:ascii="Baskerville" w:eastAsiaTheme="minorHAnsi" w:hAnsi="Baskerville" w:cs="Baskerville"/>
        </w:rPr>
        <w:tab/>
        <w:t>In the given figure, ABCDE is a regular pentagon. Prove that A, B, C and E are concycli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w:t>
      </w:r>
      <w:r>
        <w:rPr>
          <w:rFonts w:ascii="Baskerville" w:eastAsiaTheme="minorHAnsi" w:hAnsi="Baskerville" w:cs="Baskerville"/>
        </w:rPr>
        <w:tab/>
        <w:t>In the given figure, PT touches the circle whose centre is at O. Diameter SQ when produced meets PT at P. Given m</w:t>
      </w:r>
      <w:r>
        <w:rPr>
          <w:rFonts w:ascii="SymbolProp BT" w:eastAsiaTheme="minorHAnsi" w:hAnsi="SymbolProp BT" w:cs="SymbolProp BT"/>
        </w:rPr>
        <w:t>Ð</w:t>
      </w:r>
      <w:r>
        <w:rPr>
          <w:rFonts w:ascii="Baskerville" w:eastAsiaTheme="minorHAnsi" w:hAnsi="Baskerville" w:cs="Baskerville"/>
        </w:rPr>
        <w:t>SPR = x</w:t>
      </w:r>
      <w:r>
        <w:rPr>
          <w:rFonts w:ascii="Baskerville" w:eastAsiaTheme="minorHAnsi" w:hAnsi="Baskerville" w:cs="Baskerville"/>
          <w:position w:val="7"/>
          <w:sz w:val="13"/>
          <w:szCs w:val="13"/>
        </w:rPr>
        <w:t xml:space="preserve">o </w:t>
      </w:r>
      <w:r>
        <w:rPr>
          <w:rFonts w:ascii="Baskerville" w:eastAsiaTheme="minorHAnsi" w:hAnsi="Baskerville" w:cs="Baskerville"/>
        </w:rPr>
        <w:t>and m</w:t>
      </w:r>
      <w:r>
        <w:rPr>
          <w:rFonts w:ascii="SymbolProp BT" w:eastAsiaTheme="minorHAnsi" w:hAnsi="SymbolProp BT" w:cs="SymbolProp BT"/>
        </w:rPr>
        <w:t>Ð</w:t>
      </w:r>
      <w:r>
        <w:rPr>
          <w:rFonts w:ascii="Baskerville" w:eastAsiaTheme="minorHAnsi" w:hAnsi="Baskerville" w:cs="Baskerville"/>
        </w:rPr>
        <w:t>QRP = y</w:t>
      </w:r>
      <w:r>
        <w:rPr>
          <w:rFonts w:ascii="Baskerville" w:eastAsiaTheme="minorHAnsi" w:hAnsi="Baskerville" w:cs="Baskerville"/>
          <w:position w:val="7"/>
          <w:sz w:val="13"/>
          <w:szCs w:val="13"/>
        </w:rPr>
        <w:t>o</w:t>
      </w:r>
      <w:r>
        <w:rPr>
          <w:rFonts w:ascii="Baskerville" w:eastAsiaTheme="minorHAnsi" w:hAnsi="Baskerville" w:cs="Baskerville"/>
        </w:rPr>
        <w:t>. Show that  x</w:t>
      </w:r>
      <w:r>
        <w:rPr>
          <w:rFonts w:ascii="Baskerville" w:eastAsiaTheme="minorHAnsi" w:hAnsi="Baskerville" w:cs="Baskerville"/>
          <w:position w:val="7"/>
          <w:sz w:val="13"/>
          <w:szCs w:val="13"/>
        </w:rPr>
        <w:t>o</w:t>
      </w:r>
      <w:r>
        <w:rPr>
          <w:rFonts w:ascii="Baskerville" w:eastAsiaTheme="minorHAnsi" w:hAnsi="Baskerville" w:cs="Baskerville"/>
        </w:rPr>
        <w:t xml:space="preserve"> + 2y</w:t>
      </w:r>
      <w:r>
        <w:rPr>
          <w:rFonts w:ascii="Baskerville" w:eastAsiaTheme="minorHAnsi" w:hAnsi="Baskerville" w:cs="Baskerville"/>
          <w:position w:val="7"/>
          <w:sz w:val="13"/>
          <w:szCs w:val="13"/>
        </w:rPr>
        <w:t>o</w:t>
      </w:r>
      <w:r>
        <w:rPr>
          <w:rFonts w:ascii="Baskerville" w:eastAsiaTheme="minorHAnsi" w:hAnsi="Baskerville" w:cs="Baskerville"/>
        </w:rPr>
        <w:t xml:space="preserve"> = 90</w:t>
      </w:r>
      <w:r>
        <w:rPr>
          <w:rFonts w:ascii="Baskerville" w:eastAsiaTheme="minorHAnsi" w:hAnsi="Baskerville" w:cs="Baskerville"/>
          <w:position w:val="7"/>
          <w:sz w:val="13"/>
          <w:szCs w:val="13"/>
        </w:rPr>
        <w:t>o</w:t>
      </w:r>
      <w:r>
        <w:rPr>
          <w:rFonts w:ascii="Baskerville" w:eastAsiaTheme="minorHAnsi" w:hAnsi="Baskerville" w:cs="Baskerville"/>
        </w:rPr>
        <w:t>.</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w:t>
      </w:r>
      <w:r>
        <w:rPr>
          <w:rFonts w:ascii="Baskerville" w:eastAsiaTheme="minorHAnsi" w:hAnsi="Baskerville" w:cs="Baskerville"/>
        </w:rPr>
        <w:tab/>
        <w:t xml:space="preserve">In the given figure, O is the centre of the circle and AB is a chord of the circle. Line QBS is a tangent to the circle at B. If </w:t>
      </w:r>
      <w:r>
        <w:rPr>
          <w:rFonts w:ascii="SymbolProp BT" w:eastAsiaTheme="minorHAnsi" w:hAnsi="SymbolProp BT" w:cs="SymbolProp BT"/>
        </w:rPr>
        <w:t>Ð</w:t>
      </w:r>
      <w:r>
        <w:rPr>
          <w:rFonts w:ascii="Baskerville" w:eastAsiaTheme="minorHAnsi" w:hAnsi="Baskerville" w:cs="Baskerville"/>
        </w:rPr>
        <w:t xml:space="preserve">AOB = 110°, find </w:t>
      </w:r>
      <w:r>
        <w:rPr>
          <w:rFonts w:ascii="SymbolProp BT" w:eastAsiaTheme="minorHAnsi" w:hAnsi="SymbolProp BT" w:cs="SymbolProp BT"/>
        </w:rPr>
        <w:t>Ð</w:t>
      </w:r>
      <w:r>
        <w:rPr>
          <w:rFonts w:ascii="Baskerville" w:eastAsiaTheme="minorHAnsi" w:hAnsi="Baskerville" w:cs="Baskerville"/>
        </w:rPr>
        <w:t xml:space="preserve">APB and </w:t>
      </w:r>
      <w:r>
        <w:rPr>
          <w:rFonts w:ascii="SymbolProp BT" w:eastAsiaTheme="minorHAnsi" w:hAnsi="SymbolProp BT" w:cs="SymbolProp BT"/>
        </w:rPr>
        <w:t>Ð</w:t>
      </w:r>
      <w:r>
        <w:rPr>
          <w:rFonts w:ascii="Baskerville" w:eastAsiaTheme="minorHAnsi" w:hAnsi="Baskerville" w:cs="Baskerville"/>
        </w:rPr>
        <w:t>ABQ.</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w:t>
      </w:r>
      <w:r>
        <w:rPr>
          <w:rFonts w:ascii="Baskerville" w:eastAsiaTheme="minorHAnsi" w:hAnsi="Baskerville" w:cs="Baskerville"/>
        </w:rPr>
        <w:tab/>
        <w:t>In the given figure, ABC is a triangle in which AB = AC. A circle through B touches AC at D and intersect AB at P. If D is the mid point of AC, show that 4AP = A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w:t>
      </w:r>
      <w:r>
        <w:rPr>
          <w:rFonts w:ascii="Baskerville" w:eastAsiaTheme="minorHAnsi" w:hAnsi="Baskerville" w:cs="Baskerville"/>
        </w:rPr>
        <w:tab/>
        <w:t xml:space="preserve">In the given figure, ABCD is a quadrilateral in which AD = BC and </w:t>
      </w:r>
      <w:r>
        <w:rPr>
          <w:rFonts w:ascii="SymbolProp BT" w:eastAsiaTheme="minorHAnsi" w:hAnsi="SymbolProp BT" w:cs="SymbolProp BT"/>
        </w:rPr>
        <w:t>Ð</w:t>
      </w:r>
      <w:r>
        <w:rPr>
          <w:rFonts w:ascii="Baskerville" w:eastAsiaTheme="minorHAnsi" w:hAnsi="Baskerville" w:cs="Baskerville"/>
        </w:rPr>
        <w:t xml:space="preserve">ADC = </w:t>
      </w:r>
      <w:r>
        <w:rPr>
          <w:rFonts w:ascii="SymbolProp BT" w:eastAsiaTheme="minorHAnsi" w:hAnsi="SymbolProp BT" w:cs="SymbolProp BT"/>
        </w:rPr>
        <w:t>Ð</w:t>
      </w:r>
      <w:r>
        <w:rPr>
          <w:rFonts w:ascii="Baskerville" w:eastAsiaTheme="minorHAnsi" w:hAnsi="Baskerville" w:cs="Baskerville"/>
        </w:rPr>
        <w:t>BCD. Show that the points A, B, C and D lie on a circl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7.</w:t>
      </w:r>
      <w:r>
        <w:rPr>
          <w:rFonts w:ascii="Baskerville" w:eastAsiaTheme="minorHAnsi" w:hAnsi="Baskerville" w:cs="Baskerville"/>
        </w:rPr>
        <w:tab/>
        <w:t xml:space="preserve">In </w:t>
      </w:r>
      <w:r>
        <w:rPr>
          <w:rFonts w:ascii="Symbol" w:eastAsiaTheme="minorHAnsi" w:hAnsi="Symbol" w:cs="Symbol"/>
        </w:rPr>
        <w:t></w:t>
      </w:r>
      <w:r>
        <w:rPr>
          <w:rFonts w:ascii="Baskerville" w:eastAsiaTheme="minorHAnsi" w:hAnsi="Baskerville" w:cs="Baskerville"/>
        </w:rPr>
        <w:t xml:space="preserve">PQR, right angled at Q, a point S is taken on the side PR such that PS = SR and QR =QS. Find the measure of </w:t>
      </w:r>
      <w:r>
        <w:rPr>
          <w:rFonts w:ascii="SymbolProp BT" w:eastAsiaTheme="minorHAnsi" w:hAnsi="SymbolProp BT" w:cs="SymbolProp BT"/>
        </w:rPr>
        <w:t>Ð</w:t>
      </w:r>
      <w:r>
        <w:rPr>
          <w:rFonts w:ascii="Baskerville" w:eastAsiaTheme="minorHAnsi" w:hAnsi="Baskerville" w:cs="Baskerville"/>
        </w:rPr>
        <w:t>QRS.</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8.</w:t>
      </w:r>
      <w:r>
        <w:rPr>
          <w:rFonts w:ascii="Baskerville" w:eastAsiaTheme="minorHAnsi" w:hAnsi="Baskerville" w:cs="Baskerville"/>
        </w:rPr>
        <w:tab/>
        <w:t>In the given figure, ABC is a right angled triangle with AB = 6 cm and AC = 8 cm. A circle with centre O has been inscribed inside the triangle. Calculate the value of r, the radius of the inscribed circl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9.</w:t>
      </w:r>
      <w:r>
        <w:rPr>
          <w:rFonts w:ascii="Baskerville" w:eastAsiaTheme="minorHAnsi" w:hAnsi="Baskerville" w:cs="Baskerville"/>
        </w:rPr>
        <w:tab/>
        <w:t xml:space="preserve">In figure, ABCD is a cyclic quadrilateral. AE is drawn parallel to CD and BA is produced. If </w:t>
      </w:r>
      <w:r>
        <w:rPr>
          <w:rFonts w:ascii="SymbolProp BT" w:eastAsiaTheme="minorHAnsi" w:hAnsi="SymbolProp BT" w:cs="SymbolProp BT"/>
        </w:rPr>
        <w:t>Ð</w:t>
      </w:r>
      <w:r>
        <w:rPr>
          <w:rFonts w:ascii="Baskerville" w:eastAsiaTheme="minorHAnsi" w:hAnsi="Baskerville" w:cs="Baskerville"/>
        </w:rPr>
        <w:t xml:space="preserve">ABC = 92°, </w:t>
      </w:r>
      <w:r>
        <w:rPr>
          <w:rFonts w:ascii="SymbolProp BT" w:eastAsiaTheme="minorHAnsi" w:hAnsi="SymbolProp BT" w:cs="SymbolProp BT"/>
        </w:rPr>
        <w:t>Ð</w:t>
      </w:r>
      <w:r>
        <w:rPr>
          <w:rFonts w:ascii="Baskerville" w:eastAsiaTheme="minorHAnsi" w:hAnsi="Baskerville" w:cs="Baskerville"/>
        </w:rPr>
        <w:t xml:space="preserve">FAE = 20°, find </w:t>
      </w:r>
      <w:r>
        <w:rPr>
          <w:rFonts w:ascii="SymbolProp BT" w:eastAsiaTheme="minorHAnsi" w:hAnsi="SymbolProp BT" w:cs="SymbolProp BT"/>
        </w:rPr>
        <w:t>Ð</w:t>
      </w:r>
      <w:r>
        <w:rPr>
          <w:rFonts w:ascii="Baskerville" w:eastAsiaTheme="minorHAnsi" w:hAnsi="Baskerville" w:cs="Baskerville"/>
        </w:rPr>
        <w:t>BCD.</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0.</w:t>
      </w:r>
      <w:r>
        <w:rPr>
          <w:rFonts w:ascii="Baskerville" w:eastAsiaTheme="minorHAnsi" w:hAnsi="Baskerville" w:cs="Baskerville"/>
        </w:rPr>
        <w:tab/>
        <w:t xml:space="preserve">In figure, O is the centre of the circle PQ is a tangent to the circle at A. If </w:t>
      </w:r>
      <w:r>
        <w:rPr>
          <w:rFonts w:ascii="SymbolProp BT" w:eastAsiaTheme="minorHAnsi" w:hAnsi="SymbolProp BT" w:cs="SymbolProp BT"/>
        </w:rPr>
        <w:t>Ð</w:t>
      </w:r>
      <w:r>
        <w:rPr>
          <w:rFonts w:ascii="Baskerville" w:eastAsiaTheme="minorHAnsi" w:hAnsi="Baskerville" w:cs="Baskerville"/>
        </w:rPr>
        <w:t xml:space="preserve">PAB = 58°, find </w:t>
      </w:r>
      <w:r>
        <w:rPr>
          <w:rFonts w:ascii="SymbolProp BT" w:eastAsiaTheme="minorHAnsi" w:hAnsi="SymbolProp BT" w:cs="SymbolProp BT"/>
        </w:rPr>
        <w:t>Ð</w:t>
      </w:r>
      <w:r>
        <w:rPr>
          <w:rFonts w:ascii="Baskerville" w:eastAsiaTheme="minorHAnsi" w:hAnsi="Baskerville" w:cs="Baskerville"/>
        </w:rPr>
        <w:t xml:space="preserve">ABQ and </w:t>
      </w:r>
      <w:r>
        <w:rPr>
          <w:rFonts w:ascii="SymbolProp BT" w:eastAsiaTheme="minorHAnsi" w:hAnsi="SymbolProp BT" w:cs="SymbolProp BT"/>
        </w:rPr>
        <w:t>Ð</w:t>
      </w:r>
      <w:r>
        <w:rPr>
          <w:rFonts w:ascii="Baskerville" w:eastAsiaTheme="minorHAnsi" w:hAnsi="Baskerville" w:cs="Baskerville"/>
        </w:rPr>
        <w:t>AQ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1.</w:t>
      </w:r>
      <w:r>
        <w:rPr>
          <w:rFonts w:ascii="Baskerville" w:eastAsiaTheme="minorHAnsi" w:hAnsi="Baskerville" w:cs="Baskerville"/>
        </w:rPr>
        <w:tab/>
        <w:t>Two circles intersect each other in P and Q. A is any point on the line PQ. AB and AC are tangents from A to the circles. Prove that AB = A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2.</w:t>
      </w:r>
      <w:r>
        <w:rPr>
          <w:rFonts w:ascii="Baskerville" w:eastAsiaTheme="minorHAnsi" w:hAnsi="Baskerville" w:cs="Baskerville"/>
        </w:rPr>
        <w:tab/>
        <w:t>In the given figure, find the values of angles x and y.</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3.</w:t>
      </w:r>
      <w:r>
        <w:rPr>
          <w:rFonts w:ascii="Baskerville" w:eastAsiaTheme="minorHAnsi" w:hAnsi="Baskerville" w:cs="Baskerville"/>
        </w:rPr>
        <w:tab/>
        <w:t xml:space="preserve">In the given figure, P is the centre of the circle. Prove that </w:t>
      </w:r>
      <w:r>
        <w:rPr>
          <w:rFonts w:ascii="SymbolProp BT" w:eastAsiaTheme="minorHAnsi" w:hAnsi="SymbolProp BT" w:cs="SymbolProp BT"/>
        </w:rPr>
        <w:t xml:space="preserve"> Ð</w:t>
      </w:r>
      <w:r>
        <w:rPr>
          <w:rFonts w:ascii="Baskerville" w:eastAsiaTheme="minorHAnsi" w:hAnsi="Baskerville" w:cs="Baskerville"/>
        </w:rPr>
        <w:t>XPZ = 2(</w:t>
      </w:r>
      <w:r>
        <w:rPr>
          <w:rFonts w:ascii="SymbolProp BT" w:eastAsiaTheme="minorHAnsi" w:hAnsi="SymbolProp BT" w:cs="SymbolProp BT"/>
        </w:rPr>
        <w:t>Ð</w:t>
      </w:r>
      <w:r>
        <w:rPr>
          <w:rFonts w:ascii="Baskerville" w:eastAsiaTheme="minorHAnsi" w:hAnsi="Baskerville" w:cs="Baskerville"/>
        </w:rPr>
        <w:t xml:space="preserve">XZY + </w:t>
      </w:r>
      <w:r>
        <w:rPr>
          <w:rFonts w:ascii="SymbolProp BT" w:eastAsiaTheme="minorHAnsi" w:hAnsi="SymbolProp BT" w:cs="SymbolProp BT"/>
        </w:rPr>
        <w:t>Ð</w:t>
      </w:r>
      <w:r>
        <w:rPr>
          <w:rFonts w:ascii="Baskerville" w:eastAsiaTheme="minorHAnsi" w:hAnsi="Baskerville" w:cs="Baskerville"/>
        </w:rPr>
        <w:t>YXZ).</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4.</w:t>
      </w:r>
      <w:r>
        <w:rPr>
          <w:rFonts w:ascii="Baskerville" w:eastAsiaTheme="minorHAnsi" w:hAnsi="Baskerville" w:cs="Baskerville"/>
        </w:rPr>
        <w:tab/>
      </w:r>
      <w:r>
        <w:rPr>
          <w:rFonts w:ascii="Baskerville" w:eastAsiaTheme="minorHAnsi" w:hAnsi="Baskerville" w:cs="Baskerville"/>
          <w:i/>
          <w:iCs/>
        </w:rPr>
        <w:t>l</w:t>
      </w:r>
      <w:r>
        <w:rPr>
          <w:rFonts w:ascii="Baskerville" w:eastAsiaTheme="minorHAnsi" w:hAnsi="Baskerville" w:cs="Baskerville"/>
        </w:rPr>
        <w:t xml:space="preserve"> and m are two parallel tangets at  A and B. the tangent at C makes an intercept DE between the tangent </w:t>
      </w:r>
      <w:r>
        <w:rPr>
          <w:rFonts w:ascii="Baskerville" w:eastAsiaTheme="minorHAnsi" w:hAnsi="Baskerville" w:cs="Baskerville"/>
          <w:i/>
          <w:iCs/>
        </w:rPr>
        <w:t>l</w:t>
      </w:r>
      <w:r>
        <w:rPr>
          <w:rFonts w:ascii="Baskerville" w:eastAsiaTheme="minorHAnsi" w:hAnsi="Baskerville" w:cs="Baskerville"/>
        </w:rPr>
        <w:t xml:space="preserve"> and m. Prove that </w:t>
      </w:r>
      <w:r>
        <w:rPr>
          <w:rFonts w:ascii="SymbolProp BT" w:eastAsiaTheme="minorHAnsi" w:hAnsi="SymbolProp BT" w:cs="SymbolProp BT"/>
        </w:rPr>
        <w:br/>
        <w:t>Ð</w:t>
      </w:r>
      <w:r>
        <w:rPr>
          <w:rFonts w:ascii="Baskerville" w:eastAsiaTheme="minorHAnsi" w:hAnsi="Baskerville" w:cs="Baskerville"/>
        </w:rPr>
        <w:t>DFE = 90°.</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5.</w:t>
      </w:r>
      <w:r>
        <w:rPr>
          <w:rFonts w:ascii="Baskerville" w:eastAsiaTheme="minorHAnsi" w:hAnsi="Baskerville" w:cs="Baskerville"/>
        </w:rPr>
        <w:tab/>
        <w:t xml:space="preserve">In the given figure, AP is tangent to the circle at P. ABC is a secant such that PD is the bisector of </w:t>
      </w:r>
      <w:r>
        <w:rPr>
          <w:rFonts w:ascii="SymbolProp BT" w:eastAsiaTheme="minorHAnsi" w:hAnsi="SymbolProp BT" w:cs="SymbolProp BT"/>
        </w:rPr>
        <w:t>Ð</w:t>
      </w:r>
      <w:r>
        <w:rPr>
          <w:rFonts w:ascii="Baskerville" w:eastAsiaTheme="minorHAnsi" w:hAnsi="Baskerville" w:cs="Baskerville"/>
        </w:rPr>
        <w:t xml:space="preserve">BPC. Prove that </w:t>
      </w:r>
      <w:r>
        <w:rPr>
          <w:rFonts w:ascii="SymbolProp BT" w:eastAsiaTheme="minorHAnsi" w:hAnsi="SymbolProp BT" w:cs="SymbolProp BT"/>
        </w:rPr>
        <w:t>Ð</w:t>
      </w:r>
      <w:r>
        <w:rPr>
          <w:rFonts w:ascii="Baskerville" w:eastAsiaTheme="minorHAnsi" w:hAnsi="Baskerville" w:cs="Baskerville"/>
        </w:rPr>
        <w:t>BPD = ½[</w:t>
      </w:r>
      <w:r>
        <w:rPr>
          <w:rFonts w:ascii="SymbolProp BT" w:eastAsiaTheme="minorHAnsi" w:hAnsi="SymbolProp BT" w:cs="SymbolProp BT"/>
        </w:rPr>
        <w:t>Ð</w:t>
      </w:r>
      <w:r>
        <w:rPr>
          <w:rFonts w:ascii="Baskerville" w:eastAsiaTheme="minorHAnsi" w:hAnsi="Baskerville" w:cs="Baskerville"/>
        </w:rPr>
        <w:t xml:space="preserve">ABP – </w:t>
      </w:r>
      <w:r>
        <w:rPr>
          <w:rFonts w:ascii="SymbolProp BT" w:eastAsiaTheme="minorHAnsi" w:hAnsi="SymbolProp BT" w:cs="SymbolProp BT"/>
        </w:rPr>
        <w:t>Ð</w:t>
      </w:r>
      <w:r>
        <w:rPr>
          <w:rFonts w:ascii="Baskerville" w:eastAsiaTheme="minorHAnsi" w:hAnsi="Baskerville" w:cs="Baskerville"/>
        </w:rPr>
        <w:t>AP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6.</w:t>
      </w:r>
      <w:r>
        <w:rPr>
          <w:rFonts w:ascii="Baskerville" w:eastAsiaTheme="minorHAnsi" w:hAnsi="Baskerville" w:cs="Baskerville"/>
        </w:rPr>
        <w:tab/>
        <w:t xml:space="preserve">In the given figure, ABCD is a cyclic quadrilateral and PQ is tangent to the circle at C. If BD is a diameter and </w:t>
      </w:r>
      <w:r>
        <w:rPr>
          <w:rFonts w:ascii="SymbolProp BT" w:eastAsiaTheme="minorHAnsi" w:hAnsi="SymbolProp BT" w:cs="SymbolProp BT"/>
        </w:rPr>
        <w:t>Ð</w:t>
      </w:r>
      <w:r>
        <w:rPr>
          <w:rFonts w:ascii="Baskerville" w:eastAsiaTheme="minorHAnsi" w:hAnsi="Baskerville" w:cs="Baskerville"/>
        </w:rPr>
        <w:t xml:space="preserve">DCQ = 40° and </w:t>
      </w:r>
      <w:r>
        <w:rPr>
          <w:rFonts w:ascii="SymbolProp BT" w:eastAsiaTheme="minorHAnsi" w:hAnsi="SymbolProp BT" w:cs="SymbolProp BT"/>
        </w:rPr>
        <w:br/>
        <w:t>Ð</w:t>
      </w:r>
      <w:r>
        <w:rPr>
          <w:rFonts w:ascii="Baskerville" w:eastAsiaTheme="minorHAnsi" w:hAnsi="Baskerville" w:cs="Baskerville"/>
        </w:rPr>
        <w:t>ABD = 60°, find the measure of the following angles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 xml:space="preserve">(i)  </w:t>
      </w:r>
      <w:r>
        <w:rPr>
          <w:rFonts w:ascii="SymbolProp BT" w:eastAsiaTheme="minorHAnsi" w:hAnsi="SymbolProp BT" w:cs="SymbolProp BT"/>
        </w:rPr>
        <w:t>Ð</w:t>
      </w:r>
      <w:r>
        <w:rPr>
          <w:rFonts w:ascii="Baskerville" w:eastAsiaTheme="minorHAnsi" w:hAnsi="Baskerville" w:cs="Baskerville"/>
        </w:rPr>
        <w:t xml:space="preserve">DBC     </w:t>
      </w:r>
      <w:r>
        <w:rPr>
          <w:rFonts w:ascii="Baskerville" w:eastAsiaTheme="minorHAnsi" w:hAnsi="Baskerville" w:cs="Baskerville"/>
        </w:rPr>
        <w:tab/>
        <w:t xml:space="preserve">     (ii)  </w:t>
      </w:r>
      <w:r>
        <w:rPr>
          <w:rFonts w:ascii="SymbolProp BT" w:eastAsiaTheme="minorHAnsi" w:hAnsi="SymbolProp BT" w:cs="SymbolProp BT"/>
        </w:rPr>
        <w:t>Ð</w:t>
      </w:r>
      <w:r>
        <w:rPr>
          <w:rFonts w:ascii="Baskerville" w:eastAsiaTheme="minorHAnsi" w:hAnsi="Baskerville" w:cs="Baskerville"/>
        </w:rPr>
        <w:t xml:space="preserve">BCP     (iii)   </w:t>
      </w:r>
      <w:r>
        <w:rPr>
          <w:rFonts w:ascii="SymbolProp BT" w:eastAsiaTheme="minorHAnsi" w:hAnsi="SymbolProp BT" w:cs="SymbolProp BT"/>
        </w:rPr>
        <w:t>Ð</w:t>
      </w:r>
      <w:r>
        <w:rPr>
          <w:rFonts w:ascii="Baskerville" w:eastAsiaTheme="minorHAnsi" w:hAnsi="Baskerville" w:cs="Baskerville"/>
        </w:rPr>
        <w:t>AD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7.</w:t>
      </w:r>
      <w:r>
        <w:rPr>
          <w:rFonts w:ascii="Baskerville" w:eastAsiaTheme="minorHAnsi" w:hAnsi="Baskerville" w:cs="Baskerville"/>
        </w:rPr>
        <w:tab/>
        <w:t xml:space="preserve">The incircle of </w:t>
      </w:r>
      <w:r>
        <w:rPr>
          <w:rFonts w:ascii="Symbol" w:eastAsiaTheme="minorHAnsi" w:hAnsi="Symbol" w:cs="Symbol"/>
        </w:rPr>
        <w:t></w:t>
      </w:r>
      <w:r>
        <w:rPr>
          <w:rFonts w:ascii="Baskerville" w:eastAsiaTheme="minorHAnsi" w:hAnsi="Baskerville" w:cs="Baskerville"/>
        </w:rPr>
        <w:t>ABC touches the sides BC, CA and AB at D, E and F respectively show that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AF + BD + CD = AE + BF + CE = 1/2 (perimeter of </w:t>
      </w:r>
      <w:r>
        <w:rPr>
          <w:rFonts w:ascii="Symbol" w:eastAsiaTheme="minorHAnsi" w:hAnsi="Symbol" w:cs="Symbol"/>
        </w:rPr>
        <w:t></w:t>
      </w:r>
      <w:r>
        <w:rPr>
          <w:rFonts w:ascii="Baskerville" w:eastAsiaTheme="minorHAnsi" w:hAnsi="Baskerville" w:cs="Baskerville"/>
        </w:rPr>
        <w:t>AB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20"/>
          <w:szCs w:val="20"/>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8.</w:t>
      </w:r>
      <w:r>
        <w:rPr>
          <w:rFonts w:ascii="Baskerville" w:eastAsiaTheme="minorHAnsi" w:hAnsi="Baskerville" w:cs="Baskerville"/>
        </w:rPr>
        <w:tab/>
        <w:t xml:space="preserve">In the given figure, AB is the chord of a circle with centre O. AB is produced to C such that </w:t>
      </w:r>
      <w:r>
        <w:rPr>
          <w:rFonts w:ascii="Baskerville" w:eastAsiaTheme="minorHAnsi" w:hAnsi="Baskerville" w:cs="Baskerville"/>
        </w:rPr>
        <w:br/>
        <w:t xml:space="preserve">BC = OB. CO is joined and produced to meet the circle in D. If </w:t>
      </w:r>
      <w:r>
        <w:rPr>
          <w:rFonts w:ascii="SymbolProp BT" w:eastAsiaTheme="minorHAnsi" w:hAnsi="SymbolProp BT" w:cs="SymbolProp BT"/>
        </w:rPr>
        <w:t>Ð</w:t>
      </w:r>
      <w:r>
        <w:rPr>
          <w:rFonts w:ascii="Baskerville" w:eastAsiaTheme="minorHAnsi" w:hAnsi="Baskerville" w:cs="Baskerville"/>
        </w:rPr>
        <w:t xml:space="preserve">ACD = y° and </w:t>
      </w:r>
      <w:r>
        <w:rPr>
          <w:rFonts w:ascii="SymbolProp BT" w:eastAsiaTheme="minorHAnsi" w:hAnsi="SymbolProp BT" w:cs="SymbolProp BT"/>
        </w:rPr>
        <w:t>Ð</w:t>
      </w:r>
      <w:r>
        <w:rPr>
          <w:rFonts w:ascii="Baskerville" w:eastAsiaTheme="minorHAnsi" w:hAnsi="Baskerville" w:cs="Baskerville"/>
        </w:rPr>
        <w:t>AOD = x°, prove that x = 3y.</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8"/>
          <w:szCs w:val="8"/>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9.</w:t>
      </w:r>
      <w:r>
        <w:rPr>
          <w:rFonts w:ascii="Baskerville" w:eastAsiaTheme="minorHAnsi" w:hAnsi="Baskerville" w:cs="Baskerville"/>
        </w:rPr>
        <w:tab/>
        <w:t xml:space="preserve">If </w:t>
      </w:r>
      <w:r>
        <w:rPr>
          <w:rFonts w:ascii="Symbol" w:eastAsiaTheme="minorHAnsi" w:hAnsi="Symbol" w:cs="Symbol"/>
        </w:rPr>
        <w:t></w:t>
      </w:r>
      <w:r>
        <w:rPr>
          <w:rFonts w:ascii="Baskerville" w:eastAsiaTheme="minorHAnsi" w:hAnsi="Baskerville" w:cs="Baskerville"/>
        </w:rPr>
        <w:t xml:space="preserve">ABC is isosceles with AB = AC, prove that the tangent at A to the circumcircle of </w:t>
      </w:r>
      <w:r>
        <w:rPr>
          <w:rFonts w:ascii="Symbol" w:eastAsiaTheme="minorHAnsi" w:hAnsi="Symbol" w:cs="Symbol"/>
        </w:rPr>
        <w:t></w:t>
      </w:r>
      <w:r>
        <w:rPr>
          <w:rFonts w:ascii="Baskerville" w:eastAsiaTheme="minorHAnsi" w:hAnsi="Baskerville" w:cs="Baskerville"/>
        </w:rPr>
        <w:t>ABC is parallel to B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20"/>
          <w:szCs w:val="20"/>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0.</w:t>
      </w:r>
      <w:r>
        <w:rPr>
          <w:rFonts w:ascii="Baskerville" w:eastAsiaTheme="minorHAnsi" w:hAnsi="Baskerville" w:cs="Baskerville"/>
        </w:rPr>
        <w:tab/>
        <w:t xml:space="preserve">In the given figure, PT is tangent and PAB is a secant to the circle. If the bisector of </w:t>
      </w:r>
      <w:r>
        <w:rPr>
          <w:rFonts w:ascii="SymbolProp BT" w:eastAsiaTheme="minorHAnsi" w:hAnsi="SymbolProp BT" w:cs="SymbolProp BT"/>
        </w:rPr>
        <w:t>Ð</w:t>
      </w:r>
      <w:r>
        <w:rPr>
          <w:rFonts w:ascii="Baskerville" w:eastAsiaTheme="minorHAnsi" w:hAnsi="Baskerville" w:cs="Baskerville"/>
        </w:rPr>
        <w:t xml:space="preserve">ATB intersects AB at M, prove that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 xml:space="preserve">(i)   </w:t>
      </w:r>
      <w:r>
        <w:rPr>
          <w:rFonts w:ascii="SymbolProp BT" w:eastAsiaTheme="minorHAnsi" w:hAnsi="SymbolProp BT" w:cs="SymbolProp BT"/>
        </w:rPr>
        <w:t>Ð</w:t>
      </w:r>
      <w:r>
        <w:rPr>
          <w:rFonts w:ascii="Baskerville" w:eastAsiaTheme="minorHAnsi" w:hAnsi="Baskerville" w:cs="Baskerville"/>
        </w:rPr>
        <w:t xml:space="preserve">PMT = </w:t>
      </w:r>
      <w:r>
        <w:rPr>
          <w:rFonts w:ascii="SymbolProp BT" w:eastAsiaTheme="minorHAnsi" w:hAnsi="SymbolProp BT" w:cs="SymbolProp BT"/>
        </w:rPr>
        <w:t>Ð</w:t>
      </w:r>
      <w:r>
        <w:rPr>
          <w:rFonts w:ascii="Baskerville" w:eastAsiaTheme="minorHAnsi" w:hAnsi="Baskerville" w:cs="Baskerville"/>
        </w:rPr>
        <w:t xml:space="preserve">PTM </w:t>
      </w:r>
      <w:r>
        <w:rPr>
          <w:rFonts w:ascii="Baskerville" w:eastAsiaTheme="minorHAnsi" w:hAnsi="Baskerville" w:cs="Baskerville"/>
        </w:rPr>
        <w:tab/>
      </w:r>
      <w:r>
        <w:rPr>
          <w:rFonts w:ascii="Baskerville" w:eastAsiaTheme="minorHAnsi" w:hAnsi="Baskerville" w:cs="Baskerville"/>
        </w:rPr>
        <w:tab/>
        <w:t>(ii)    PT = PM</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1.</w:t>
      </w:r>
      <w:r>
        <w:rPr>
          <w:rFonts w:ascii="Baskerville" w:eastAsiaTheme="minorHAnsi" w:hAnsi="Baskerville" w:cs="Baskerville"/>
        </w:rPr>
        <w:tab/>
        <w:t>The sum of either pair of opposite angles of a cyclic quadrilateral is 180° – Prove. Use this result and find out the values of x and y.</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2.</w:t>
      </w:r>
      <w:r>
        <w:rPr>
          <w:rFonts w:ascii="Baskerville" w:eastAsiaTheme="minorHAnsi" w:hAnsi="Baskerville" w:cs="Baskerville"/>
        </w:rPr>
        <w:tab/>
        <w:t xml:space="preserve">If figure, O is the centre of the circle and </w:t>
      </w:r>
      <w:r>
        <w:rPr>
          <w:rFonts w:ascii="SymbolProp BT" w:eastAsiaTheme="minorHAnsi" w:hAnsi="SymbolProp BT" w:cs="SymbolProp BT"/>
        </w:rPr>
        <w:t>Ð</w:t>
      </w:r>
      <w:r>
        <w:rPr>
          <w:rFonts w:ascii="Baskerville" w:eastAsiaTheme="minorHAnsi" w:hAnsi="Baskerville" w:cs="Baskerville"/>
        </w:rPr>
        <w:t xml:space="preserve">AOB = 70°. Find </w:t>
      </w:r>
      <w:r>
        <w:rPr>
          <w:rFonts w:ascii="SymbolProp BT" w:eastAsiaTheme="minorHAnsi" w:hAnsi="SymbolProp BT" w:cs="SymbolProp BT"/>
        </w:rPr>
        <w:t>Ð</w:t>
      </w:r>
      <w:r>
        <w:rPr>
          <w:rFonts w:ascii="Baskerville" w:eastAsiaTheme="minorHAnsi" w:hAnsi="Baskerville" w:cs="Baskerville"/>
        </w:rPr>
        <w:t xml:space="preserve">OBA and </w:t>
      </w:r>
      <w:r>
        <w:rPr>
          <w:rFonts w:ascii="SymbolProp BT" w:eastAsiaTheme="minorHAnsi" w:hAnsi="SymbolProp BT" w:cs="SymbolProp BT"/>
        </w:rPr>
        <w:t>Ð</w:t>
      </w:r>
      <w:r>
        <w:rPr>
          <w:rFonts w:ascii="Baskerville" w:eastAsiaTheme="minorHAnsi" w:hAnsi="Baskerville" w:cs="Baskerville"/>
        </w:rPr>
        <w:t>OA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3.</w:t>
      </w:r>
      <w:r>
        <w:rPr>
          <w:rFonts w:ascii="Baskerville" w:eastAsiaTheme="minorHAnsi" w:hAnsi="Baskerville" w:cs="Baskerville"/>
        </w:rPr>
        <w:tab/>
        <w:t xml:space="preserve">In the given figure, TBP and TCQ are tangents to the circle whose centre is O. Also, </w:t>
      </w:r>
      <w:r>
        <w:rPr>
          <w:rFonts w:ascii="SymbolProp BT" w:eastAsiaTheme="minorHAnsi" w:hAnsi="SymbolProp BT" w:cs="SymbolProp BT"/>
        </w:rPr>
        <w:t>Ð</w:t>
      </w:r>
      <w:r>
        <w:rPr>
          <w:rFonts w:ascii="Baskerville" w:eastAsiaTheme="minorHAnsi" w:hAnsi="Baskerville" w:cs="Baskerville"/>
        </w:rPr>
        <w:t xml:space="preserve">PBA = 60° and </w:t>
      </w:r>
      <w:r>
        <w:rPr>
          <w:rFonts w:ascii="SymbolProp BT" w:eastAsiaTheme="minorHAnsi" w:hAnsi="SymbolProp BT" w:cs="SymbolProp BT"/>
        </w:rPr>
        <w:t>Ð</w:t>
      </w:r>
      <w:r>
        <w:rPr>
          <w:rFonts w:ascii="Baskerville" w:eastAsiaTheme="minorHAnsi" w:hAnsi="Baskerville" w:cs="Baskerville"/>
        </w:rPr>
        <w:t xml:space="preserve">ACQ = 70°. Determine </w:t>
      </w:r>
      <w:r>
        <w:rPr>
          <w:rFonts w:ascii="SymbolProp BT" w:eastAsiaTheme="minorHAnsi" w:hAnsi="SymbolProp BT" w:cs="SymbolProp BT"/>
        </w:rPr>
        <w:t>Ð</w:t>
      </w:r>
      <w:r>
        <w:rPr>
          <w:rFonts w:ascii="Baskerville" w:eastAsiaTheme="minorHAnsi" w:hAnsi="Baskerville" w:cs="Baskerville"/>
        </w:rPr>
        <w:t xml:space="preserve">BAC and </w:t>
      </w:r>
      <w:r>
        <w:rPr>
          <w:rFonts w:ascii="SymbolProp BT" w:eastAsiaTheme="minorHAnsi" w:hAnsi="SymbolProp BT" w:cs="SymbolProp BT"/>
        </w:rPr>
        <w:t>Ð</w:t>
      </w:r>
      <w:r>
        <w:rPr>
          <w:rFonts w:ascii="Baskerville" w:eastAsiaTheme="minorHAnsi" w:hAnsi="Baskerville" w:cs="Baskerville"/>
        </w:rPr>
        <w:t>BT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4.</w:t>
      </w:r>
      <w:r>
        <w:rPr>
          <w:rFonts w:ascii="Baskerville" w:eastAsiaTheme="minorHAnsi" w:hAnsi="Baskerville" w:cs="Baskerville"/>
        </w:rPr>
        <w:tab/>
        <w:t>PQ and RS are two chords of a circle such that PQ = 10 cm, RS = 24 cm and AB || CD. The distance between AB and CD is 17 cm. Find the radius of the circl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5.</w:t>
      </w:r>
      <w:r>
        <w:rPr>
          <w:rFonts w:ascii="Baskerville" w:eastAsiaTheme="minorHAnsi" w:hAnsi="Baskerville" w:cs="Baskerville"/>
        </w:rPr>
        <w:tab/>
        <w:t xml:space="preserve">AB is a diameter of circle C (O, r). Chords is equal to radius OD. AC and BD produced intersect at P. Prove that </w:t>
      </w:r>
      <w:r>
        <w:rPr>
          <w:rFonts w:ascii="SymbolProp BT" w:eastAsiaTheme="minorHAnsi" w:hAnsi="SymbolProp BT" w:cs="SymbolProp BT"/>
        </w:rPr>
        <w:t>Ð</w:t>
      </w:r>
      <w:r>
        <w:rPr>
          <w:rFonts w:ascii="Baskerville" w:eastAsiaTheme="minorHAnsi" w:hAnsi="Baskerville" w:cs="Baskerville"/>
        </w:rPr>
        <w:t>APB = 60°.</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6.</w:t>
      </w:r>
      <w:r>
        <w:rPr>
          <w:rFonts w:ascii="Baskerville" w:eastAsiaTheme="minorHAnsi" w:hAnsi="Baskerville" w:cs="Baskerville"/>
        </w:rPr>
        <w:tab/>
        <w:t>QR is a tangent at Q. PR || AQ, where AQ is a chord through A the end point of the diameter AB. Prove that BR is tangent at 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8"/>
          <w:szCs w:val="8"/>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7.</w:t>
      </w:r>
      <w:r>
        <w:rPr>
          <w:rFonts w:ascii="Baskerville" w:eastAsiaTheme="minorHAnsi" w:hAnsi="Baskerville" w:cs="Baskerville"/>
        </w:rPr>
        <w:tab/>
        <w:t xml:space="preserve">AB is a diameter and AC is a chord of circle such that </w:t>
      </w:r>
      <w:r>
        <w:rPr>
          <w:rFonts w:ascii="SymbolProp BT" w:eastAsiaTheme="minorHAnsi" w:hAnsi="SymbolProp BT" w:cs="SymbolProp BT"/>
        </w:rPr>
        <w:t>Ð</w:t>
      </w:r>
      <w:r>
        <w:rPr>
          <w:rFonts w:ascii="Baskerville" w:eastAsiaTheme="minorHAnsi" w:hAnsi="Baskerville" w:cs="Baskerville"/>
        </w:rPr>
        <w:t>BAC = 30°. The tangent at C intersects AB produced in D. Prove that BC = BD.</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8.</w:t>
      </w:r>
      <w:r>
        <w:rPr>
          <w:rFonts w:ascii="Baskerville" w:eastAsiaTheme="minorHAnsi" w:hAnsi="Baskerville" w:cs="Baskerville"/>
        </w:rPr>
        <w:tab/>
        <w:t xml:space="preserve">Two circles touch internally at a point P and a chord AB of the circle of larger radius intersects the other circle in C and D. Prove that </w:t>
      </w:r>
      <w:r>
        <w:rPr>
          <w:rFonts w:ascii="SymbolProp BT" w:eastAsiaTheme="minorHAnsi" w:hAnsi="SymbolProp BT" w:cs="SymbolProp BT"/>
        </w:rPr>
        <w:t>Ð</w:t>
      </w:r>
      <w:r>
        <w:rPr>
          <w:rFonts w:ascii="Baskerville" w:eastAsiaTheme="minorHAnsi" w:hAnsi="Baskerville" w:cs="Baskerville"/>
        </w:rPr>
        <w:t xml:space="preserve">CPA = </w:t>
      </w:r>
      <w:r>
        <w:rPr>
          <w:rFonts w:ascii="SymbolProp BT" w:eastAsiaTheme="minorHAnsi" w:hAnsi="SymbolProp BT" w:cs="SymbolProp BT"/>
        </w:rPr>
        <w:t>Ð</w:t>
      </w:r>
      <w:r>
        <w:rPr>
          <w:rFonts w:ascii="Baskerville" w:eastAsiaTheme="minorHAnsi" w:hAnsi="Baskerville" w:cs="Baskerville"/>
        </w:rPr>
        <w:t>DP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9.</w:t>
      </w:r>
      <w:r>
        <w:rPr>
          <w:rFonts w:ascii="Baskerville" w:eastAsiaTheme="minorHAnsi" w:hAnsi="Baskerville" w:cs="Baskerville"/>
        </w:rPr>
        <w:tab/>
        <w:t>In a trapezium ABCD, AB || CD and AD = BC. If P is the point of intersection of diagonals AC and BD, prove that    PA . PC = PB . PD.</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0.</w:t>
      </w:r>
      <w:r>
        <w:rPr>
          <w:rFonts w:ascii="Baskerville" w:eastAsiaTheme="minorHAnsi" w:hAnsi="Baskerville" w:cs="Baskerville"/>
        </w:rPr>
        <w:tab/>
        <w:t>If all the sides of a parallelogram ABCD touch a circle. Show that the parallelogram is a rhombus.</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1.</w:t>
      </w:r>
      <w:r>
        <w:rPr>
          <w:rFonts w:ascii="Baskerville" w:eastAsiaTheme="minorHAnsi" w:hAnsi="Baskerville" w:cs="Baskerville"/>
        </w:rPr>
        <w:tab/>
        <w:t>In the given figure, determine a, b and 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2.</w:t>
      </w:r>
      <w:r>
        <w:rPr>
          <w:rFonts w:ascii="Baskerville" w:eastAsiaTheme="minorHAnsi" w:hAnsi="Baskerville" w:cs="Baskerville"/>
        </w:rPr>
        <w:tab/>
        <w:t xml:space="preserve">In the given figure AB = AD = DC = PB and </w:t>
      </w:r>
      <w:r>
        <w:rPr>
          <w:rFonts w:ascii="SymbolProp BT" w:eastAsiaTheme="minorHAnsi" w:hAnsi="SymbolProp BT" w:cs="SymbolProp BT"/>
        </w:rPr>
        <w:t>Ð</w:t>
      </w:r>
      <w:r>
        <w:rPr>
          <w:rFonts w:ascii="Baskerville" w:eastAsiaTheme="minorHAnsi" w:hAnsi="Baskerville" w:cs="Baskerville"/>
        </w:rPr>
        <w:t xml:space="preserve">DBC = 20°. Determine (i) </w:t>
      </w:r>
      <w:r>
        <w:rPr>
          <w:rFonts w:ascii="SymbolProp BT" w:eastAsiaTheme="minorHAnsi" w:hAnsi="SymbolProp BT" w:cs="SymbolProp BT"/>
        </w:rPr>
        <w:t>Ð</w:t>
      </w:r>
      <w:r>
        <w:rPr>
          <w:rFonts w:ascii="Baskerville" w:eastAsiaTheme="minorHAnsi" w:hAnsi="Baskerville" w:cs="Baskerville"/>
        </w:rPr>
        <w:t xml:space="preserve">ABD (ii) </w:t>
      </w:r>
      <w:r>
        <w:rPr>
          <w:rFonts w:ascii="SymbolProp BT" w:eastAsiaTheme="minorHAnsi" w:hAnsi="SymbolProp BT" w:cs="SymbolProp BT"/>
        </w:rPr>
        <w:t>Ð</w:t>
      </w:r>
      <w:r>
        <w:rPr>
          <w:rFonts w:ascii="Baskerville" w:eastAsiaTheme="minorHAnsi" w:hAnsi="Baskerville" w:cs="Baskerville"/>
        </w:rPr>
        <w:t>APB. Hence or otherwise prove that AP is parallel to D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3.</w:t>
      </w:r>
      <w:r>
        <w:rPr>
          <w:rFonts w:ascii="Baskerville" w:eastAsiaTheme="minorHAnsi" w:hAnsi="Baskerville" w:cs="Baskerville"/>
        </w:rPr>
        <w:tab/>
        <w:t>In the given figure if y = 32° and z = 40° determine x. If y + z = 90°, prove that x = 45°.</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4.</w:t>
      </w:r>
      <w:r>
        <w:rPr>
          <w:rFonts w:ascii="Baskerville" w:eastAsiaTheme="minorHAnsi" w:hAnsi="Baskerville" w:cs="Baskerville"/>
        </w:rPr>
        <w:tab/>
        <w:t xml:space="preserve">In the given figure, O is the centre of the circle. Prove that </w:t>
      </w:r>
      <w:r>
        <w:rPr>
          <w:rFonts w:ascii="SymbolProp BT" w:eastAsiaTheme="minorHAnsi" w:hAnsi="SymbolProp BT" w:cs="SymbolProp BT"/>
        </w:rPr>
        <w:t>Ð</w:t>
      </w:r>
      <w:r>
        <w:rPr>
          <w:rFonts w:ascii="Baskerville" w:eastAsiaTheme="minorHAnsi" w:hAnsi="Baskerville" w:cs="Baskerville"/>
        </w:rPr>
        <w:t xml:space="preserve">x + </w:t>
      </w:r>
      <w:r>
        <w:rPr>
          <w:rFonts w:ascii="SymbolProp BT" w:eastAsiaTheme="minorHAnsi" w:hAnsi="SymbolProp BT" w:cs="SymbolProp BT"/>
        </w:rPr>
        <w:t>Ð</w:t>
      </w:r>
      <w:r>
        <w:rPr>
          <w:rFonts w:ascii="Baskerville" w:eastAsiaTheme="minorHAnsi" w:hAnsi="Baskerville" w:cs="Baskerville"/>
        </w:rPr>
        <w:t xml:space="preserve">y = </w:t>
      </w:r>
      <w:r>
        <w:rPr>
          <w:rFonts w:ascii="SymbolProp BT" w:eastAsiaTheme="minorHAnsi" w:hAnsi="SymbolProp BT" w:cs="SymbolProp BT"/>
        </w:rPr>
        <w:t>Ð</w:t>
      </w:r>
      <w:r>
        <w:rPr>
          <w:rFonts w:ascii="Baskerville" w:eastAsiaTheme="minorHAnsi" w:hAnsi="Baskerville" w:cs="Baskerville"/>
        </w:rPr>
        <w:t>z.</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5.</w:t>
      </w:r>
      <w:r>
        <w:rPr>
          <w:rFonts w:ascii="Baskerville" w:eastAsiaTheme="minorHAnsi" w:hAnsi="Baskerville" w:cs="Baskerville"/>
        </w:rPr>
        <w:tab/>
        <w:t xml:space="preserve">O is the centre of a circle. At any point T of the circle TP is a tangent and PBA is a secant of the circle. If </w:t>
      </w:r>
      <w:r>
        <w:rPr>
          <w:rFonts w:ascii="SymbolProp BT" w:eastAsiaTheme="minorHAnsi" w:hAnsi="SymbolProp BT" w:cs="SymbolProp BT"/>
        </w:rPr>
        <w:t>Ð</w:t>
      </w:r>
      <w:r>
        <w:rPr>
          <w:rFonts w:ascii="Baskerville" w:eastAsiaTheme="minorHAnsi" w:hAnsi="Baskerville" w:cs="Baskerville"/>
        </w:rPr>
        <w:t>APT = 90° then prove that PA</w:t>
      </w:r>
      <w:r>
        <w:rPr>
          <w:rFonts w:ascii="Baskerville" w:eastAsiaTheme="minorHAnsi" w:hAnsi="Baskerville" w:cs="Baskerville"/>
          <w:position w:val="7"/>
          <w:sz w:val="13"/>
          <w:szCs w:val="13"/>
        </w:rPr>
        <w:t>2</w:t>
      </w:r>
      <w:r>
        <w:rPr>
          <w:rFonts w:ascii="Baskerville" w:eastAsiaTheme="minorHAnsi" w:hAnsi="Baskerville" w:cs="Baskerville"/>
        </w:rPr>
        <w:t xml:space="preserve"> + PB</w:t>
      </w:r>
      <w:r>
        <w:rPr>
          <w:rFonts w:ascii="Baskerville" w:eastAsiaTheme="minorHAnsi" w:hAnsi="Baskerville" w:cs="Baskerville"/>
          <w:position w:val="7"/>
          <w:sz w:val="13"/>
          <w:szCs w:val="13"/>
        </w:rPr>
        <w:t>2</w:t>
      </w:r>
      <w:r>
        <w:rPr>
          <w:rFonts w:ascii="Baskerville" w:eastAsiaTheme="minorHAnsi" w:hAnsi="Baskerville" w:cs="Baskerville"/>
        </w:rPr>
        <w:t xml:space="preserve"> + 2PT</w:t>
      </w:r>
      <w:r>
        <w:rPr>
          <w:rFonts w:ascii="Baskerville" w:eastAsiaTheme="minorHAnsi" w:hAnsi="Baskerville" w:cs="Baskerville"/>
          <w:position w:val="7"/>
          <w:sz w:val="13"/>
          <w:szCs w:val="13"/>
        </w:rPr>
        <w:t>2</w:t>
      </w:r>
      <w:r>
        <w:rPr>
          <w:rFonts w:ascii="Baskerville" w:eastAsiaTheme="minorHAnsi" w:hAnsi="Baskerville" w:cs="Baskerville"/>
        </w:rPr>
        <w:t xml:space="preserve"> = 4(OT)</w:t>
      </w:r>
      <w:r>
        <w:rPr>
          <w:rFonts w:ascii="Baskerville" w:eastAsiaTheme="minorHAnsi" w:hAnsi="Baskerville" w:cs="Baskerville"/>
          <w:position w:val="7"/>
          <w:sz w:val="13"/>
          <w:szCs w:val="13"/>
        </w:rPr>
        <w:t>2</w:t>
      </w:r>
      <w:r>
        <w:rPr>
          <w:rFonts w:ascii="Baskerville" w:eastAsiaTheme="minorHAnsi" w:hAnsi="Baskerville" w:cs="Baskerville"/>
        </w:rPr>
        <w:t>.</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6.</w:t>
      </w:r>
      <w:r>
        <w:rPr>
          <w:rFonts w:ascii="Baskerville" w:eastAsiaTheme="minorHAnsi" w:hAnsi="Baskerville" w:cs="Baskerville"/>
        </w:rPr>
        <w:tab/>
        <w:t>Two circles intersect each other at A and B and a straight line PAQ cuts the circle at P and Q. If the tangents at P and Q intersect in T, prove that the points P, B, Q and T are concycli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7.</w:t>
      </w:r>
      <w:r>
        <w:rPr>
          <w:rFonts w:ascii="Baskerville" w:eastAsiaTheme="minorHAnsi" w:hAnsi="Baskerville" w:cs="Baskerville"/>
        </w:rPr>
        <w:tab/>
        <w:t xml:space="preserve">Triangle PAB is formed by three tangents to circle O and </w:t>
      </w:r>
      <w:r>
        <w:rPr>
          <w:rFonts w:ascii="SymbolProp BT" w:eastAsiaTheme="minorHAnsi" w:hAnsi="SymbolProp BT" w:cs="SymbolProp BT"/>
        </w:rPr>
        <w:t>Ð</w:t>
      </w:r>
      <w:r>
        <w:rPr>
          <w:rFonts w:ascii="Baskerville" w:eastAsiaTheme="minorHAnsi" w:hAnsi="Baskerville" w:cs="Baskerville"/>
        </w:rPr>
        <w:t xml:space="preserve">APB = 40°; then find </w:t>
      </w:r>
      <w:r>
        <w:rPr>
          <w:rFonts w:ascii="SymbolProp BT" w:eastAsiaTheme="minorHAnsi" w:hAnsi="SymbolProp BT" w:cs="SymbolProp BT"/>
        </w:rPr>
        <w:t>Ð</w:t>
      </w:r>
      <w:r>
        <w:rPr>
          <w:rFonts w:ascii="Baskerville" w:eastAsiaTheme="minorHAnsi" w:hAnsi="Baskerville" w:cs="Baskerville"/>
        </w:rPr>
        <w:t>AO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8.</w:t>
      </w:r>
      <w:r>
        <w:rPr>
          <w:rFonts w:ascii="Baskerville" w:eastAsiaTheme="minorHAnsi" w:hAnsi="Baskerville" w:cs="Baskerville"/>
        </w:rPr>
        <w:tab/>
        <w:t xml:space="preserve">In the given figure O is the centre and AE is the diameter of the semi-circle ABCDE. If AB = BC and </w:t>
      </w:r>
      <w:r>
        <w:rPr>
          <w:rFonts w:ascii="SymbolProp BT" w:eastAsiaTheme="minorHAnsi" w:hAnsi="SymbolProp BT" w:cs="SymbolProp BT"/>
        </w:rPr>
        <w:t>Ð</w:t>
      </w:r>
      <w:r>
        <w:rPr>
          <w:rFonts w:ascii="Baskerville" w:eastAsiaTheme="minorHAnsi" w:hAnsi="Baskerville" w:cs="Baskerville"/>
        </w:rPr>
        <w:t>AEC = 50°, then find</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 xml:space="preserve">(i)  </w:t>
      </w:r>
      <w:r>
        <w:rPr>
          <w:rFonts w:ascii="SymbolProp BT" w:eastAsiaTheme="minorHAnsi" w:hAnsi="SymbolProp BT" w:cs="SymbolProp BT"/>
        </w:rPr>
        <w:t>Ð</w:t>
      </w:r>
      <w:r>
        <w:rPr>
          <w:rFonts w:ascii="Baskerville" w:eastAsiaTheme="minorHAnsi" w:hAnsi="Baskerville" w:cs="Baskerville"/>
        </w:rPr>
        <w:t>CBE</w:t>
      </w:r>
      <w:r>
        <w:rPr>
          <w:rFonts w:ascii="Baskerville" w:eastAsiaTheme="minorHAnsi" w:hAnsi="Baskerville" w:cs="Baskerville"/>
        </w:rPr>
        <w:tab/>
        <w:t xml:space="preserve">  (ii)  </w:t>
      </w:r>
      <w:r>
        <w:rPr>
          <w:rFonts w:ascii="SymbolProp BT" w:eastAsiaTheme="minorHAnsi" w:hAnsi="SymbolProp BT" w:cs="SymbolProp BT"/>
        </w:rPr>
        <w:t>Ð</w:t>
      </w:r>
      <w:r>
        <w:rPr>
          <w:rFonts w:ascii="Baskerville" w:eastAsiaTheme="minorHAnsi" w:hAnsi="Baskerville" w:cs="Baskerville"/>
        </w:rPr>
        <w:t xml:space="preserve">CDE    (iii)  </w:t>
      </w:r>
      <w:r>
        <w:rPr>
          <w:rFonts w:ascii="SymbolProp BT" w:eastAsiaTheme="minorHAnsi" w:hAnsi="SymbolProp BT" w:cs="SymbolProp BT"/>
        </w:rPr>
        <w:t>Ð</w:t>
      </w:r>
      <w:r>
        <w:rPr>
          <w:rFonts w:ascii="Baskerville" w:eastAsiaTheme="minorHAnsi" w:hAnsi="Baskerville" w:cs="Baskerville"/>
        </w:rPr>
        <w:t>AOB. Also prove that BO || C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b/>
          <w:bCs/>
          <w:color w:val="000000"/>
          <w:sz w:val="36"/>
          <w:szCs w:val="36"/>
        </w:rPr>
      </w:pPr>
      <w:r>
        <w:rPr>
          <w:rFonts w:ascii="Baskerville" w:eastAsiaTheme="minorHAnsi" w:hAnsi="Baskerville" w:cs="Baskerville"/>
          <w:b/>
          <w:bCs/>
          <w:color w:val="000000"/>
          <w:sz w:val="36"/>
          <w:szCs w:val="36"/>
        </w:rPr>
        <w:t>12. Geometrical Constructions</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color w:val="000000"/>
        </w:rPr>
        <w:t>1.</w:t>
      </w:r>
      <w:r>
        <w:rPr>
          <w:rFonts w:ascii="Baskerville" w:eastAsiaTheme="minorHAnsi" w:hAnsi="Baskerville" w:cs="Baskerville"/>
          <w:color w:val="000000"/>
        </w:rPr>
        <w:tab/>
        <w:t xml:space="preserve">Construct </w:t>
      </w:r>
      <w:r>
        <w:rPr>
          <w:rFonts w:ascii="Symbol" w:eastAsiaTheme="minorHAnsi" w:hAnsi="Symbol" w:cs="Symbol"/>
        </w:rPr>
        <w:t></w:t>
      </w:r>
      <w:r>
        <w:rPr>
          <w:rFonts w:ascii="Baskerville" w:eastAsiaTheme="minorHAnsi" w:hAnsi="Baskerville" w:cs="Baskerville"/>
        </w:rPr>
        <w:t xml:space="preserve">ABC in which BC = 6 cm, </w:t>
      </w:r>
      <w:r>
        <w:rPr>
          <w:rFonts w:ascii="SymbolProp BT" w:eastAsiaTheme="minorHAnsi" w:hAnsi="SymbolProp BT" w:cs="SymbolProp BT"/>
        </w:rPr>
        <w:t>Ð</w:t>
      </w:r>
      <w:r>
        <w:rPr>
          <w:rFonts w:ascii="Baskerville" w:eastAsiaTheme="minorHAnsi" w:hAnsi="Baskerville" w:cs="Baskerville"/>
        </w:rPr>
        <w:t>A = 50° and the median through A is 5.5 cm. Find the length of the altitude drawn on BC from A. Write the steps of construction.</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color w:val="000000"/>
        </w:rPr>
        <w:t>1.</w:t>
      </w:r>
      <w:r>
        <w:rPr>
          <w:rFonts w:ascii="Baskerville" w:eastAsiaTheme="minorHAnsi" w:hAnsi="Baskerville" w:cs="Baskerville"/>
          <w:color w:val="000000"/>
        </w:rPr>
        <w:tab/>
        <w:t xml:space="preserve">Construct </w:t>
      </w:r>
      <w:r>
        <w:rPr>
          <w:rFonts w:ascii="Symbol" w:eastAsiaTheme="minorHAnsi" w:hAnsi="Symbol" w:cs="Symbol"/>
        </w:rPr>
        <w:t></w:t>
      </w:r>
      <w:r>
        <w:rPr>
          <w:rFonts w:ascii="Baskerville" w:eastAsiaTheme="minorHAnsi" w:hAnsi="Baskerville" w:cs="Baskerville"/>
        </w:rPr>
        <w:t xml:space="preserve">ABC in which BC = 6 cm, </w:t>
      </w:r>
      <w:r>
        <w:rPr>
          <w:rFonts w:ascii="SymbolProp BT" w:eastAsiaTheme="minorHAnsi" w:hAnsi="SymbolProp BT" w:cs="SymbolProp BT"/>
        </w:rPr>
        <w:t>Ð</w:t>
      </w:r>
      <w:r>
        <w:rPr>
          <w:rFonts w:ascii="Baskerville" w:eastAsiaTheme="minorHAnsi" w:hAnsi="Baskerville" w:cs="Baskerville"/>
        </w:rPr>
        <w:t>A = 50° and the median through A is 5.5 cm. Find the length of the altitude drawn on BC from A. Write the steps of construction.</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Pr>
          <w:rFonts w:ascii="Baskerville" w:eastAsiaTheme="minorHAnsi" w:hAnsi="Baskerville" w:cs="Baskerville"/>
        </w:rPr>
        <w:tab/>
        <w:t xml:space="preserve">Construct a </w:t>
      </w:r>
      <w:r>
        <w:rPr>
          <w:rFonts w:ascii="Symbol" w:eastAsiaTheme="minorHAnsi" w:hAnsi="Symbol" w:cs="Symbol"/>
        </w:rPr>
        <w:t></w:t>
      </w:r>
      <w:r>
        <w:rPr>
          <w:rFonts w:ascii="Baskerville" w:eastAsiaTheme="minorHAnsi" w:hAnsi="Baskerville" w:cs="Baskerville"/>
        </w:rPr>
        <w:t xml:space="preserve">ABC, in which BC = 7.5 cm, CA = 5.2 cm and AB = 6 cm. Also draw the incircle of </w:t>
      </w:r>
      <w:r>
        <w:rPr>
          <w:rFonts w:ascii="Symbol" w:eastAsiaTheme="minorHAnsi" w:hAnsi="Symbol" w:cs="Symbol"/>
        </w:rPr>
        <w:t></w:t>
      </w:r>
      <w:r>
        <w:rPr>
          <w:rFonts w:ascii="Baskerville" w:eastAsiaTheme="minorHAnsi" w:hAnsi="Baskerville" w:cs="Baskerville"/>
        </w:rPr>
        <w:t>AB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w:t>
      </w:r>
      <w:r>
        <w:rPr>
          <w:rFonts w:ascii="Baskerville" w:eastAsiaTheme="minorHAnsi" w:hAnsi="Baskerville" w:cs="Baskerville"/>
        </w:rPr>
        <w:tab/>
        <w:t>A, B and C are three non-collinear points such that AB = 3.5 cm, BC = 4.8 cm and CA = 6 cm. Construct a circle passing through A, B and C. Find the measure of circumradius.</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w:t>
      </w:r>
      <w:r>
        <w:rPr>
          <w:rFonts w:ascii="Baskerville" w:eastAsiaTheme="minorHAnsi" w:hAnsi="Baskerville" w:cs="Baskerville"/>
        </w:rPr>
        <w:tab/>
        <w:t xml:space="preserve">Determine the point which divides a given line-segment of 7 cm externally in the ratio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i)   2 : 3      (ii)   1 : 2</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w:t>
      </w:r>
      <w:r>
        <w:rPr>
          <w:rFonts w:ascii="Baskerville" w:eastAsiaTheme="minorHAnsi" w:hAnsi="Baskerville" w:cs="Baskerville"/>
        </w:rPr>
        <w:tab/>
        <w:t>Construct a triangle with perimeter 14 cm and sides in the ratio 2 : 3 : 4.</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w:t>
      </w:r>
      <w:r>
        <w:rPr>
          <w:rFonts w:ascii="Baskerville" w:eastAsiaTheme="minorHAnsi" w:hAnsi="Baskerville" w:cs="Baskerville"/>
        </w:rPr>
        <w:tab/>
        <w:t xml:space="preserve">Draw a quadrilateral ABCD with AB = 3 cm, AD = 2.7 cm, DB = 3.6 cm, </w:t>
      </w:r>
      <w:r>
        <w:rPr>
          <w:rFonts w:ascii="SymbolProp BT" w:eastAsiaTheme="minorHAnsi" w:hAnsi="SymbolProp BT" w:cs="SymbolProp BT"/>
        </w:rPr>
        <w:t>Ð</w:t>
      </w:r>
      <w:r>
        <w:rPr>
          <w:rFonts w:ascii="Baskerville" w:eastAsiaTheme="minorHAnsi" w:hAnsi="Baskerville" w:cs="Baskerville"/>
        </w:rPr>
        <w:t xml:space="preserve">B = 110° and </w:t>
      </w:r>
      <w:r>
        <w:rPr>
          <w:rFonts w:ascii="Baskerville" w:eastAsiaTheme="minorHAnsi" w:hAnsi="Baskerville" w:cs="Baskerville"/>
        </w:rPr>
        <w:br/>
        <w:t>BC = 4.2 cm. Construct a quadrilateral A'BC'D' similar to quadrilateral ABCD so that the diagonal D'B may be 4.8 cm.</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7.</w:t>
      </w:r>
      <w:r>
        <w:rPr>
          <w:rFonts w:ascii="Baskerville" w:eastAsiaTheme="minorHAnsi" w:hAnsi="Baskerville" w:cs="Baskerville"/>
        </w:rPr>
        <w:tab/>
        <w:t>Construct a quadrilateral ABCD in which AB = BC = 5 cm, CD = DA = 7.5 cm and AC = 6.2 cm. Construct the similar quadrilateral PQRS in which the side PQ = 3.6 cm and corresponds to the side A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8.</w:t>
      </w:r>
      <w:r>
        <w:rPr>
          <w:rFonts w:ascii="Baskerville" w:eastAsiaTheme="minorHAnsi" w:hAnsi="Baskerville" w:cs="Baskerville"/>
        </w:rPr>
        <w:tab/>
        <w:t xml:space="preserve">Construct a </w:t>
      </w:r>
      <w:r>
        <w:rPr>
          <w:rFonts w:ascii="Symbol" w:eastAsiaTheme="minorHAnsi" w:hAnsi="Symbol" w:cs="Symbol"/>
        </w:rPr>
        <w:t></w:t>
      </w:r>
      <w:r>
        <w:rPr>
          <w:rFonts w:ascii="Baskerville" w:eastAsiaTheme="minorHAnsi" w:hAnsi="Baskerville" w:cs="Baskerville"/>
        </w:rPr>
        <w:t xml:space="preserve">ABC with BC = 8 cm, </w:t>
      </w:r>
      <w:r>
        <w:rPr>
          <w:rFonts w:ascii="SymbolProp BT" w:eastAsiaTheme="minorHAnsi" w:hAnsi="SymbolProp BT" w:cs="SymbolProp BT"/>
        </w:rPr>
        <w:t>Ð</w:t>
      </w:r>
      <w:r>
        <w:rPr>
          <w:rFonts w:ascii="Baskerville" w:eastAsiaTheme="minorHAnsi" w:hAnsi="Baskerville" w:cs="Baskerville"/>
        </w:rPr>
        <w:t xml:space="preserve">A = 60° and median AD through A is 5 cm long. Construct a triangle A'BC' similar to </w:t>
      </w:r>
      <w:r>
        <w:rPr>
          <w:rFonts w:ascii="Symbol" w:eastAsiaTheme="minorHAnsi" w:hAnsi="Symbol" w:cs="Symbol"/>
        </w:rPr>
        <w:t></w:t>
      </w:r>
      <w:r>
        <w:rPr>
          <w:rFonts w:ascii="Baskerville" w:eastAsiaTheme="minorHAnsi" w:hAnsi="Baskerville" w:cs="Baskerville"/>
        </w:rPr>
        <w:t>ABC, with BC' = 6 cm.</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9.</w:t>
      </w:r>
      <w:r>
        <w:rPr>
          <w:rFonts w:ascii="Baskerville" w:eastAsiaTheme="minorHAnsi" w:hAnsi="Baskerville" w:cs="Baskerville"/>
        </w:rPr>
        <w:tab/>
        <w:t xml:space="preserve">Construct a triangle ABC in which BC = 5 cm, </w:t>
      </w:r>
      <w:r>
        <w:rPr>
          <w:rFonts w:ascii="SymbolProp BT" w:eastAsiaTheme="minorHAnsi" w:hAnsi="SymbolProp BT" w:cs="SymbolProp BT"/>
        </w:rPr>
        <w:t>Ð</w:t>
      </w:r>
      <w:r>
        <w:rPr>
          <w:rFonts w:ascii="Baskerville" w:eastAsiaTheme="minorHAnsi" w:hAnsi="Baskerville" w:cs="Baskerville"/>
        </w:rPr>
        <w:t>A = 70° and median AD through A is 3.5 cm. Also determine the length of altitude drawn from A on the side B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0.</w:t>
      </w:r>
      <w:r>
        <w:rPr>
          <w:rFonts w:ascii="Baskerville" w:eastAsiaTheme="minorHAnsi" w:hAnsi="Baskerville" w:cs="Baskerville"/>
        </w:rPr>
        <w:tab/>
        <w:t xml:space="preserve">Construct a </w:t>
      </w:r>
      <w:r>
        <w:rPr>
          <w:rFonts w:ascii="Symbol" w:eastAsiaTheme="minorHAnsi" w:hAnsi="Symbol" w:cs="Symbol"/>
        </w:rPr>
        <w:t></w:t>
      </w:r>
      <w:r>
        <w:rPr>
          <w:rFonts w:ascii="Baskerville" w:eastAsiaTheme="minorHAnsi" w:hAnsi="Baskerville" w:cs="Baskerville"/>
        </w:rPr>
        <w:t xml:space="preserve">ABC, in which AB = 5 cm, </w:t>
      </w:r>
      <w:r>
        <w:rPr>
          <w:rFonts w:ascii="SymbolProp BT" w:eastAsiaTheme="minorHAnsi" w:hAnsi="SymbolProp BT" w:cs="SymbolProp BT"/>
        </w:rPr>
        <w:t>Ð</w:t>
      </w:r>
      <w:r>
        <w:rPr>
          <w:rFonts w:ascii="Baskerville" w:eastAsiaTheme="minorHAnsi" w:hAnsi="Baskerville" w:cs="Baskerville"/>
        </w:rPr>
        <w:t xml:space="preserve">B = 60° and altitude CD = 3.5 cm. Construct a </w:t>
      </w:r>
      <w:r>
        <w:rPr>
          <w:rFonts w:ascii="Symbol" w:eastAsiaTheme="minorHAnsi" w:hAnsi="Symbol" w:cs="Symbol"/>
        </w:rPr>
        <w:t></w:t>
      </w:r>
      <w:r>
        <w:rPr>
          <w:rFonts w:ascii="Baskerville" w:eastAsiaTheme="minorHAnsi" w:hAnsi="Baskerville" w:cs="Baskerville"/>
        </w:rPr>
        <w:t xml:space="preserve">AQR similar to </w:t>
      </w:r>
      <w:r>
        <w:rPr>
          <w:rFonts w:ascii="Symbol" w:eastAsiaTheme="minorHAnsi" w:hAnsi="Symbol" w:cs="Symbol"/>
        </w:rPr>
        <w:t></w:t>
      </w:r>
      <w:r>
        <w:rPr>
          <w:rFonts w:ascii="Baskerville" w:eastAsiaTheme="minorHAnsi" w:hAnsi="Baskerville" w:cs="Baskerville"/>
        </w:rPr>
        <w:t xml:space="preserve">ABC such that each of its side is 1.5 times that of the corresponding sides of </w:t>
      </w:r>
      <w:r>
        <w:rPr>
          <w:rFonts w:ascii="Symbol" w:eastAsiaTheme="minorHAnsi" w:hAnsi="Symbol" w:cs="Symbol"/>
        </w:rPr>
        <w:t></w:t>
      </w:r>
      <w:r>
        <w:rPr>
          <w:rFonts w:ascii="Baskerville" w:eastAsiaTheme="minorHAnsi" w:hAnsi="Baskerville" w:cs="Baskerville"/>
        </w:rPr>
        <w:t>AB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b/>
          <w:bCs/>
          <w:color w:val="000000"/>
          <w:sz w:val="36"/>
          <w:szCs w:val="36"/>
        </w:rPr>
      </w:pPr>
      <w:r>
        <w:rPr>
          <w:rFonts w:ascii="Baskerville" w:eastAsiaTheme="minorHAnsi" w:hAnsi="Baskerville" w:cs="Baskerville"/>
          <w:b/>
          <w:bCs/>
          <w:color w:val="000000"/>
          <w:sz w:val="36"/>
          <w:szCs w:val="36"/>
        </w:rPr>
        <w:t>13. Measures of Central Tendency(Statics)</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color w:val="000000"/>
        </w:rPr>
        <w:t>1.</w:t>
      </w:r>
      <w:r>
        <w:rPr>
          <w:rFonts w:ascii="Baskerville" w:eastAsiaTheme="minorHAnsi" w:hAnsi="Baskerville" w:cs="Baskerville"/>
          <w:color w:val="000000"/>
        </w:rPr>
        <w:tab/>
        <w:t>If the mean of the following data is 21, find the value of p :</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x :</w:t>
      </w:r>
      <w:r>
        <w:rPr>
          <w:rFonts w:ascii="Baskerville" w:eastAsiaTheme="minorHAnsi" w:hAnsi="Baskerville" w:cs="Baskerville"/>
        </w:rPr>
        <w:tab/>
        <w:t>10</w:t>
      </w:r>
      <w:r>
        <w:rPr>
          <w:rFonts w:ascii="Baskerville" w:eastAsiaTheme="minorHAnsi" w:hAnsi="Baskerville" w:cs="Baskerville"/>
        </w:rPr>
        <w:tab/>
        <w:t>15</w:t>
      </w:r>
      <w:r>
        <w:rPr>
          <w:rFonts w:ascii="Baskerville" w:eastAsiaTheme="minorHAnsi" w:hAnsi="Baskerville" w:cs="Baskerville"/>
        </w:rPr>
        <w:tab/>
        <w:t>20</w:t>
      </w:r>
      <w:r>
        <w:rPr>
          <w:rFonts w:ascii="Baskerville" w:eastAsiaTheme="minorHAnsi" w:hAnsi="Baskerville" w:cs="Baskerville"/>
        </w:rPr>
        <w:tab/>
        <w:t>25</w:t>
      </w:r>
      <w:r>
        <w:rPr>
          <w:rFonts w:ascii="Baskerville" w:eastAsiaTheme="minorHAnsi" w:hAnsi="Baskerville" w:cs="Baskerville"/>
        </w:rPr>
        <w:tab/>
        <w:t>35</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y :</w:t>
      </w:r>
      <w:r>
        <w:rPr>
          <w:rFonts w:ascii="Baskerville" w:eastAsiaTheme="minorHAnsi" w:hAnsi="Baskerville" w:cs="Baskerville"/>
        </w:rPr>
        <w:tab/>
        <w:t>6</w:t>
      </w:r>
      <w:r>
        <w:rPr>
          <w:rFonts w:ascii="Baskerville" w:eastAsiaTheme="minorHAnsi" w:hAnsi="Baskerville" w:cs="Baskerville"/>
        </w:rPr>
        <w:tab/>
        <w:t>10</w:t>
      </w:r>
      <w:r>
        <w:rPr>
          <w:rFonts w:ascii="Baskerville" w:eastAsiaTheme="minorHAnsi" w:hAnsi="Baskerville" w:cs="Baskerville"/>
        </w:rPr>
        <w:tab/>
        <w:t>p</w:t>
      </w:r>
      <w:r>
        <w:rPr>
          <w:rFonts w:ascii="Baskerville" w:eastAsiaTheme="minorHAnsi" w:hAnsi="Baskerville" w:cs="Baskerville"/>
        </w:rPr>
        <w:tab/>
        <w:t>10</w:t>
      </w:r>
      <w:r>
        <w:rPr>
          <w:rFonts w:ascii="Baskerville" w:eastAsiaTheme="minorHAnsi" w:hAnsi="Baskerville" w:cs="Baskerville"/>
        </w:rPr>
        <w:tab/>
        <w:t>8</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Pr>
          <w:rFonts w:ascii="Baskerville" w:eastAsiaTheme="minorHAnsi" w:hAnsi="Baskerville" w:cs="Baskerville"/>
        </w:rPr>
        <w:tab/>
        <w:t>There are 50 students in a class of which 40 are boys and the rest girls. The average weight of the class is 44 kg and the average weight of the girls is 40 kg. Find the average weight of the boys.</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w:t>
      </w:r>
      <w:r>
        <w:rPr>
          <w:rFonts w:ascii="Baskerville" w:eastAsiaTheme="minorHAnsi" w:hAnsi="Baskerville" w:cs="Baskerville"/>
        </w:rPr>
        <w:tab/>
        <w:t>There are 120 students in a class in which 20 of them are girls and the rest boys. If the average marks in mathematics of the boys is 65% and that of girls is 80%, find the average marks of the class.</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w:t>
      </w:r>
      <w:r>
        <w:rPr>
          <w:rFonts w:ascii="Baskerville" w:eastAsiaTheme="minorHAnsi" w:hAnsi="Baskerville" w:cs="Baskerville"/>
        </w:rPr>
        <w:tab/>
        <w:t>The median of the following of observations, arranged in ascending order is 24. Find x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11, 12, 14, 18, x + 2, x + 4, 30, 32, 35, 41</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w:t>
      </w:r>
      <w:r>
        <w:rPr>
          <w:rFonts w:ascii="Baskerville" w:eastAsiaTheme="minorHAnsi" w:hAnsi="Baskerville" w:cs="Baskerville"/>
        </w:rPr>
        <w:tab/>
        <w:t>If the mean of n observations x</w:t>
      </w:r>
      <w:r>
        <w:rPr>
          <w:rFonts w:ascii="Baskerville" w:eastAsiaTheme="minorHAnsi" w:hAnsi="Baskerville" w:cs="Baskerville"/>
          <w:position w:val="-7"/>
          <w:sz w:val="13"/>
          <w:szCs w:val="13"/>
        </w:rPr>
        <w:t>1</w:t>
      </w:r>
      <w:r>
        <w:rPr>
          <w:rFonts w:ascii="Baskerville" w:eastAsiaTheme="minorHAnsi" w:hAnsi="Baskerville" w:cs="Baskerville"/>
        </w:rPr>
        <w:t>, x</w:t>
      </w:r>
      <w:r>
        <w:rPr>
          <w:rFonts w:ascii="Baskerville" w:eastAsiaTheme="minorHAnsi" w:hAnsi="Baskerville" w:cs="Baskerville"/>
          <w:position w:val="-7"/>
          <w:sz w:val="13"/>
          <w:szCs w:val="13"/>
        </w:rPr>
        <w:t>2</w:t>
      </w:r>
      <w:r>
        <w:rPr>
          <w:rFonts w:ascii="Baskerville" w:eastAsiaTheme="minorHAnsi" w:hAnsi="Baskerville" w:cs="Baskerville"/>
        </w:rPr>
        <w:t>, x</w:t>
      </w:r>
      <w:r>
        <w:rPr>
          <w:rFonts w:ascii="Baskerville" w:eastAsiaTheme="minorHAnsi" w:hAnsi="Baskerville" w:cs="Baskerville"/>
          <w:position w:val="-7"/>
          <w:sz w:val="13"/>
          <w:szCs w:val="13"/>
        </w:rPr>
        <w:t>3</w:t>
      </w:r>
      <w:r>
        <w:rPr>
          <w:rFonts w:ascii="Baskerville" w:eastAsiaTheme="minorHAnsi" w:hAnsi="Baskerville" w:cs="Baskerville"/>
        </w:rPr>
        <w:t>, ..........., x</w:t>
      </w:r>
      <w:r>
        <w:rPr>
          <w:rFonts w:ascii="Baskerville" w:eastAsiaTheme="minorHAnsi" w:hAnsi="Baskerville" w:cs="Baskerville"/>
          <w:position w:val="-7"/>
          <w:sz w:val="13"/>
          <w:szCs w:val="13"/>
        </w:rPr>
        <w:t>n</w:t>
      </w:r>
      <w:r>
        <w:rPr>
          <w:rFonts w:ascii="Baskerville" w:eastAsiaTheme="minorHAnsi" w:hAnsi="Baskerville" w:cs="Baskerville"/>
        </w:rPr>
        <w:t xml:space="preserve"> is x, prove that the mean of the observations x</w:t>
      </w:r>
      <w:r>
        <w:rPr>
          <w:rFonts w:ascii="Baskerville" w:eastAsiaTheme="minorHAnsi" w:hAnsi="Baskerville" w:cs="Baskerville"/>
          <w:position w:val="-7"/>
          <w:sz w:val="13"/>
          <w:szCs w:val="13"/>
        </w:rPr>
        <w:t>1</w:t>
      </w:r>
      <w:r>
        <w:rPr>
          <w:rFonts w:ascii="Baskerville" w:eastAsiaTheme="minorHAnsi" w:hAnsi="Baskerville" w:cs="Baskerville"/>
        </w:rPr>
        <w:t xml:space="preserve"> + a, x</w:t>
      </w:r>
      <w:r>
        <w:rPr>
          <w:rFonts w:ascii="Baskerville" w:eastAsiaTheme="minorHAnsi" w:hAnsi="Baskerville" w:cs="Baskerville"/>
          <w:position w:val="-7"/>
          <w:sz w:val="13"/>
          <w:szCs w:val="13"/>
        </w:rPr>
        <w:t>2</w:t>
      </w:r>
      <w:r>
        <w:rPr>
          <w:rFonts w:ascii="Baskerville" w:eastAsiaTheme="minorHAnsi" w:hAnsi="Baskerville" w:cs="Baskerville"/>
        </w:rPr>
        <w:t xml:space="preserve"> + a, x</w:t>
      </w:r>
      <w:r>
        <w:rPr>
          <w:rFonts w:ascii="Baskerville" w:eastAsiaTheme="minorHAnsi" w:hAnsi="Baskerville" w:cs="Baskerville"/>
          <w:position w:val="-7"/>
          <w:sz w:val="13"/>
          <w:szCs w:val="13"/>
        </w:rPr>
        <w:t>3</w:t>
      </w:r>
      <w:r>
        <w:rPr>
          <w:rFonts w:ascii="Baskerville" w:eastAsiaTheme="minorHAnsi" w:hAnsi="Baskerville" w:cs="Baskerville"/>
        </w:rPr>
        <w:t xml:space="preserve"> + a, ..........., x</w:t>
      </w:r>
      <w:r>
        <w:rPr>
          <w:rFonts w:ascii="Baskerville" w:eastAsiaTheme="minorHAnsi" w:hAnsi="Baskerville" w:cs="Baskerville"/>
          <w:position w:val="-7"/>
          <w:sz w:val="13"/>
          <w:szCs w:val="13"/>
        </w:rPr>
        <w:t>n</w:t>
      </w:r>
      <w:r>
        <w:rPr>
          <w:rFonts w:ascii="Baskerville" w:eastAsiaTheme="minorHAnsi" w:hAnsi="Baskerville" w:cs="Baskerville"/>
        </w:rPr>
        <w:t xml:space="preserve"> + a, is x + a.</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w:t>
      </w:r>
      <w:r>
        <w:rPr>
          <w:rFonts w:ascii="Baskerville" w:eastAsiaTheme="minorHAnsi" w:hAnsi="Baskerville" w:cs="Baskerville"/>
        </w:rPr>
        <w:tab/>
        <w:t>If the mean of the following distribution is 6, find the value of p :</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x :</w:t>
      </w:r>
      <w:r>
        <w:rPr>
          <w:rFonts w:ascii="Baskerville" w:eastAsiaTheme="minorHAnsi" w:hAnsi="Baskerville" w:cs="Baskerville"/>
        </w:rPr>
        <w:tab/>
        <w:t>2</w:t>
      </w:r>
      <w:r>
        <w:rPr>
          <w:rFonts w:ascii="Baskerville" w:eastAsiaTheme="minorHAnsi" w:hAnsi="Baskerville" w:cs="Baskerville"/>
        </w:rPr>
        <w:tab/>
        <w:t>4</w:t>
      </w:r>
      <w:r>
        <w:rPr>
          <w:rFonts w:ascii="Baskerville" w:eastAsiaTheme="minorHAnsi" w:hAnsi="Baskerville" w:cs="Baskerville"/>
        </w:rPr>
        <w:tab/>
        <w:t>6</w:t>
      </w:r>
      <w:r>
        <w:rPr>
          <w:rFonts w:ascii="Baskerville" w:eastAsiaTheme="minorHAnsi" w:hAnsi="Baskerville" w:cs="Baskerville"/>
        </w:rPr>
        <w:tab/>
        <w:t>10</w:t>
      </w:r>
      <w:r>
        <w:rPr>
          <w:rFonts w:ascii="Baskerville" w:eastAsiaTheme="minorHAnsi" w:hAnsi="Baskerville" w:cs="Baskerville"/>
        </w:rPr>
        <w:tab/>
        <w:t>p + 5</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y :</w:t>
      </w:r>
      <w:r>
        <w:rPr>
          <w:rFonts w:ascii="Baskerville" w:eastAsiaTheme="minorHAnsi" w:hAnsi="Baskerville" w:cs="Baskerville"/>
        </w:rPr>
        <w:tab/>
        <w:t>3</w:t>
      </w:r>
      <w:r>
        <w:rPr>
          <w:rFonts w:ascii="Baskerville" w:eastAsiaTheme="minorHAnsi" w:hAnsi="Baskerville" w:cs="Baskerville"/>
        </w:rPr>
        <w:tab/>
        <w:t>2</w:t>
      </w:r>
      <w:r>
        <w:rPr>
          <w:rFonts w:ascii="Baskerville" w:eastAsiaTheme="minorHAnsi" w:hAnsi="Baskerville" w:cs="Baskerville"/>
        </w:rPr>
        <w:tab/>
        <w:t>3</w:t>
      </w:r>
      <w:r>
        <w:rPr>
          <w:rFonts w:ascii="Baskerville" w:eastAsiaTheme="minorHAnsi" w:hAnsi="Baskerville" w:cs="Baskerville"/>
        </w:rPr>
        <w:tab/>
        <w:t>1</w:t>
      </w:r>
      <w:r>
        <w:rPr>
          <w:rFonts w:ascii="Baskerville" w:eastAsiaTheme="minorHAnsi" w:hAnsi="Baskerville" w:cs="Baskerville"/>
        </w:rPr>
        <w:tab/>
        <w:t>2</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7.</w:t>
      </w:r>
      <w:r>
        <w:rPr>
          <w:rFonts w:ascii="Baskerville" w:eastAsiaTheme="minorHAnsi" w:hAnsi="Baskerville" w:cs="Baskerville"/>
        </w:rPr>
        <w:tab/>
        <w:t>If x is the mean of the ten natural numbers x</w:t>
      </w:r>
      <w:r>
        <w:rPr>
          <w:rFonts w:ascii="Baskerville" w:eastAsiaTheme="minorHAnsi" w:hAnsi="Baskerville" w:cs="Baskerville"/>
          <w:position w:val="-7"/>
          <w:sz w:val="13"/>
          <w:szCs w:val="13"/>
        </w:rPr>
        <w:t>1</w:t>
      </w:r>
      <w:r>
        <w:rPr>
          <w:rFonts w:ascii="Baskerville" w:eastAsiaTheme="minorHAnsi" w:hAnsi="Baskerville" w:cs="Baskerville"/>
        </w:rPr>
        <w:t>, x</w:t>
      </w:r>
      <w:r>
        <w:rPr>
          <w:rFonts w:ascii="Baskerville" w:eastAsiaTheme="minorHAnsi" w:hAnsi="Baskerville" w:cs="Baskerville"/>
          <w:position w:val="-7"/>
          <w:sz w:val="13"/>
          <w:szCs w:val="13"/>
        </w:rPr>
        <w:t>2</w:t>
      </w:r>
      <w:r>
        <w:rPr>
          <w:rFonts w:ascii="Baskerville" w:eastAsiaTheme="minorHAnsi" w:hAnsi="Baskerville" w:cs="Baskerville"/>
        </w:rPr>
        <w:t>, .........., x</w:t>
      </w:r>
      <w:r>
        <w:rPr>
          <w:rFonts w:ascii="Baskerville" w:eastAsiaTheme="minorHAnsi" w:hAnsi="Baskerville" w:cs="Baskerville"/>
          <w:position w:val="-7"/>
          <w:sz w:val="13"/>
          <w:szCs w:val="13"/>
        </w:rPr>
        <w:t>10</w:t>
      </w:r>
      <w:r>
        <w:rPr>
          <w:rFonts w:ascii="Baskerville" w:eastAsiaTheme="minorHAnsi" w:hAnsi="Baskerville" w:cs="Baskerville"/>
        </w:rPr>
        <w:t xml:space="preserve">, show that </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x</w:t>
      </w:r>
      <w:r>
        <w:rPr>
          <w:rFonts w:ascii="Baskerville" w:eastAsiaTheme="minorHAnsi" w:hAnsi="Baskerville" w:cs="Baskerville"/>
          <w:position w:val="-7"/>
          <w:sz w:val="13"/>
          <w:szCs w:val="13"/>
        </w:rPr>
        <w:t>1</w:t>
      </w:r>
      <w:r>
        <w:rPr>
          <w:rFonts w:ascii="Baskerville" w:eastAsiaTheme="minorHAnsi" w:hAnsi="Baskerville" w:cs="Baskerville"/>
        </w:rPr>
        <w:t xml:space="preserve"> – x) + (x</w:t>
      </w:r>
      <w:r>
        <w:rPr>
          <w:rFonts w:ascii="Baskerville" w:eastAsiaTheme="minorHAnsi" w:hAnsi="Baskerville" w:cs="Baskerville"/>
          <w:position w:val="-7"/>
          <w:sz w:val="13"/>
          <w:szCs w:val="13"/>
        </w:rPr>
        <w:t>2</w:t>
      </w:r>
      <w:r>
        <w:rPr>
          <w:rFonts w:ascii="Baskerville" w:eastAsiaTheme="minorHAnsi" w:hAnsi="Baskerville" w:cs="Baskerville"/>
        </w:rPr>
        <w:t xml:space="preserve"> – x) + (x</w:t>
      </w:r>
      <w:r>
        <w:rPr>
          <w:rFonts w:ascii="Baskerville" w:eastAsiaTheme="minorHAnsi" w:hAnsi="Baskerville" w:cs="Baskerville"/>
          <w:position w:val="-7"/>
          <w:sz w:val="13"/>
          <w:szCs w:val="13"/>
        </w:rPr>
        <w:t>3</w:t>
      </w:r>
      <w:r>
        <w:rPr>
          <w:rFonts w:ascii="Baskerville" w:eastAsiaTheme="minorHAnsi" w:hAnsi="Baskerville" w:cs="Baskerville"/>
        </w:rPr>
        <w:t xml:space="preserve"> – x) + ............ (x</w:t>
      </w:r>
      <w:r>
        <w:rPr>
          <w:rFonts w:ascii="Baskerville" w:eastAsiaTheme="minorHAnsi" w:hAnsi="Baskerville" w:cs="Baskerville"/>
          <w:position w:val="-7"/>
          <w:sz w:val="13"/>
          <w:szCs w:val="13"/>
        </w:rPr>
        <w:t>10</w:t>
      </w:r>
      <w:r>
        <w:rPr>
          <w:rFonts w:ascii="Baskerville" w:eastAsiaTheme="minorHAnsi" w:hAnsi="Baskerville" w:cs="Baskerville"/>
        </w:rPr>
        <w:t xml:space="preserve"> – x) = 0.</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8.</w:t>
      </w:r>
      <w:r>
        <w:rPr>
          <w:rFonts w:ascii="Baskerville" w:eastAsiaTheme="minorHAnsi" w:hAnsi="Baskerville" w:cs="Baskerville"/>
        </w:rPr>
        <w:tab/>
        <w:t>The aggregate expenditure of a family on certain number of units of different household commodities in 1987 was Rs. 7,200 and the cost of living index number of 1996 on the basis of 1987 was Rs. 180.50. How much did the family spend in 1996 on the same units of commodities?</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9.</w:t>
      </w:r>
      <w:r>
        <w:rPr>
          <w:rFonts w:ascii="Baskerville" w:eastAsiaTheme="minorHAnsi" w:hAnsi="Baskerville" w:cs="Baskerville"/>
        </w:rPr>
        <w:tab/>
        <w:t>If the mean of n observations x</w:t>
      </w:r>
      <w:r>
        <w:rPr>
          <w:rFonts w:ascii="Baskerville" w:eastAsiaTheme="minorHAnsi" w:hAnsi="Baskerville" w:cs="Baskerville"/>
          <w:position w:val="-7"/>
          <w:sz w:val="13"/>
          <w:szCs w:val="13"/>
        </w:rPr>
        <w:t>1</w:t>
      </w:r>
      <w:r>
        <w:rPr>
          <w:rFonts w:ascii="Baskerville" w:eastAsiaTheme="minorHAnsi" w:hAnsi="Baskerville" w:cs="Baskerville"/>
        </w:rPr>
        <w:t>, x</w:t>
      </w:r>
      <w:r>
        <w:rPr>
          <w:rFonts w:ascii="Baskerville" w:eastAsiaTheme="minorHAnsi" w:hAnsi="Baskerville" w:cs="Baskerville"/>
          <w:position w:val="-7"/>
          <w:sz w:val="13"/>
          <w:szCs w:val="13"/>
        </w:rPr>
        <w:t>2</w:t>
      </w:r>
      <w:r>
        <w:rPr>
          <w:rFonts w:ascii="Baskerville" w:eastAsiaTheme="minorHAnsi" w:hAnsi="Baskerville" w:cs="Baskerville"/>
        </w:rPr>
        <w:t>, x</w:t>
      </w:r>
      <w:r>
        <w:rPr>
          <w:rFonts w:ascii="Baskerville" w:eastAsiaTheme="minorHAnsi" w:hAnsi="Baskerville" w:cs="Baskerville"/>
          <w:position w:val="-7"/>
          <w:sz w:val="13"/>
          <w:szCs w:val="13"/>
        </w:rPr>
        <w:t>3</w:t>
      </w:r>
      <w:r>
        <w:rPr>
          <w:rFonts w:ascii="Baskerville" w:eastAsiaTheme="minorHAnsi" w:hAnsi="Baskerville" w:cs="Baskerville"/>
        </w:rPr>
        <w:t>, .........., x</w:t>
      </w:r>
      <w:r>
        <w:rPr>
          <w:rFonts w:ascii="Baskerville" w:eastAsiaTheme="minorHAnsi" w:hAnsi="Baskerville" w:cs="Baskerville"/>
          <w:position w:val="-7"/>
          <w:sz w:val="13"/>
          <w:szCs w:val="13"/>
        </w:rPr>
        <w:t xml:space="preserve">n </w:t>
      </w:r>
      <w:r>
        <w:rPr>
          <w:rFonts w:ascii="Baskerville" w:eastAsiaTheme="minorHAnsi" w:hAnsi="Baskerville" w:cs="Baskerville"/>
        </w:rPr>
        <w:t xml:space="preserve">is x, prove that </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x</w:t>
      </w:r>
      <w:r>
        <w:rPr>
          <w:rFonts w:ascii="Baskerville" w:eastAsiaTheme="minorHAnsi" w:hAnsi="Baskerville" w:cs="Baskerville"/>
          <w:position w:val="-7"/>
          <w:sz w:val="13"/>
          <w:szCs w:val="13"/>
        </w:rPr>
        <w:t>1</w:t>
      </w:r>
      <w:r>
        <w:rPr>
          <w:rFonts w:ascii="Baskerville" w:eastAsiaTheme="minorHAnsi" w:hAnsi="Baskerville" w:cs="Baskerville"/>
        </w:rPr>
        <w:t xml:space="preserve"> – x) + (x</w:t>
      </w:r>
      <w:r>
        <w:rPr>
          <w:rFonts w:ascii="Baskerville" w:eastAsiaTheme="minorHAnsi" w:hAnsi="Baskerville" w:cs="Baskerville"/>
          <w:position w:val="-7"/>
          <w:sz w:val="13"/>
          <w:szCs w:val="13"/>
        </w:rPr>
        <w:t>2</w:t>
      </w:r>
      <w:r>
        <w:rPr>
          <w:rFonts w:ascii="Baskerville" w:eastAsiaTheme="minorHAnsi" w:hAnsi="Baskerville" w:cs="Baskerville"/>
        </w:rPr>
        <w:t xml:space="preserve"> – x) + (x</w:t>
      </w:r>
      <w:r>
        <w:rPr>
          <w:rFonts w:ascii="Baskerville" w:eastAsiaTheme="minorHAnsi" w:hAnsi="Baskerville" w:cs="Baskerville"/>
          <w:position w:val="-7"/>
          <w:sz w:val="13"/>
          <w:szCs w:val="13"/>
        </w:rPr>
        <w:t>3</w:t>
      </w:r>
      <w:r>
        <w:rPr>
          <w:rFonts w:ascii="Baskerville" w:eastAsiaTheme="minorHAnsi" w:hAnsi="Baskerville" w:cs="Baskerville"/>
        </w:rPr>
        <w:t xml:space="preserve"> – x) + ............ (x</w:t>
      </w:r>
      <w:r>
        <w:rPr>
          <w:rFonts w:ascii="Baskerville" w:eastAsiaTheme="minorHAnsi" w:hAnsi="Baskerville" w:cs="Baskerville"/>
          <w:position w:val="-7"/>
          <w:sz w:val="13"/>
          <w:szCs w:val="13"/>
        </w:rPr>
        <w:t>n</w:t>
      </w:r>
      <w:r>
        <w:rPr>
          <w:rFonts w:ascii="Baskerville" w:eastAsiaTheme="minorHAnsi" w:hAnsi="Baskerville" w:cs="Baskerville"/>
        </w:rPr>
        <w:t xml:space="preserve"> – x) = 0.</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0.</w:t>
      </w:r>
      <w:r>
        <w:rPr>
          <w:rFonts w:ascii="Baskerville" w:eastAsiaTheme="minorHAnsi" w:hAnsi="Baskerville" w:cs="Baskerville"/>
        </w:rPr>
        <w:tab/>
        <w:t>The median of following observations, arranged in ascending order, is 25. Find x.</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11, 13, 15, 19, x + 2, x + 4, 30, 35, 39, 46</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1.</w:t>
      </w:r>
      <w:r>
        <w:rPr>
          <w:rFonts w:ascii="Baskerville" w:eastAsiaTheme="minorHAnsi" w:hAnsi="Baskerville" w:cs="Baskerville"/>
        </w:rPr>
        <w:tab/>
        <w:t>Determine the median of 24, 23, a, a – 1, 12, 16, where a is the mean of 10, 20, 30, 40, 50.</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2.</w:t>
      </w:r>
      <w:r>
        <w:rPr>
          <w:rFonts w:ascii="Baskerville" w:eastAsiaTheme="minorHAnsi" w:hAnsi="Baskerville" w:cs="Baskerville"/>
        </w:rPr>
        <w:tab/>
        <w:t>The average score of boys of boys in an examination of a school is 71 and that of the girls is 73. The average score of the school examination is 71.8. Find the ratio of the number of boys to the number of girls that appeared in the examination.</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3.</w:t>
      </w:r>
      <w:r>
        <w:rPr>
          <w:rFonts w:ascii="Baskerville" w:eastAsiaTheme="minorHAnsi" w:hAnsi="Baskerville" w:cs="Baskerville"/>
        </w:rPr>
        <w:tab/>
        <w:t>Assuming that the consumption remains the same, find the cost of living index number (to the nearest integer) for the year 1981 (using 1975 as a base year) for the data of items used in a family which is given in the table :</w:t>
      </w:r>
    </w:p>
    <w:p w:rsidR="00B675CB" w:rsidRDefault="00B675CB" w:rsidP="00F01B15">
      <w:pPr>
        <w:tabs>
          <w:tab w:val="left" w:pos="907"/>
          <w:tab w:val="center" w:pos="2432"/>
          <w:tab w:val="center" w:pos="4309"/>
          <w:tab w:val="center" w:pos="7427"/>
          <w:tab w:val="center" w:pos="8277"/>
        </w:tabs>
        <w:autoSpaceDE w:val="0"/>
        <w:autoSpaceDN w:val="0"/>
        <w:adjustRightInd w:val="0"/>
        <w:ind w:hanging="567"/>
        <w:jc w:val="both"/>
        <w:rPr>
          <w:rFonts w:ascii="Baskerville" w:eastAsiaTheme="minorHAnsi" w:hAnsi="Baskerville" w:cs="Baskerville"/>
          <w:b/>
          <w:bCs/>
          <w:i/>
          <w:iCs/>
        </w:rPr>
      </w:pPr>
    </w:p>
    <w:p w:rsidR="00B675CB" w:rsidRDefault="00B675CB" w:rsidP="00F01B15">
      <w:pPr>
        <w:tabs>
          <w:tab w:val="left" w:pos="907"/>
          <w:tab w:val="center" w:pos="2432"/>
          <w:tab w:val="center" w:pos="4309"/>
          <w:tab w:val="center" w:pos="7427"/>
          <w:tab w:val="center" w:pos="8277"/>
        </w:tabs>
        <w:autoSpaceDE w:val="0"/>
        <w:autoSpaceDN w:val="0"/>
        <w:adjustRightInd w:val="0"/>
        <w:ind w:hanging="567"/>
        <w:jc w:val="both"/>
        <w:rPr>
          <w:rFonts w:ascii="Baskerville" w:eastAsiaTheme="minorHAnsi" w:hAnsi="Baskerville" w:cs="Baskerville"/>
          <w:b/>
          <w:bCs/>
          <w:i/>
          <w:iCs/>
        </w:rPr>
      </w:pPr>
      <w:r>
        <w:rPr>
          <w:rFonts w:ascii="Baskerville" w:eastAsiaTheme="minorHAnsi" w:hAnsi="Baskerville" w:cs="Baskerville"/>
          <w:b/>
          <w:bCs/>
          <w:i/>
          <w:iCs/>
        </w:rPr>
        <w:tab/>
        <w:t>S. No.</w:t>
      </w:r>
      <w:r>
        <w:rPr>
          <w:rFonts w:ascii="Baskerville" w:eastAsiaTheme="minorHAnsi" w:hAnsi="Baskerville" w:cs="Baskerville"/>
          <w:b/>
          <w:bCs/>
          <w:i/>
          <w:iCs/>
        </w:rPr>
        <w:tab/>
        <w:t>Items</w:t>
      </w:r>
      <w:r>
        <w:rPr>
          <w:rFonts w:ascii="Baskerville" w:eastAsiaTheme="minorHAnsi" w:hAnsi="Baskerville" w:cs="Baskerville"/>
          <w:b/>
          <w:bCs/>
          <w:i/>
          <w:iCs/>
        </w:rPr>
        <w:tab/>
        <w:t>Consumption</w:t>
      </w:r>
      <w:r>
        <w:rPr>
          <w:rFonts w:ascii="Baskerville" w:eastAsiaTheme="minorHAnsi" w:hAnsi="Baskerville" w:cs="Baskerville"/>
          <w:b/>
          <w:bCs/>
          <w:i/>
          <w:iCs/>
        </w:rPr>
        <w:tab/>
        <w:t>Rate per kg (in Rs.)</w:t>
      </w:r>
    </w:p>
    <w:p w:rsidR="00B675CB" w:rsidRDefault="00B675CB" w:rsidP="00F01B15">
      <w:pPr>
        <w:tabs>
          <w:tab w:val="left" w:pos="907"/>
          <w:tab w:val="center" w:pos="2432"/>
          <w:tab w:val="center" w:pos="4309"/>
          <w:tab w:val="center" w:pos="6520"/>
          <w:tab w:val="center" w:pos="827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b/>
          <w:bCs/>
          <w:i/>
          <w:iCs/>
        </w:rPr>
        <w:tab/>
      </w:r>
      <w:r>
        <w:rPr>
          <w:rFonts w:ascii="Baskerville" w:eastAsiaTheme="minorHAnsi" w:hAnsi="Baskerville" w:cs="Baskerville"/>
          <w:b/>
          <w:bCs/>
          <w:i/>
          <w:iCs/>
        </w:rPr>
        <w:tab/>
      </w:r>
      <w:r>
        <w:rPr>
          <w:rFonts w:ascii="Baskerville" w:eastAsiaTheme="minorHAnsi" w:hAnsi="Baskerville" w:cs="Baskerville"/>
          <w:b/>
          <w:bCs/>
          <w:i/>
          <w:iCs/>
        </w:rPr>
        <w:tab/>
        <w:t>(in kg)</w:t>
      </w:r>
      <w:r>
        <w:rPr>
          <w:rFonts w:ascii="Baskerville" w:eastAsiaTheme="minorHAnsi" w:hAnsi="Baskerville" w:cs="Baskerville"/>
          <w:b/>
          <w:bCs/>
          <w:i/>
          <w:iCs/>
        </w:rPr>
        <w:tab/>
        <w:t>1975</w:t>
      </w:r>
      <w:r>
        <w:rPr>
          <w:rFonts w:ascii="Baskerville" w:eastAsiaTheme="minorHAnsi" w:hAnsi="Baskerville" w:cs="Baskerville"/>
          <w:b/>
          <w:bCs/>
          <w:i/>
          <w:iCs/>
        </w:rPr>
        <w:tab/>
        <w:t>1981</w:t>
      </w:r>
    </w:p>
    <w:p w:rsidR="00B675CB" w:rsidRDefault="00B675CB" w:rsidP="00F01B15">
      <w:pPr>
        <w:tabs>
          <w:tab w:val="left" w:pos="907"/>
          <w:tab w:val="center" w:pos="2432"/>
          <w:tab w:val="center" w:pos="4309"/>
          <w:tab w:val="center" w:pos="6520"/>
          <w:tab w:val="center" w:pos="827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1</w:t>
      </w:r>
      <w:r>
        <w:rPr>
          <w:rFonts w:ascii="Baskerville" w:eastAsiaTheme="minorHAnsi" w:hAnsi="Baskerville" w:cs="Baskerville"/>
        </w:rPr>
        <w:tab/>
        <w:t>A</w:t>
      </w:r>
      <w:r>
        <w:rPr>
          <w:rFonts w:ascii="Baskerville" w:eastAsiaTheme="minorHAnsi" w:hAnsi="Baskerville" w:cs="Baskerville"/>
        </w:rPr>
        <w:tab/>
        <w:t>30</w:t>
      </w:r>
      <w:r>
        <w:rPr>
          <w:rFonts w:ascii="Baskerville" w:eastAsiaTheme="minorHAnsi" w:hAnsi="Baskerville" w:cs="Baskerville"/>
        </w:rPr>
        <w:tab/>
        <w:t>2.50</w:t>
      </w:r>
      <w:r>
        <w:rPr>
          <w:rFonts w:ascii="Baskerville" w:eastAsiaTheme="minorHAnsi" w:hAnsi="Baskerville" w:cs="Baskerville"/>
        </w:rPr>
        <w:tab/>
        <w:t>3.50</w:t>
      </w:r>
    </w:p>
    <w:p w:rsidR="00B675CB" w:rsidRDefault="00B675CB" w:rsidP="00F01B15">
      <w:pPr>
        <w:tabs>
          <w:tab w:val="left" w:pos="907"/>
          <w:tab w:val="center" w:pos="2432"/>
          <w:tab w:val="center" w:pos="4309"/>
          <w:tab w:val="center" w:pos="6520"/>
          <w:tab w:val="center" w:pos="827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2</w:t>
      </w:r>
      <w:r>
        <w:rPr>
          <w:rFonts w:ascii="Baskerville" w:eastAsiaTheme="minorHAnsi" w:hAnsi="Baskerville" w:cs="Baskerville"/>
        </w:rPr>
        <w:tab/>
        <w:t>B</w:t>
      </w:r>
      <w:r>
        <w:rPr>
          <w:rFonts w:ascii="Baskerville" w:eastAsiaTheme="minorHAnsi" w:hAnsi="Baskerville" w:cs="Baskerville"/>
        </w:rPr>
        <w:tab/>
        <w:t>15</w:t>
      </w:r>
      <w:r>
        <w:rPr>
          <w:rFonts w:ascii="Baskerville" w:eastAsiaTheme="minorHAnsi" w:hAnsi="Baskerville" w:cs="Baskerville"/>
        </w:rPr>
        <w:tab/>
        <w:t>10.00</w:t>
      </w:r>
      <w:r>
        <w:rPr>
          <w:rFonts w:ascii="Baskerville" w:eastAsiaTheme="minorHAnsi" w:hAnsi="Baskerville" w:cs="Baskerville"/>
        </w:rPr>
        <w:tab/>
        <w:t>11.00</w:t>
      </w:r>
    </w:p>
    <w:p w:rsidR="00B675CB" w:rsidRDefault="00B675CB" w:rsidP="00F01B15">
      <w:pPr>
        <w:tabs>
          <w:tab w:val="left" w:pos="907"/>
          <w:tab w:val="center" w:pos="2432"/>
          <w:tab w:val="center" w:pos="4309"/>
          <w:tab w:val="center" w:pos="6520"/>
          <w:tab w:val="center" w:pos="827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3</w:t>
      </w:r>
      <w:r>
        <w:rPr>
          <w:rFonts w:ascii="Baskerville" w:eastAsiaTheme="minorHAnsi" w:hAnsi="Baskerville" w:cs="Baskerville"/>
        </w:rPr>
        <w:tab/>
        <w:t>C</w:t>
      </w:r>
      <w:r>
        <w:rPr>
          <w:rFonts w:ascii="Baskerville" w:eastAsiaTheme="minorHAnsi" w:hAnsi="Baskerville" w:cs="Baskerville"/>
        </w:rPr>
        <w:tab/>
        <w:t>7</w:t>
      </w:r>
      <w:r>
        <w:rPr>
          <w:rFonts w:ascii="Baskerville" w:eastAsiaTheme="minorHAnsi" w:hAnsi="Baskerville" w:cs="Baskerville"/>
        </w:rPr>
        <w:tab/>
        <w:t>7.00</w:t>
      </w:r>
      <w:r>
        <w:rPr>
          <w:rFonts w:ascii="Baskerville" w:eastAsiaTheme="minorHAnsi" w:hAnsi="Baskerville" w:cs="Baskerville"/>
        </w:rPr>
        <w:tab/>
        <w:t>9.00</w:t>
      </w:r>
    </w:p>
    <w:p w:rsidR="00B675CB" w:rsidRDefault="00B675CB" w:rsidP="00F01B15">
      <w:pPr>
        <w:tabs>
          <w:tab w:val="left" w:pos="907"/>
          <w:tab w:val="center" w:pos="2432"/>
          <w:tab w:val="center" w:pos="4309"/>
          <w:tab w:val="center" w:pos="6520"/>
          <w:tab w:val="center" w:pos="827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4</w:t>
      </w:r>
      <w:r>
        <w:rPr>
          <w:rFonts w:ascii="Baskerville" w:eastAsiaTheme="minorHAnsi" w:hAnsi="Baskerville" w:cs="Baskerville"/>
        </w:rPr>
        <w:tab/>
        <w:t>D</w:t>
      </w:r>
      <w:r>
        <w:rPr>
          <w:rFonts w:ascii="Baskerville" w:eastAsiaTheme="minorHAnsi" w:hAnsi="Baskerville" w:cs="Baskerville"/>
        </w:rPr>
        <w:tab/>
        <w:t>12</w:t>
      </w:r>
      <w:r>
        <w:rPr>
          <w:rFonts w:ascii="Baskerville" w:eastAsiaTheme="minorHAnsi" w:hAnsi="Baskerville" w:cs="Baskerville"/>
        </w:rPr>
        <w:tab/>
        <w:t>3.50</w:t>
      </w:r>
      <w:r>
        <w:rPr>
          <w:rFonts w:ascii="Baskerville" w:eastAsiaTheme="minorHAnsi" w:hAnsi="Baskerville" w:cs="Baskerville"/>
        </w:rPr>
        <w:tab/>
        <w:t>4.50</w:t>
      </w:r>
    </w:p>
    <w:p w:rsidR="00B675CB" w:rsidRDefault="00B675CB" w:rsidP="00F01B15">
      <w:pPr>
        <w:tabs>
          <w:tab w:val="left" w:pos="907"/>
          <w:tab w:val="center" w:pos="2432"/>
          <w:tab w:val="center" w:pos="4309"/>
          <w:tab w:val="center" w:pos="6520"/>
          <w:tab w:val="center" w:pos="827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5</w:t>
      </w:r>
      <w:r>
        <w:rPr>
          <w:rFonts w:ascii="Baskerville" w:eastAsiaTheme="minorHAnsi" w:hAnsi="Baskerville" w:cs="Baskerville"/>
        </w:rPr>
        <w:tab/>
        <w:t>E</w:t>
      </w:r>
      <w:r>
        <w:rPr>
          <w:rFonts w:ascii="Baskerville" w:eastAsiaTheme="minorHAnsi" w:hAnsi="Baskerville" w:cs="Baskerville"/>
        </w:rPr>
        <w:tab/>
        <w:t>5</w:t>
      </w:r>
      <w:r>
        <w:rPr>
          <w:rFonts w:ascii="Baskerville" w:eastAsiaTheme="minorHAnsi" w:hAnsi="Baskerville" w:cs="Baskerville"/>
        </w:rPr>
        <w:tab/>
        <w:t>40.00</w:t>
      </w:r>
      <w:r>
        <w:rPr>
          <w:rFonts w:ascii="Baskerville" w:eastAsiaTheme="minorHAnsi" w:hAnsi="Baskerville" w:cs="Baskerville"/>
        </w:rPr>
        <w:tab/>
        <w:t>45.00</w:t>
      </w:r>
    </w:p>
    <w:p w:rsidR="00B675CB" w:rsidRDefault="00B675CB" w:rsidP="00F01B15">
      <w:pPr>
        <w:tabs>
          <w:tab w:val="left" w:pos="907"/>
          <w:tab w:val="center" w:pos="2432"/>
          <w:tab w:val="center" w:pos="4309"/>
          <w:tab w:val="center" w:pos="6520"/>
          <w:tab w:val="center" w:pos="8277"/>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8"/>
          <w:szCs w:val="8"/>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4.</w:t>
      </w:r>
      <w:r>
        <w:rPr>
          <w:rFonts w:ascii="Baskerville" w:eastAsiaTheme="minorHAnsi" w:hAnsi="Baskerville" w:cs="Baskerville"/>
        </w:rPr>
        <w:tab/>
        <w:t>Find the value of p, if the mean of the following distribution is 18 :</w:t>
      </w:r>
    </w:p>
    <w:p w:rsidR="00B675CB" w:rsidRDefault="00B675CB" w:rsidP="00F01B15">
      <w:pPr>
        <w:tabs>
          <w:tab w:val="left" w:pos="567"/>
          <w:tab w:val="left" w:pos="1417"/>
          <w:tab w:val="left" w:pos="2267"/>
          <w:tab w:val="left" w:pos="3117"/>
          <w:tab w:val="left" w:pos="3967"/>
          <w:tab w:val="left" w:pos="4817"/>
          <w:tab w:val="left" w:pos="5896"/>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x :</w:t>
      </w:r>
      <w:r>
        <w:rPr>
          <w:rFonts w:ascii="Baskerville" w:eastAsiaTheme="minorHAnsi" w:hAnsi="Baskerville" w:cs="Baskerville"/>
        </w:rPr>
        <w:tab/>
        <w:t>13</w:t>
      </w:r>
      <w:r>
        <w:rPr>
          <w:rFonts w:ascii="Baskerville" w:eastAsiaTheme="minorHAnsi" w:hAnsi="Baskerville" w:cs="Baskerville"/>
        </w:rPr>
        <w:tab/>
        <w:t>15</w:t>
      </w:r>
      <w:r>
        <w:rPr>
          <w:rFonts w:ascii="Baskerville" w:eastAsiaTheme="minorHAnsi" w:hAnsi="Baskerville" w:cs="Baskerville"/>
        </w:rPr>
        <w:tab/>
        <w:t>17</w:t>
      </w:r>
      <w:r>
        <w:rPr>
          <w:rFonts w:ascii="Baskerville" w:eastAsiaTheme="minorHAnsi" w:hAnsi="Baskerville" w:cs="Baskerville"/>
        </w:rPr>
        <w:tab/>
        <w:t>19</w:t>
      </w:r>
      <w:r>
        <w:rPr>
          <w:rFonts w:ascii="Baskerville" w:eastAsiaTheme="minorHAnsi" w:hAnsi="Baskerville" w:cs="Baskerville"/>
        </w:rPr>
        <w:tab/>
        <w:t>20 + p</w:t>
      </w:r>
      <w:r>
        <w:rPr>
          <w:rFonts w:ascii="Baskerville" w:eastAsiaTheme="minorHAnsi" w:hAnsi="Baskerville" w:cs="Baskerville"/>
        </w:rPr>
        <w:tab/>
        <w:t>23</w:t>
      </w:r>
    </w:p>
    <w:p w:rsidR="00B675CB" w:rsidRDefault="00B675CB" w:rsidP="00F01B15">
      <w:pPr>
        <w:tabs>
          <w:tab w:val="left" w:pos="567"/>
          <w:tab w:val="left" w:pos="1417"/>
          <w:tab w:val="left" w:pos="2267"/>
          <w:tab w:val="left" w:pos="3117"/>
          <w:tab w:val="left" w:pos="3967"/>
          <w:tab w:val="left" w:pos="4817"/>
          <w:tab w:val="left" w:pos="5896"/>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f :</w:t>
      </w:r>
      <w:r>
        <w:rPr>
          <w:rFonts w:ascii="Baskerville" w:eastAsiaTheme="minorHAnsi" w:hAnsi="Baskerville" w:cs="Baskerville"/>
        </w:rPr>
        <w:tab/>
        <w:t>8</w:t>
      </w:r>
      <w:r>
        <w:rPr>
          <w:rFonts w:ascii="Baskerville" w:eastAsiaTheme="minorHAnsi" w:hAnsi="Baskerville" w:cs="Baskerville"/>
        </w:rPr>
        <w:tab/>
        <w:t>2</w:t>
      </w:r>
      <w:r>
        <w:rPr>
          <w:rFonts w:ascii="Baskerville" w:eastAsiaTheme="minorHAnsi" w:hAnsi="Baskerville" w:cs="Baskerville"/>
        </w:rPr>
        <w:tab/>
        <w:t>3</w:t>
      </w:r>
      <w:r>
        <w:rPr>
          <w:rFonts w:ascii="Baskerville" w:eastAsiaTheme="minorHAnsi" w:hAnsi="Baskerville" w:cs="Baskerville"/>
        </w:rPr>
        <w:tab/>
        <w:t>4</w:t>
      </w:r>
      <w:r>
        <w:rPr>
          <w:rFonts w:ascii="Baskerville" w:eastAsiaTheme="minorHAnsi" w:hAnsi="Baskerville" w:cs="Baskerville"/>
        </w:rPr>
        <w:tab/>
        <w:t>5p</w:t>
      </w:r>
      <w:r>
        <w:rPr>
          <w:rFonts w:ascii="Baskerville" w:eastAsiaTheme="minorHAnsi" w:hAnsi="Baskerville" w:cs="Baskerville"/>
        </w:rPr>
        <w:tab/>
        <w:t>6</w:t>
      </w:r>
    </w:p>
    <w:p w:rsidR="00B675CB" w:rsidRDefault="00B675CB" w:rsidP="00F01B15">
      <w:pPr>
        <w:tabs>
          <w:tab w:val="left" w:pos="567"/>
          <w:tab w:val="left" w:pos="1417"/>
          <w:tab w:val="left" w:pos="2267"/>
          <w:tab w:val="left" w:pos="3117"/>
          <w:tab w:val="left" w:pos="3967"/>
          <w:tab w:val="left" w:pos="4817"/>
          <w:tab w:val="left" w:pos="5896"/>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5.</w:t>
      </w:r>
      <w:r>
        <w:rPr>
          <w:rFonts w:ascii="Baskerville" w:eastAsiaTheme="minorHAnsi" w:hAnsi="Baskerville" w:cs="Baskerville"/>
        </w:rPr>
        <w:tab/>
        <w:t>Calculate the arithmetic mean for the following frequency distribution :</w:t>
      </w:r>
    </w:p>
    <w:p w:rsidR="00B675CB" w:rsidRDefault="00B675CB" w:rsidP="00F01B15">
      <w:pPr>
        <w:tabs>
          <w:tab w:val="left" w:pos="567"/>
          <w:tab w:val="center" w:pos="2835"/>
          <w:tab w:val="center" w:pos="4195"/>
          <w:tab w:val="center" w:pos="5555"/>
          <w:tab w:val="center" w:pos="6915"/>
          <w:tab w:val="center" w:pos="8275"/>
          <w:tab w:val="center" w:pos="9635"/>
        </w:tabs>
        <w:autoSpaceDE w:val="0"/>
        <w:autoSpaceDN w:val="0"/>
        <w:adjustRightInd w:val="0"/>
        <w:ind w:hanging="567"/>
        <w:jc w:val="both"/>
        <w:rPr>
          <w:rFonts w:ascii="Baskerville" w:eastAsiaTheme="minorHAnsi" w:hAnsi="Baskerville" w:cs="Baskerville"/>
          <w:b/>
          <w:bCs/>
          <w:i/>
          <w:iCs/>
        </w:rPr>
      </w:pPr>
    </w:p>
    <w:p w:rsidR="00B675CB" w:rsidRDefault="00B675CB" w:rsidP="00F01B15">
      <w:pPr>
        <w:tabs>
          <w:tab w:val="left" w:pos="567"/>
          <w:tab w:val="center" w:pos="2835"/>
          <w:tab w:val="center" w:pos="4195"/>
          <w:tab w:val="center" w:pos="5555"/>
          <w:tab w:val="center" w:pos="6915"/>
          <w:tab w:val="center" w:pos="8275"/>
          <w:tab w:val="center" w:pos="9635"/>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b/>
          <w:bCs/>
          <w:i/>
          <w:iCs/>
        </w:rPr>
        <w:tab/>
        <w:t>Class interval</w:t>
      </w:r>
      <w:r>
        <w:rPr>
          <w:rFonts w:ascii="Baskerville" w:eastAsiaTheme="minorHAnsi" w:hAnsi="Baskerville" w:cs="Baskerville"/>
        </w:rPr>
        <w:tab/>
        <w:t>0-80</w:t>
      </w:r>
      <w:r>
        <w:rPr>
          <w:rFonts w:ascii="Baskerville" w:eastAsiaTheme="minorHAnsi" w:hAnsi="Baskerville" w:cs="Baskerville"/>
        </w:rPr>
        <w:tab/>
        <w:t>80-160</w:t>
      </w:r>
      <w:r>
        <w:rPr>
          <w:rFonts w:ascii="Baskerville" w:eastAsiaTheme="minorHAnsi" w:hAnsi="Baskerville" w:cs="Baskerville"/>
        </w:rPr>
        <w:tab/>
        <w:t>160-240</w:t>
      </w:r>
      <w:r>
        <w:rPr>
          <w:rFonts w:ascii="Baskerville" w:eastAsiaTheme="minorHAnsi" w:hAnsi="Baskerville" w:cs="Baskerville"/>
        </w:rPr>
        <w:tab/>
        <w:t>240-320</w:t>
      </w:r>
      <w:r>
        <w:rPr>
          <w:rFonts w:ascii="Baskerville" w:eastAsiaTheme="minorHAnsi" w:hAnsi="Baskerville" w:cs="Baskerville"/>
        </w:rPr>
        <w:tab/>
        <w:t>320-400</w:t>
      </w:r>
    </w:p>
    <w:p w:rsidR="00B675CB" w:rsidRDefault="00B675CB" w:rsidP="00F01B15">
      <w:pPr>
        <w:tabs>
          <w:tab w:val="left" w:pos="567"/>
          <w:tab w:val="center" w:pos="2835"/>
          <w:tab w:val="center" w:pos="4195"/>
          <w:tab w:val="center" w:pos="5555"/>
          <w:tab w:val="center" w:pos="6915"/>
          <w:tab w:val="center" w:pos="8275"/>
          <w:tab w:val="center" w:pos="9635"/>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b/>
          <w:bCs/>
          <w:i/>
          <w:iCs/>
        </w:rPr>
        <w:t>Frequency</w:t>
      </w:r>
      <w:r>
        <w:rPr>
          <w:rFonts w:ascii="Baskerville" w:eastAsiaTheme="minorHAnsi" w:hAnsi="Baskerville" w:cs="Baskerville"/>
        </w:rPr>
        <w:tab/>
        <w:t>22</w:t>
      </w:r>
      <w:r>
        <w:rPr>
          <w:rFonts w:ascii="Baskerville" w:eastAsiaTheme="minorHAnsi" w:hAnsi="Baskerville" w:cs="Baskerville"/>
        </w:rPr>
        <w:tab/>
        <w:t>35</w:t>
      </w:r>
      <w:r>
        <w:rPr>
          <w:rFonts w:ascii="Baskerville" w:eastAsiaTheme="minorHAnsi" w:hAnsi="Baskerville" w:cs="Baskerville"/>
        </w:rPr>
        <w:tab/>
        <w:t>44</w:t>
      </w:r>
      <w:r>
        <w:rPr>
          <w:rFonts w:ascii="Baskerville" w:eastAsiaTheme="minorHAnsi" w:hAnsi="Baskerville" w:cs="Baskerville"/>
        </w:rPr>
        <w:tab/>
        <w:t>25</w:t>
      </w:r>
      <w:r>
        <w:rPr>
          <w:rFonts w:ascii="Baskerville" w:eastAsiaTheme="minorHAnsi" w:hAnsi="Baskerville" w:cs="Baskerville"/>
        </w:rPr>
        <w:tab/>
        <w:t>24</w:t>
      </w:r>
    </w:p>
    <w:p w:rsidR="00B675CB" w:rsidRDefault="00B675CB" w:rsidP="00F01B15">
      <w:pPr>
        <w:tabs>
          <w:tab w:val="left" w:pos="567"/>
          <w:tab w:val="center" w:pos="2835"/>
          <w:tab w:val="center" w:pos="4195"/>
          <w:tab w:val="center" w:pos="5555"/>
          <w:tab w:val="center" w:pos="6915"/>
          <w:tab w:val="center" w:pos="8275"/>
          <w:tab w:val="center" w:pos="9635"/>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6.</w:t>
      </w:r>
      <w:r>
        <w:rPr>
          <w:rFonts w:ascii="Baskerville" w:eastAsiaTheme="minorHAnsi" w:hAnsi="Baskerville" w:cs="Baskerville"/>
        </w:rPr>
        <w:tab/>
        <w:t>If the arithmetic mean of 6, 8, 5, 7, x and 4 is 7, then find the value of x.</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7.</w:t>
      </w:r>
      <w:r>
        <w:rPr>
          <w:rFonts w:ascii="Baskerville" w:eastAsiaTheme="minorHAnsi" w:hAnsi="Baskerville" w:cs="Baskerville"/>
        </w:rPr>
        <w:tab/>
        <w:t>If the mean of the marks of five students is 33 and that of the marks of four of them is 32.5, then find the makes obtained by fifth student.</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8.</w:t>
      </w:r>
      <w:r>
        <w:rPr>
          <w:rFonts w:ascii="Baskerville" w:eastAsiaTheme="minorHAnsi" w:hAnsi="Baskerville" w:cs="Baskerville"/>
        </w:rPr>
        <w:tab/>
        <w:t>If the median of 6, 7, x – 2, x, 17 and 20 written in ascending order, is 16, find the value of x.</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9.</w:t>
      </w:r>
      <w:r>
        <w:rPr>
          <w:rFonts w:ascii="Baskerville" w:eastAsiaTheme="minorHAnsi" w:hAnsi="Baskerville" w:cs="Baskerville"/>
        </w:rPr>
        <w:tab/>
        <w:t>20 years ago, when my parents got married, their average age was 23 years, now the average age of my family consisting of myself and my parents is 34 years. What is my present age?</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lastRenderedPageBreak/>
        <w:t>20.</w:t>
      </w:r>
      <w:r>
        <w:rPr>
          <w:rFonts w:ascii="Baskerville" w:eastAsiaTheme="minorHAnsi" w:hAnsi="Baskerville" w:cs="Baskerville"/>
        </w:rPr>
        <w:tab/>
        <w:t>The mean of 6, y, 7, x and 14 is 8. Express y in terms of x.</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10"/>
          <w:szCs w:val="10"/>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1.</w:t>
      </w:r>
      <w:r>
        <w:rPr>
          <w:rFonts w:ascii="Baskerville" w:eastAsiaTheme="minorHAnsi" w:hAnsi="Baskerville" w:cs="Baskerville"/>
        </w:rPr>
        <w:tab/>
        <w:t>Find the median of the following data :  46, 64, 87, 41, 58, 77, 35, 90, 55, 33, 92.</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If the observation 92 is replaced by 19 and 41 by 43, determine the new median.</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12"/>
          <w:szCs w:val="12"/>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2.</w:t>
      </w:r>
      <w:r>
        <w:rPr>
          <w:rFonts w:ascii="Baskerville" w:eastAsiaTheme="minorHAnsi" w:hAnsi="Baskerville" w:cs="Baskerville"/>
        </w:rPr>
        <w:tab/>
        <w:t>The mean heights of 10 students was 153 cm. But later on it was discovered that 151 cm was wrongly read as 141 cm. Find the corrected mean.</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12"/>
          <w:szCs w:val="12"/>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3.</w:t>
      </w:r>
      <w:r>
        <w:rPr>
          <w:rFonts w:ascii="Baskerville" w:eastAsiaTheme="minorHAnsi" w:hAnsi="Baskerville" w:cs="Baskerville"/>
        </w:rPr>
        <w:tab/>
        <w:t>Complete the following table and find Crude Death Rate (CDR) for the following :</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b/>
          <w:bCs/>
          <w:i/>
          <w:iCs/>
          <w:sz w:val="18"/>
          <w:szCs w:val="18"/>
        </w:rPr>
      </w:pPr>
    </w:p>
    <w:p w:rsidR="00B675CB" w:rsidRDefault="00B675CB" w:rsidP="00F01B15">
      <w:pPr>
        <w:tabs>
          <w:tab w:val="center" w:pos="1757"/>
          <w:tab w:val="center" w:pos="4592"/>
          <w:tab w:val="center" w:pos="754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b/>
          <w:bCs/>
          <w:i/>
          <w:iCs/>
        </w:rPr>
        <w:tab/>
        <w:t>Age group</w:t>
      </w:r>
      <w:r>
        <w:rPr>
          <w:rFonts w:ascii="Baskerville" w:eastAsiaTheme="minorHAnsi" w:hAnsi="Baskerville" w:cs="Baskerville"/>
          <w:b/>
          <w:bCs/>
          <w:i/>
          <w:iCs/>
        </w:rPr>
        <w:tab/>
        <w:t>Population</w:t>
      </w:r>
      <w:r>
        <w:rPr>
          <w:rFonts w:ascii="Baskerville" w:eastAsiaTheme="minorHAnsi" w:hAnsi="Baskerville" w:cs="Baskerville"/>
          <w:b/>
          <w:bCs/>
          <w:i/>
          <w:iCs/>
        </w:rPr>
        <w:tab/>
        <w:t>Number of deaths</w:t>
      </w:r>
    </w:p>
    <w:p w:rsidR="00B675CB" w:rsidRDefault="00B675CB" w:rsidP="00F01B15">
      <w:pPr>
        <w:tabs>
          <w:tab w:val="center" w:pos="1757"/>
          <w:tab w:val="center" w:pos="4592"/>
          <w:tab w:val="center" w:pos="754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0-10</w:t>
      </w:r>
      <w:r>
        <w:rPr>
          <w:rFonts w:ascii="Baskerville" w:eastAsiaTheme="minorHAnsi" w:hAnsi="Baskerville" w:cs="Baskerville"/>
        </w:rPr>
        <w:tab/>
        <w:t>23000</w:t>
      </w:r>
      <w:r>
        <w:rPr>
          <w:rFonts w:ascii="Baskerville" w:eastAsiaTheme="minorHAnsi" w:hAnsi="Baskerville" w:cs="Baskerville"/>
        </w:rPr>
        <w:tab/>
        <w:t>300</w:t>
      </w:r>
    </w:p>
    <w:p w:rsidR="00B675CB" w:rsidRDefault="00B675CB" w:rsidP="00F01B15">
      <w:pPr>
        <w:tabs>
          <w:tab w:val="center" w:pos="1757"/>
          <w:tab w:val="center" w:pos="4592"/>
          <w:tab w:val="center" w:pos="754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10-25</w:t>
      </w:r>
      <w:r>
        <w:rPr>
          <w:rFonts w:ascii="Baskerville" w:eastAsiaTheme="minorHAnsi" w:hAnsi="Baskerville" w:cs="Baskerville"/>
        </w:rPr>
        <w:tab/>
        <w:t>.......</w:t>
      </w:r>
      <w:r>
        <w:rPr>
          <w:rFonts w:ascii="Baskerville" w:eastAsiaTheme="minorHAnsi" w:hAnsi="Baskerville" w:cs="Baskerville"/>
        </w:rPr>
        <w:tab/>
        <w:t>110</w:t>
      </w:r>
    </w:p>
    <w:p w:rsidR="00B675CB" w:rsidRDefault="00B675CB" w:rsidP="00F01B15">
      <w:pPr>
        <w:tabs>
          <w:tab w:val="center" w:pos="1757"/>
          <w:tab w:val="center" w:pos="4592"/>
          <w:tab w:val="center" w:pos="754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25-45</w:t>
      </w:r>
      <w:r>
        <w:rPr>
          <w:rFonts w:ascii="Baskerville" w:eastAsiaTheme="minorHAnsi" w:hAnsi="Baskerville" w:cs="Baskerville"/>
        </w:rPr>
        <w:tab/>
        <w:t>37000</w:t>
      </w:r>
      <w:r>
        <w:rPr>
          <w:rFonts w:ascii="Baskerville" w:eastAsiaTheme="minorHAnsi" w:hAnsi="Baskerville" w:cs="Baskerville"/>
        </w:rPr>
        <w:tab/>
        <w:t>100</w:t>
      </w:r>
    </w:p>
    <w:p w:rsidR="00B675CB" w:rsidRDefault="00B675CB" w:rsidP="00F01B15">
      <w:pPr>
        <w:tabs>
          <w:tab w:val="center" w:pos="1757"/>
          <w:tab w:val="center" w:pos="4592"/>
          <w:tab w:val="center" w:pos="754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45-70</w:t>
      </w:r>
      <w:r>
        <w:rPr>
          <w:rFonts w:ascii="Baskerville" w:eastAsiaTheme="minorHAnsi" w:hAnsi="Baskerville" w:cs="Baskerville"/>
        </w:rPr>
        <w:tab/>
        <w:t>25000</w:t>
      </w:r>
      <w:r>
        <w:rPr>
          <w:rFonts w:ascii="Baskerville" w:eastAsiaTheme="minorHAnsi" w:hAnsi="Baskerville" w:cs="Baskerville"/>
        </w:rPr>
        <w:tab/>
        <w:t>.......</w:t>
      </w:r>
    </w:p>
    <w:p w:rsidR="00B675CB" w:rsidRDefault="00B675CB" w:rsidP="00F01B15">
      <w:pPr>
        <w:tabs>
          <w:tab w:val="center" w:pos="1757"/>
          <w:tab w:val="center" w:pos="4592"/>
          <w:tab w:val="center" w:pos="754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above 70</w:t>
      </w:r>
      <w:r>
        <w:rPr>
          <w:rFonts w:ascii="Baskerville" w:eastAsiaTheme="minorHAnsi" w:hAnsi="Baskerville" w:cs="Baskerville"/>
        </w:rPr>
        <w:tab/>
        <w:t>15000</w:t>
      </w:r>
      <w:r>
        <w:rPr>
          <w:rFonts w:ascii="Baskerville" w:eastAsiaTheme="minorHAnsi" w:hAnsi="Baskerville" w:cs="Baskerville"/>
        </w:rPr>
        <w:tab/>
        <w:t>400</w:t>
      </w:r>
    </w:p>
    <w:p w:rsidR="00B675CB" w:rsidRDefault="00B675CB" w:rsidP="00F01B15">
      <w:pPr>
        <w:tabs>
          <w:tab w:val="center" w:pos="1757"/>
          <w:tab w:val="center" w:pos="4592"/>
          <w:tab w:val="center" w:pos="754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Total</w:t>
      </w:r>
      <w:r>
        <w:rPr>
          <w:rFonts w:ascii="Baskerville" w:eastAsiaTheme="minorHAnsi" w:hAnsi="Baskerville" w:cs="Baskerville"/>
        </w:rPr>
        <w:tab/>
        <w:t>125000</w:t>
      </w:r>
      <w:r>
        <w:rPr>
          <w:rFonts w:ascii="Baskerville" w:eastAsiaTheme="minorHAnsi" w:hAnsi="Baskerville" w:cs="Baskerville"/>
        </w:rPr>
        <w:tab/>
        <w:t>1230</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12"/>
          <w:szCs w:val="12"/>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4.</w:t>
      </w:r>
      <w:r>
        <w:rPr>
          <w:rFonts w:ascii="Baskerville" w:eastAsiaTheme="minorHAnsi" w:hAnsi="Baskerville" w:cs="Baskerville"/>
        </w:rPr>
        <w:tab/>
        <w:t>The mean monthly salary of the 12 employees of a firm is Rs. 1450. If one more person joins the firm who gets Rs. 1600 per month, what will be the mean monthly salary now?</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12"/>
          <w:szCs w:val="12"/>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5.</w:t>
      </w:r>
      <w:r>
        <w:rPr>
          <w:rFonts w:ascii="Baskerville" w:eastAsiaTheme="minorHAnsi" w:hAnsi="Baskerville" w:cs="Baskerville"/>
        </w:rPr>
        <w:tab/>
        <w:t>The average weight of A, B, C is 45 kg. If the average weight of A and B be 40 kg and that of B and C be 43 kg, find the weight of B.</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12"/>
          <w:szCs w:val="12"/>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6.</w:t>
      </w:r>
      <w:r>
        <w:rPr>
          <w:rFonts w:ascii="Baskerville" w:eastAsiaTheme="minorHAnsi" w:hAnsi="Baskerville" w:cs="Baskerville"/>
        </w:rPr>
        <w:tab/>
        <w:t>The mean of the following frequency table is 50. But the frequencies f</w:t>
      </w:r>
      <w:r>
        <w:rPr>
          <w:rFonts w:ascii="Baskerville" w:eastAsiaTheme="minorHAnsi" w:hAnsi="Baskerville" w:cs="Baskerville"/>
          <w:position w:val="-7"/>
          <w:sz w:val="13"/>
          <w:szCs w:val="13"/>
        </w:rPr>
        <w:t>1</w:t>
      </w:r>
      <w:r>
        <w:rPr>
          <w:rFonts w:ascii="Baskerville" w:eastAsiaTheme="minorHAnsi" w:hAnsi="Baskerville" w:cs="Baskerville"/>
        </w:rPr>
        <w:t xml:space="preserve"> and f</w:t>
      </w:r>
      <w:r>
        <w:rPr>
          <w:rFonts w:ascii="Baskerville" w:eastAsiaTheme="minorHAnsi" w:hAnsi="Baskerville" w:cs="Baskerville"/>
          <w:position w:val="-7"/>
          <w:sz w:val="13"/>
          <w:szCs w:val="13"/>
        </w:rPr>
        <w:t>2</w:t>
      </w:r>
      <w:r>
        <w:rPr>
          <w:rFonts w:ascii="Baskerville" w:eastAsiaTheme="minorHAnsi" w:hAnsi="Baskerville" w:cs="Baskerville"/>
        </w:rPr>
        <w:t xml:space="preserve"> in classes 20-40 and 60-80 are missing. Find the missing frequencies.</w:t>
      </w:r>
    </w:p>
    <w:p w:rsidR="00B675CB" w:rsidRDefault="00B675CB" w:rsidP="00F01B15">
      <w:pPr>
        <w:tabs>
          <w:tab w:val="left" w:pos="567"/>
          <w:tab w:val="center" w:pos="2551"/>
          <w:tab w:val="center" w:pos="3798"/>
          <w:tab w:val="center" w:pos="5216"/>
          <w:tab w:val="center" w:pos="6576"/>
          <w:tab w:val="center" w:pos="7880"/>
          <w:tab w:val="center" w:pos="9071"/>
          <w:tab w:val="center" w:pos="9635"/>
        </w:tabs>
        <w:autoSpaceDE w:val="0"/>
        <w:autoSpaceDN w:val="0"/>
        <w:adjustRightInd w:val="0"/>
        <w:ind w:hanging="567"/>
        <w:jc w:val="both"/>
        <w:rPr>
          <w:rFonts w:ascii="Baskerville" w:eastAsiaTheme="minorHAnsi" w:hAnsi="Baskerville" w:cs="Baskerville"/>
          <w:sz w:val="18"/>
          <w:szCs w:val="18"/>
        </w:rPr>
      </w:pPr>
    </w:p>
    <w:p w:rsidR="00B675CB" w:rsidRDefault="00B675CB" w:rsidP="00F01B15">
      <w:pPr>
        <w:tabs>
          <w:tab w:val="left" w:pos="567"/>
          <w:tab w:val="center" w:pos="2551"/>
          <w:tab w:val="center" w:pos="3798"/>
          <w:tab w:val="center" w:pos="5216"/>
          <w:tab w:val="center" w:pos="6576"/>
          <w:tab w:val="center" w:pos="7880"/>
          <w:tab w:val="center" w:pos="9071"/>
          <w:tab w:val="center" w:pos="9635"/>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b/>
          <w:bCs/>
          <w:i/>
          <w:iCs/>
        </w:rPr>
        <w:t xml:space="preserve">   Class</w:t>
      </w:r>
      <w:r>
        <w:rPr>
          <w:rFonts w:ascii="Baskerville" w:eastAsiaTheme="minorHAnsi" w:hAnsi="Baskerville" w:cs="Baskerville"/>
        </w:rPr>
        <w:tab/>
        <w:t>0-20</w:t>
      </w:r>
      <w:r>
        <w:rPr>
          <w:rFonts w:ascii="Baskerville" w:eastAsiaTheme="minorHAnsi" w:hAnsi="Baskerville" w:cs="Baskerville"/>
        </w:rPr>
        <w:tab/>
        <w:t>20-40</w:t>
      </w:r>
      <w:r>
        <w:rPr>
          <w:rFonts w:ascii="Baskerville" w:eastAsiaTheme="minorHAnsi" w:hAnsi="Baskerville" w:cs="Baskerville"/>
        </w:rPr>
        <w:tab/>
        <w:t>40-60</w:t>
      </w:r>
      <w:r>
        <w:rPr>
          <w:rFonts w:ascii="Baskerville" w:eastAsiaTheme="minorHAnsi" w:hAnsi="Baskerville" w:cs="Baskerville"/>
        </w:rPr>
        <w:tab/>
        <w:t>60-80</w:t>
      </w:r>
      <w:r>
        <w:rPr>
          <w:rFonts w:ascii="Baskerville" w:eastAsiaTheme="minorHAnsi" w:hAnsi="Baskerville" w:cs="Baskerville"/>
        </w:rPr>
        <w:tab/>
        <w:t>80-100</w:t>
      </w:r>
      <w:r>
        <w:rPr>
          <w:rFonts w:ascii="Baskerville" w:eastAsiaTheme="minorHAnsi" w:hAnsi="Baskerville" w:cs="Baskerville"/>
        </w:rPr>
        <w:tab/>
        <w:t>Total</w:t>
      </w:r>
    </w:p>
    <w:p w:rsidR="00B675CB" w:rsidRDefault="00B675CB" w:rsidP="00F01B15">
      <w:pPr>
        <w:tabs>
          <w:tab w:val="left" w:pos="567"/>
          <w:tab w:val="center" w:pos="2551"/>
          <w:tab w:val="center" w:pos="3798"/>
          <w:tab w:val="center" w:pos="5216"/>
          <w:tab w:val="center" w:pos="6576"/>
          <w:tab w:val="center" w:pos="7880"/>
          <w:tab w:val="center" w:pos="9071"/>
          <w:tab w:val="center" w:pos="9635"/>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b/>
          <w:bCs/>
          <w:i/>
          <w:iCs/>
        </w:rPr>
        <w:t>Frequency</w:t>
      </w:r>
      <w:r>
        <w:rPr>
          <w:rFonts w:ascii="Baskerville" w:eastAsiaTheme="minorHAnsi" w:hAnsi="Baskerville" w:cs="Baskerville"/>
        </w:rPr>
        <w:tab/>
        <w:t>17</w:t>
      </w:r>
      <w:r>
        <w:rPr>
          <w:rFonts w:ascii="Baskerville" w:eastAsiaTheme="minorHAnsi" w:hAnsi="Baskerville" w:cs="Baskerville"/>
        </w:rPr>
        <w:tab/>
        <w:t>f</w:t>
      </w:r>
      <w:r>
        <w:rPr>
          <w:rFonts w:ascii="Baskerville" w:eastAsiaTheme="minorHAnsi" w:hAnsi="Baskerville" w:cs="Baskerville"/>
          <w:position w:val="-7"/>
          <w:sz w:val="13"/>
          <w:szCs w:val="13"/>
        </w:rPr>
        <w:t>1</w:t>
      </w:r>
      <w:r>
        <w:rPr>
          <w:rFonts w:ascii="Baskerville" w:eastAsiaTheme="minorHAnsi" w:hAnsi="Baskerville" w:cs="Baskerville"/>
        </w:rPr>
        <w:tab/>
        <w:t>32</w:t>
      </w:r>
      <w:r>
        <w:rPr>
          <w:rFonts w:ascii="Baskerville" w:eastAsiaTheme="minorHAnsi" w:hAnsi="Baskerville" w:cs="Baskerville"/>
        </w:rPr>
        <w:tab/>
        <w:t>f</w:t>
      </w:r>
      <w:r>
        <w:rPr>
          <w:rFonts w:ascii="Baskerville" w:eastAsiaTheme="minorHAnsi" w:hAnsi="Baskerville" w:cs="Baskerville"/>
          <w:position w:val="-7"/>
          <w:sz w:val="13"/>
          <w:szCs w:val="13"/>
        </w:rPr>
        <w:t>2</w:t>
      </w:r>
      <w:r>
        <w:rPr>
          <w:rFonts w:ascii="Baskerville" w:eastAsiaTheme="minorHAnsi" w:hAnsi="Baskerville" w:cs="Baskerville"/>
        </w:rPr>
        <w:tab/>
        <w:t>19</w:t>
      </w:r>
      <w:r>
        <w:rPr>
          <w:rFonts w:ascii="Baskerville" w:eastAsiaTheme="minorHAnsi" w:hAnsi="Baskerville" w:cs="Baskerville"/>
        </w:rPr>
        <w:tab/>
        <w:t>100</w:t>
      </w:r>
    </w:p>
    <w:p w:rsidR="00B675CB" w:rsidRDefault="00B675CB" w:rsidP="00F01B15">
      <w:pPr>
        <w:tabs>
          <w:tab w:val="left" w:pos="567"/>
          <w:tab w:val="center" w:pos="2551"/>
          <w:tab w:val="center" w:pos="3798"/>
          <w:tab w:val="center" w:pos="5216"/>
          <w:tab w:val="center" w:pos="6576"/>
          <w:tab w:val="center" w:pos="7880"/>
          <w:tab w:val="center" w:pos="9071"/>
          <w:tab w:val="center" w:pos="9635"/>
        </w:tabs>
        <w:autoSpaceDE w:val="0"/>
        <w:autoSpaceDN w:val="0"/>
        <w:adjustRightInd w:val="0"/>
        <w:ind w:hanging="567"/>
        <w:jc w:val="both"/>
        <w:rPr>
          <w:rFonts w:ascii="Baskerville" w:eastAsiaTheme="minorHAnsi" w:hAnsi="Baskerville" w:cs="Baskerville"/>
          <w:sz w:val="14"/>
          <w:szCs w:val="14"/>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7.</w:t>
      </w:r>
      <w:r>
        <w:rPr>
          <w:rFonts w:ascii="Baskerville" w:eastAsiaTheme="minorHAnsi" w:hAnsi="Baskerville" w:cs="Baskerville"/>
        </w:rPr>
        <w:tab/>
        <w:t>Find the average marks of students from the following table :</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p>
    <w:p w:rsidR="00B675CB" w:rsidRDefault="00B675CB" w:rsidP="00F01B15">
      <w:pPr>
        <w:tabs>
          <w:tab w:val="center" w:pos="1814"/>
          <w:tab w:val="center" w:pos="3628"/>
          <w:tab w:val="center" w:pos="5556"/>
          <w:tab w:val="center" w:pos="737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b/>
          <w:bCs/>
          <w:i/>
          <w:iCs/>
        </w:rPr>
        <w:t>Marks</w:t>
      </w:r>
      <w:r>
        <w:rPr>
          <w:rFonts w:ascii="Baskerville" w:eastAsiaTheme="minorHAnsi" w:hAnsi="Baskerville" w:cs="Baskerville"/>
          <w:b/>
          <w:bCs/>
          <w:i/>
          <w:iCs/>
        </w:rPr>
        <w:tab/>
        <w:t>No. of Students</w:t>
      </w:r>
      <w:r>
        <w:rPr>
          <w:rFonts w:ascii="Baskerville" w:eastAsiaTheme="minorHAnsi" w:hAnsi="Baskerville" w:cs="Baskerville"/>
          <w:b/>
          <w:bCs/>
          <w:i/>
          <w:iCs/>
        </w:rPr>
        <w:tab/>
        <w:t>Marks</w:t>
      </w:r>
      <w:r>
        <w:rPr>
          <w:rFonts w:ascii="Baskerville" w:eastAsiaTheme="minorHAnsi" w:hAnsi="Baskerville" w:cs="Baskerville"/>
          <w:b/>
          <w:bCs/>
          <w:i/>
          <w:iCs/>
        </w:rPr>
        <w:tab/>
        <w:t>No. of Students</w:t>
      </w:r>
    </w:p>
    <w:p w:rsidR="00B675CB" w:rsidRDefault="00B675CB" w:rsidP="00F01B15">
      <w:pPr>
        <w:tabs>
          <w:tab w:val="center" w:pos="1814"/>
          <w:tab w:val="center" w:pos="3628"/>
          <w:tab w:val="center" w:pos="5556"/>
          <w:tab w:val="center" w:pos="737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Above 0</w:t>
      </w:r>
      <w:r>
        <w:rPr>
          <w:rFonts w:ascii="Baskerville" w:eastAsiaTheme="minorHAnsi" w:hAnsi="Baskerville" w:cs="Baskerville"/>
        </w:rPr>
        <w:tab/>
        <w:t>80</w:t>
      </w:r>
      <w:r>
        <w:rPr>
          <w:rFonts w:ascii="Baskerville" w:eastAsiaTheme="minorHAnsi" w:hAnsi="Baskerville" w:cs="Baskerville"/>
        </w:rPr>
        <w:tab/>
        <w:t>Above 60</w:t>
      </w:r>
      <w:r>
        <w:rPr>
          <w:rFonts w:ascii="Baskerville" w:eastAsiaTheme="minorHAnsi" w:hAnsi="Baskerville" w:cs="Baskerville"/>
        </w:rPr>
        <w:tab/>
        <w:t>23</w:t>
      </w:r>
    </w:p>
    <w:p w:rsidR="00B675CB" w:rsidRDefault="00B675CB" w:rsidP="00F01B15">
      <w:pPr>
        <w:tabs>
          <w:tab w:val="center" w:pos="1814"/>
          <w:tab w:val="center" w:pos="3628"/>
          <w:tab w:val="center" w:pos="5556"/>
          <w:tab w:val="center" w:pos="737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Above 10</w:t>
      </w:r>
      <w:r>
        <w:rPr>
          <w:rFonts w:ascii="Baskerville" w:eastAsiaTheme="minorHAnsi" w:hAnsi="Baskerville" w:cs="Baskerville"/>
        </w:rPr>
        <w:tab/>
        <w:t>77</w:t>
      </w:r>
      <w:r>
        <w:rPr>
          <w:rFonts w:ascii="Baskerville" w:eastAsiaTheme="minorHAnsi" w:hAnsi="Baskerville" w:cs="Baskerville"/>
        </w:rPr>
        <w:tab/>
        <w:t>Above 70</w:t>
      </w:r>
      <w:r>
        <w:rPr>
          <w:rFonts w:ascii="Baskerville" w:eastAsiaTheme="minorHAnsi" w:hAnsi="Baskerville" w:cs="Baskerville"/>
        </w:rPr>
        <w:tab/>
        <w:t>16</w:t>
      </w:r>
    </w:p>
    <w:p w:rsidR="00B675CB" w:rsidRDefault="00B675CB" w:rsidP="00F01B15">
      <w:pPr>
        <w:tabs>
          <w:tab w:val="center" w:pos="1814"/>
          <w:tab w:val="center" w:pos="3628"/>
          <w:tab w:val="center" w:pos="5556"/>
          <w:tab w:val="center" w:pos="737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Above 20</w:t>
      </w:r>
      <w:r>
        <w:rPr>
          <w:rFonts w:ascii="Baskerville" w:eastAsiaTheme="minorHAnsi" w:hAnsi="Baskerville" w:cs="Baskerville"/>
        </w:rPr>
        <w:tab/>
        <w:t>72</w:t>
      </w:r>
      <w:r>
        <w:rPr>
          <w:rFonts w:ascii="Baskerville" w:eastAsiaTheme="minorHAnsi" w:hAnsi="Baskerville" w:cs="Baskerville"/>
        </w:rPr>
        <w:tab/>
        <w:t>Above 80</w:t>
      </w:r>
      <w:r>
        <w:rPr>
          <w:rFonts w:ascii="Baskerville" w:eastAsiaTheme="minorHAnsi" w:hAnsi="Baskerville" w:cs="Baskerville"/>
        </w:rPr>
        <w:tab/>
        <w:t>10</w:t>
      </w:r>
    </w:p>
    <w:p w:rsidR="00B675CB" w:rsidRDefault="00B675CB" w:rsidP="00F01B15">
      <w:pPr>
        <w:tabs>
          <w:tab w:val="center" w:pos="1814"/>
          <w:tab w:val="center" w:pos="3628"/>
          <w:tab w:val="center" w:pos="5556"/>
          <w:tab w:val="center" w:pos="737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Above 30</w:t>
      </w:r>
      <w:r>
        <w:rPr>
          <w:rFonts w:ascii="Baskerville" w:eastAsiaTheme="minorHAnsi" w:hAnsi="Baskerville" w:cs="Baskerville"/>
        </w:rPr>
        <w:tab/>
        <w:t>65</w:t>
      </w:r>
      <w:r>
        <w:rPr>
          <w:rFonts w:ascii="Baskerville" w:eastAsiaTheme="minorHAnsi" w:hAnsi="Baskerville" w:cs="Baskerville"/>
        </w:rPr>
        <w:tab/>
        <w:t>Above 90</w:t>
      </w:r>
      <w:r>
        <w:rPr>
          <w:rFonts w:ascii="Baskerville" w:eastAsiaTheme="minorHAnsi" w:hAnsi="Baskerville" w:cs="Baskerville"/>
        </w:rPr>
        <w:tab/>
        <w:t>8</w:t>
      </w:r>
    </w:p>
    <w:p w:rsidR="00B675CB" w:rsidRDefault="00B675CB" w:rsidP="00F01B15">
      <w:pPr>
        <w:tabs>
          <w:tab w:val="center" w:pos="1814"/>
          <w:tab w:val="center" w:pos="3628"/>
          <w:tab w:val="center" w:pos="5556"/>
          <w:tab w:val="center" w:pos="737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Above 40</w:t>
      </w:r>
      <w:r>
        <w:rPr>
          <w:rFonts w:ascii="Baskerville" w:eastAsiaTheme="minorHAnsi" w:hAnsi="Baskerville" w:cs="Baskerville"/>
        </w:rPr>
        <w:tab/>
        <w:t>55</w:t>
      </w:r>
      <w:r>
        <w:rPr>
          <w:rFonts w:ascii="Baskerville" w:eastAsiaTheme="minorHAnsi" w:hAnsi="Baskerville" w:cs="Baskerville"/>
        </w:rPr>
        <w:tab/>
        <w:t>Above 100</w:t>
      </w:r>
      <w:r>
        <w:rPr>
          <w:rFonts w:ascii="Baskerville" w:eastAsiaTheme="minorHAnsi" w:hAnsi="Baskerville" w:cs="Baskerville"/>
        </w:rPr>
        <w:tab/>
        <w:t>0</w:t>
      </w:r>
    </w:p>
    <w:p w:rsidR="00B675CB" w:rsidRDefault="00B675CB" w:rsidP="00F01B15">
      <w:pPr>
        <w:tabs>
          <w:tab w:val="center" w:pos="1814"/>
          <w:tab w:val="center" w:pos="3628"/>
          <w:tab w:val="center" w:pos="5556"/>
          <w:tab w:val="center" w:pos="7370"/>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Above 50</w:t>
      </w:r>
      <w:r>
        <w:rPr>
          <w:rFonts w:ascii="Baskerville" w:eastAsiaTheme="minorHAnsi" w:hAnsi="Baskerville" w:cs="Baskerville"/>
        </w:rPr>
        <w:tab/>
        <w:t>43</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sz w:val="12"/>
          <w:szCs w:val="12"/>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8.</w:t>
      </w:r>
      <w:r>
        <w:rPr>
          <w:rFonts w:ascii="Baskerville" w:eastAsiaTheme="minorHAnsi" w:hAnsi="Baskerville" w:cs="Baskerville"/>
        </w:rPr>
        <w:tab/>
        <w:t>A candidate obtains the following percentages in an examination, English 46%, Mathematics 67%, Sanskrit 72%, Economics 58%, Political Science 53%. It is agreed to give double weights to marks in English and Mathematics as compared to other subjects. What is the weight mean?</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Rashi-SymboLys" w:eastAsiaTheme="minorHAnsi" w:hAnsi="Rashi-SymboLys" w:cs="Rashi-SymboLys"/>
          <w:sz w:val="8"/>
          <w:szCs w:val="8"/>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9.</w:t>
      </w:r>
      <w:r>
        <w:rPr>
          <w:rFonts w:ascii="Baskerville" w:eastAsiaTheme="minorHAnsi" w:hAnsi="Baskerville" w:cs="Baskerville"/>
        </w:rPr>
        <w:tab/>
        <w:t>The mean and median of the numbers 1, 2, 3, 4, y, 8, 9, 10, 12 and x written in increasing order, are both 7. Find the values of x and y.</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Rashi-SymboLys" w:eastAsiaTheme="minorHAnsi" w:hAnsi="Rashi-SymboLys" w:cs="Rashi-SymboLys"/>
          <w:sz w:val="8"/>
          <w:szCs w:val="8"/>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0.</w:t>
      </w:r>
      <w:r>
        <w:rPr>
          <w:rFonts w:ascii="Baskerville" w:eastAsiaTheme="minorHAnsi" w:hAnsi="Baskerville" w:cs="Baskerville"/>
        </w:rPr>
        <w:tab/>
        <w:t>The mean of 200 items was 50. Later on it was discovered that two items were misread as 92 and 8 instead of 192 and 88. Find the correct mean.</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Rashi-SymboLys" w:eastAsiaTheme="minorHAnsi" w:hAnsi="Rashi-SymboLys" w:cs="Rashi-SymboLys"/>
          <w:sz w:val="8"/>
          <w:szCs w:val="8"/>
        </w:rPr>
      </w:pP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1.</w:t>
      </w:r>
      <w:r>
        <w:rPr>
          <w:rFonts w:ascii="Baskerville" w:eastAsiaTheme="minorHAnsi" w:hAnsi="Baskerville" w:cs="Baskerville"/>
        </w:rPr>
        <w:tab/>
        <w:t>Calculate the cost of living index by aggregate expenditure method :</w:t>
      </w:r>
    </w:p>
    <w:p w:rsidR="00B675CB" w:rsidRDefault="00B675CB" w:rsidP="00F01B15">
      <w:pPr>
        <w:tabs>
          <w:tab w:val="left" w:pos="567"/>
          <w:tab w:val="left" w:pos="1417"/>
          <w:tab w:val="left" w:pos="2267"/>
          <w:tab w:val="left" w:pos="3117"/>
          <w:tab w:val="left" w:pos="3967"/>
          <w:tab w:val="left" w:pos="4817"/>
          <w:tab w:val="left" w:pos="5667"/>
          <w:tab w:val="left" w:pos="6517"/>
          <w:tab w:val="left" w:pos="7367"/>
          <w:tab w:val="left" w:pos="8217"/>
          <w:tab w:val="left" w:pos="9067"/>
        </w:tabs>
        <w:autoSpaceDE w:val="0"/>
        <w:autoSpaceDN w:val="0"/>
        <w:adjustRightInd w:val="0"/>
        <w:ind w:hanging="567"/>
        <w:jc w:val="both"/>
        <w:rPr>
          <w:rFonts w:ascii="Baskerville" w:eastAsiaTheme="minorHAnsi" w:hAnsi="Baskerville" w:cs="Baskerville"/>
          <w:b/>
          <w:bCs/>
          <w:i/>
          <w:iCs/>
          <w:sz w:val="12"/>
          <w:szCs w:val="12"/>
        </w:rPr>
      </w:pPr>
    </w:p>
    <w:p w:rsidR="00B675CB" w:rsidRDefault="00B675CB" w:rsidP="00F01B15">
      <w:pPr>
        <w:tabs>
          <w:tab w:val="center" w:pos="1304"/>
          <w:tab w:val="center" w:pos="4082"/>
          <w:tab w:val="center" w:pos="7087"/>
          <w:tab w:val="center" w:pos="7937"/>
        </w:tabs>
        <w:autoSpaceDE w:val="0"/>
        <w:autoSpaceDN w:val="0"/>
        <w:adjustRightInd w:val="0"/>
        <w:ind w:hanging="567"/>
        <w:jc w:val="both"/>
        <w:rPr>
          <w:rFonts w:ascii="Baskerville" w:eastAsiaTheme="minorHAnsi" w:hAnsi="Baskerville" w:cs="Baskerville"/>
          <w:b/>
          <w:bCs/>
          <w:i/>
          <w:iCs/>
        </w:rPr>
      </w:pPr>
      <w:r>
        <w:rPr>
          <w:rFonts w:ascii="Baskerville" w:eastAsiaTheme="minorHAnsi" w:hAnsi="Baskerville" w:cs="Baskerville"/>
          <w:b/>
          <w:bCs/>
          <w:i/>
          <w:iCs/>
        </w:rPr>
        <w:tab/>
        <w:t>Commodity</w:t>
      </w:r>
      <w:r>
        <w:rPr>
          <w:rFonts w:ascii="Baskerville" w:eastAsiaTheme="minorHAnsi" w:hAnsi="Baskerville" w:cs="Baskerville"/>
          <w:b/>
          <w:bCs/>
          <w:i/>
          <w:iCs/>
        </w:rPr>
        <w:tab/>
        <w:t>Base Year</w:t>
      </w:r>
      <w:r>
        <w:rPr>
          <w:rFonts w:ascii="Baskerville" w:eastAsiaTheme="minorHAnsi" w:hAnsi="Baskerville" w:cs="Baskerville"/>
          <w:b/>
          <w:bCs/>
          <w:i/>
          <w:iCs/>
        </w:rPr>
        <w:tab/>
        <w:t>Current Year</w:t>
      </w:r>
    </w:p>
    <w:p w:rsidR="00B675CB" w:rsidRDefault="00B675CB" w:rsidP="00F01B15">
      <w:pPr>
        <w:tabs>
          <w:tab w:val="center" w:pos="1304"/>
          <w:tab w:val="center" w:pos="3345"/>
          <w:tab w:val="center" w:pos="4706"/>
          <w:tab w:val="center" w:pos="6463"/>
          <w:tab w:val="center" w:pos="793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b/>
          <w:bCs/>
          <w:i/>
          <w:iCs/>
        </w:rPr>
        <w:tab/>
      </w:r>
      <w:r>
        <w:rPr>
          <w:rFonts w:ascii="Baskerville" w:eastAsiaTheme="minorHAnsi" w:hAnsi="Baskerville" w:cs="Baskerville"/>
          <w:b/>
          <w:bCs/>
          <w:i/>
          <w:iCs/>
        </w:rPr>
        <w:tab/>
        <w:t>Quantity</w:t>
      </w:r>
      <w:r>
        <w:rPr>
          <w:rFonts w:ascii="Baskerville" w:eastAsiaTheme="minorHAnsi" w:hAnsi="Baskerville" w:cs="Baskerville"/>
          <w:b/>
          <w:bCs/>
          <w:i/>
          <w:iCs/>
        </w:rPr>
        <w:tab/>
        <w:t>Price</w:t>
      </w:r>
      <w:r>
        <w:rPr>
          <w:rFonts w:ascii="Baskerville" w:eastAsiaTheme="minorHAnsi" w:hAnsi="Baskerville" w:cs="Baskerville"/>
          <w:b/>
          <w:bCs/>
          <w:i/>
          <w:iCs/>
        </w:rPr>
        <w:tab/>
        <w:t>Quantity</w:t>
      </w:r>
      <w:r>
        <w:rPr>
          <w:rFonts w:ascii="Baskerville" w:eastAsiaTheme="minorHAnsi" w:hAnsi="Baskerville" w:cs="Baskerville"/>
          <w:b/>
          <w:bCs/>
          <w:i/>
          <w:iCs/>
        </w:rPr>
        <w:tab/>
        <w:t>Price</w:t>
      </w:r>
    </w:p>
    <w:p w:rsidR="00B675CB" w:rsidRDefault="00B675CB" w:rsidP="00F01B15">
      <w:pPr>
        <w:tabs>
          <w:tab w:val="center" w:pos="1304"/>
          <w:tab w:val="center" w:pos="3345"/>
          <w:tab w:val="center" w:pos="4706"/>
          <w:tab w:val="center" w:pos="6463"/>
          <w:tab w:val="center" w:pos="793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A</w:t>
      </w:r>
      <w:r>
        <w:rPr>
          <w:rFonts w:ascii="Baskerville" w:eastAsiaTheme="minorHAnsi" w:hAnsi="Baskerville" w:cs="Baskerville"/>
        </w:rPr>
        <w:tab/>
        <w:t>12</w:t>
      </w:r>
      <w:r>
        <w:rPr>
          <w:rFonts w:ascii="Baskerville" w:eastAsiaTheme="minorHAnsi" w:hAnsi="Baskerville" w:cs="Baskerville"/>
        </w:rPr>
        <w:tab/>
        <w:t>10</w:t>
      </w:r>
      <w:r>
        <w:rPr>
          <w:rFonts w:ascii="Baskerville" w:eastAsiaTheme="minorHAnsi" w:hAnsi="Baskerville" w:cs="Baskerville"/>
        </w:rPr>
        <w:tab/>
        <w:t>15</w:t>
      </w:r>
      <w:r>
        <w:rPr>
          <w:rFonts w:ascii="Baskerville" w:eastAsiaTheme="minorHAnsi" w:hAnsi="Baskerville" w:cs="Baskerville"/>
        </w:rPr>
        <w:tab/>
        <w:t>12</w:t>
      </w:r>
    </w:p>
    <w:p w:rsidR="00B675CB" w:rsidRDefault="00B675CB" w:rsidP="00F01B15">
      <w:pPr>
        <w:tabs>
          <w:tab w:val="center" w:pos="1304"/>
          <w:tab w:val="center" w:pos="3345"/>
          <w:tab w:val="center" w:pos="4706"/>
          <w:tab w:val="center" w:pos="6463"/>
          <w:tab w:val="center" w:pos="793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B</w:t>
      </w:r>
      <w:r>
        <w:rPr>
          <w:rFonts w:ascii="Baskerville" w:eastAsiaTheme="minorHAnsi" w:hAnsi="Baskerville" w:cs="Baskerville"/>
        </w:rPr>
        <w:tab/>
        <w:t>15</w:t>
      </w:r>
      <w:r>
        <w:rPr>
          <w:rFonts w:ascii="Baskerville" w:eastAsiaTheme="minorHAnsi" w:hAnsi="Baskerville" w:cs="Baskerville"/>
        </w:rPr>
        <w:tab/>
        <w:t>7</w:t>
      </w:r>
      <w:r>
        <w:rPr>
          <w:rFonts w:ascii="Baskerville" w:eastAsiaTheme="minorHAnsi" w:hAnsi="Baskerville" w:cs="Baskerville"/>
        </w:rPr>
        <w:tab/>
        <w:t>20</w:t>
      </w:r>
      <w:r>
        <w:rPr>
          <w:rFonts w:ascii="Baskerville" w:eastAsiaTheme="minorHAnsi" w:hAnsi="Baskerville" w:cs="Baskerville"/>
        </w:rPr>
        <w:tab/>
        <w:t>5</w:t>
      </w:r>
    </w:p>
    <w:p w:rsidR="00B675CB" w:rsidRDefault="00B675CB" w:rsidP="00F01B15">
      <w:pPr>
        <w:tabs>
          <w:tab w:val="center" w:pos="1304"/>
          <w:tab w:val="center" w:pos="3345"/>
          <w:tab w:val="center" w:pos="4706"/>
          <w:tab w:val="center" w:pos="6463"/>
          <w:tab w:val="center" w:pos="7937"/>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C</w:t>
      </w:r>
      <w:r>
        <w:rPr>
          <w:rFonts w:ascii="Baskerville" w:eastAsiaTheme="minorHAnsi" w:hAnsi="Baskerville" w:cs="Baskerville"/>
        </w:rPr>
        <w:tab/>
        <w:t>24</w:t>
      </w:r>
      <w:r>
        <w:rPr>
          <w:rFonts w:ascii="Baskerville" w:eastAsiaTheme="minorHAnsi" w:hAnsi="Baskerville" w:cs="Baskerville"/>
        </w:rPr>
        <w:tab/>
        <w:t>5</w:t>
      </w:r>
      <w:r>
        <w:rPr>
          <w:rFonts w:ascii="Baskerville" w:eastAsiaTheme="minorHAnsi" w:hAnsi="Baskerville" w:cs="Baskerville"/>
        </w:rPr>
        <w:tab/>
        <w:t>20</w:t>
      </w:r>
      <w:r>
        <w:rPr>
          <w:rFonts w:ascii="Baskerville" w:eastAsiaTheme="minorHAnsi" w:hAnsi="Baskerville" w:cs="Baskerville"/>
        </w:rPr>
        <w:tab/>
        <w:t>9</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D</w:t>
      </w:r>
      <w:r>
        <w:rPr>
          <w:rFonts w:ascii="Baskerville" w:eastAsiaTheme="minorHAnsi" w:hAnsi="Baskerville" w:cs="Baskerville"/>
        </w:rPr>
        <w:tab/>
        <w:t>5</w:t>
      </w:r>
      <w:r>
        <w:rPr>
          <w:rFonts w:ascii="Baskerville" w:eastAsiaTheme="minorHAnsi" w:hAnsi="Baskerville" w:cs="Baskerville"/>
        </w:rPr>
        <w:tab/>
        <w:t>16</w:t>
      </w:r>
      <w:r>
        <w:rPr>
          <w:rFonts w:ascii="Baskerville" w:eastAsiaTheme="minorHAnsi" w:hAnsi="Baskerville" w:cs="Baskerville"/>
        </w:rPr>
        <w:tab/>
        <w:t>5</w:t>
      </w:r>
      <w:r>
        <w:rPr>
          <w:rFonts w:ascii="Baskerville" w:eastAsiaTheme="minorHAnsi" w:hAnsi="Baskerville" w:cs="Baskerville"/>
        </w:rPr>
        <w:tab/>
        <w:t>14</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b/>
          <w:bCs/>
          <w:color w:val="000000"/>
          <w:sz w:val="36"/>
          <w:szCs w:val="36"/>
        </w:rPr>
      </w:pPr>
      <w:r>
        <w:rPr>
          <w:rFonts w:ascii="Baskerville" w:eastAsiaTheme="minorHAnsi" w:hAnsi="Baskerville" w:cs="Baskerville"/>
          <w:b/>
          <w:bCs/>
          <w:color w:val="000000"/>
          <w:sz w:val="36"/>
          <w:szCs w:val="36"/>
        </w:rPr>
        <w:t>Miscellaneous Questions</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color w:val="000000"/>
        </w:rPr>
        <w:t>1.</w:t>
      </w:r>
      <w:r>
        <w:rPr>
          <w:rFonts w:ascii="Baskerville" w:eastAsiaTheme="minorHAnsi" w:hAnsi="Baskerville" w:cs="Baskerville"/>
          <w:color w:val="000000"/>
        </w:rPr>
        <w:tab/>
        <w:t>Find the mode of the following 25 observations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lastRenderedPageBreak/>
        <w:tab/>
      </w:r>
      <w:r>
        <w:rPr>
          <w:rFonts w:ascii="Baskerville" w:eastAsiaTheme="minorHAnsi" w:hAnsi="Baskerville" w:cs="Baskerville"/>
        </w:rPr>
        <w:tab/>
        <w:t>3, 1, 3, 5, 7, 3, 5, 4, 7, 2, 6, 3, 3, 7, 7, 8, 6, 3, 7, 7, 4, 2, 3, 7, 3.</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w:t>
      </w:r>
      <w:r>
        <w:rPr>
          <w:rFonts w:ascii="Baskerville" w:eastAsiaTheme="minorHAnsi" w:hAnsi="Baskerville" w:cs="Baskerville"/>
        </w:rPr>
        <w:tab/>
        <w:t>Evaluate :</w:t>
      </w:r>
      <w:r>
        <w:rPr>
          <w:rFonts w:ascii="Baskerville" w:eastAsiaTheme="minorHAnsi" w:hAnsi="Baskerville" w:cs="Baskerville"/>
        </w:rPr>
        <w:tab/>
      </w:r>
      <w:r>
        <w:rPr>
          <w:rFonts w:ascii="Baskerville" w:eastAsiaTheme="minorHAnsi" w:hAnsi="Baskerville" w:cs="Baskerville"/>
        </w:rPr>
        <w:tab/>
        <w:t xml:space="preserve">  +</w:t>
      </w:r>
      <w:r>
        <w:rPr>
          <w:rFonts w:ascii="Baskerville" w:eastAsiaTheme="minorHAnsi" w:hAnsi="Baskerville" w:cs="Baskerville"/>
        </w:rPr>
        <w:tab/>
      </w:r>
      <w:r>
        <w:rPr>
          <w:rFonts w:ascii="Baskerville" w:eastAsiaTheme="minorHAnsi" w:hAnsi="Baskerville" w:cs="Baskerville"/>
        </w:rPr>
        <w:tab/>
        <w:t xml:space="preserve">   – 2 cos 43</w:t>
      </w:r>
      <w:r>
        <w:rPr>
          <w:rFonts w:ascii="Baskerville" w:eastAsiaTheme="minorHAnsi" w:hAnsi="Baskerville" w:cs="Baskerville"/>
          <w:position w:val="7"/>
          <w:sz w:val="13"/>
          <w:szCs w:val="13"/>
        </w:rPr>
        <w:t>0</w:t>
      </w:r>
      <w:r>
        <w:rPr>
          <w:rFonts w:ascii="Baskerville" w:eastAsiaTheme="minorHAnsi" w:hAnsi="Baskerville" w:cs="Baskerville"/>
        </w:rPr>
        <w:t xml:space="preserve"> cosec 47</w:t>
      </w:r>
      <w:r>
        <w:rPr>
          <w:rFonts w:ascii="Baskerville" w:eastAsiaTheme="minorHAnsi" w:hAnsi="Baskerville" w:cs="Baskerville"/>
          <w:position w:val="7"/>
          <w:sz w:val="13"/>
          <w:szCs w:val="13"/>
        </w:rPr>
        <w:t>0</w:t>
      </w:r>
      <w:r>
        <w:rPr>
          <w:rFonts w:ascii="Baskerville" w:eastAsiaTheme="minorHAnsi" w:hAnsi="Baskerville" w:cs="Baskerville"/>
        </w:rPr>
        <w:t>.</w:t>
      </w:r>
      <w:r>
        <w:rPr>
          <w:rFonts w:ascii="Baskerville" w:eastAsiaTheme="minorHAnsi" w:hAnsi="Baskerville" w:cs="Baskerville"/>
        </w:rPr>
        <w:tab/>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w:t>
      </w:r>
      <w:r>
        <w:rPr>
          <w:rFonts w:ascii="Baskerville" w:eastAsiaTheme="minorHAnsi" w:hAnsi="Baskerville" w:cs="Baskerville"/>
        </w:rPr>
        <w:tab/>
        <w:t>A boy is standing on the ground and flying a kite with a string of 150 m, at an angle of elevation of 30</w:t>
      </w:r>
      <w:r>
        <w:rPr>
          <w:rFonts w:ascii="Baskerville" w:eastAsiaTheme="minorHAnsi" w:hAnsi="Baskerville" w:cs="Baskerville"/>
          <w:position w:val="7"/>
          <w:sz w:val="13"/>
          <w:szCs w:val="13"/>
        </w:rPr>
        <w:t>0</w:t>
      </w:r>
      <w:r>
        <w:rPr>
          <w:rFonts w:ascii="Baskerville" w:eastAsiaTheme="minorHAnsi" w:hAnsi="Baskerville" w:cs="Baskerville"/>
        </w:rPr>
        <w:t>. Another boy is standing on the roof of a 25 m high building and is flying his kite at an elevation of 45</w:t>
      </w:r>
      <w:r>
        <w:rPr>
          <w:rFonts w:ascii="Baskerville" w:eastAsiaTheme="minorHAnsi" w:hAnsi="Baskerville" w:cs="Baskerville"/>
          <w:position w:val="7"/>
          <w:sz w:val="13"/>
          <w:szCs w:val="13"/>
        </w:rPr>
        <w:t>0</w:t>
      </w:r>
      <w:r>
        <w:rPr>
          <w:rFonts w:ascii="Baskerville" w:eastAsiaTheme="minorHAnsi" w:hAnsi="Baskerville" w:cs="Baskerville"/>
        </w:rPr>
        <w:t>. Both the boys are on opposite sides of both the kites. Find the length of the string (in metres), correct to two decimal places, that the second boy must have so that the two kites meet.</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w:t>
      </w:r>
      <w:r>
        <w:rPr>
          <w:rFonts w:ascii="Baskerville" w:eastAsiaTheme="minorHAnsi" w:hAnsi="Baskerville" w:cs="Baskerville"/>
        </w:rPr>
        <w:tab/>
        <w:t>The G.C.D. of two polynomials (x</w:t>
      </w:r>
      <w:r>
        <w:rPr>
          <w:rFonts w:ascii="Baskerville" w:eastAsiaTheme="minorHAnsi" w:hAnsi="Baskerville" w:cs="Baskerville"/>
          <w:position w:val="7"/>
          <w:sz w:val="13"/>
          <w:szCs w:val="13"/>
        </w:rPr>
        <w:t>2</w:t>
      </w:r>
      <w:r>
        <w:rPr>
          <w:rFonts w:ascii="Baskerville" w:eastAsiaTheme="minorHAnsi" w:hAnsi="Baskerville" w:cs="Baskerville"/>
        </w:rPr>
        <w:t xml:space="preserve"> + ax – 28) (x + 5) and (x</w:t>
      </w:r>
      <w:r>
        <w:rPr>
          <w:rFonts w:ascii="Baskerville" w:eastAsiaTheme="minorHAnsi" w:hAnsi="Baskerville" w:cs="Baskerville"/>
          <w:position w:val="7"/>
          <w:sz w:val="13"/>
          <w:szCs w:val="13"/>
        </w:rPr>
        <w:t>2</w:t>
      </w:r>
      <w:r>
        <w:rPr>
          <w:rFonts w:ascii="Baskerville" w:eastAsiaTheme="minorHAnsi" w:hAnsi="Baskerville" w:cs="Baskerville"/>
        </w:rPr>
        <w:t xml:space="preserve"> + 8x + b)(x – 4)(x + 5). Find the values of a and 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w:t>
      </w:r>
      <w:r>
        <w:rPr>
          <w:rFonts w:ascii="Baskerville" w:eastAsiaTheme="minorHAnsi" w:hAnsi="Baskerville" w:cs="Baskerville"/>
        </w:rPr>
        <w:tab/>
        <w:t>In fig., the diagonal BD of a parallelogram ABCD intersects the segment AE and F, where E is any point on the side BC. Prove that DF x EF = BF x AF.</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w:t>
      </w:r>
      <w:r>
        <w:rPr>
          <w:rFonts w:ascii="Baskerville" w:eastAsiaTheme="minorHAnsi" w:hAnsi="Baskerville" w:cs="Baskerville"/>
        </w:rPr>
        <w:tab/>
        <w:t>Define the following terms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i)</w:t>
      </w:r>
      <w:r>
        <w:rPr>
          <w:rFonts w:ascii="Baskerville" w:eastAsiaTheme="minorHAnsi" w:hAnsi="Baskerville" w:cs="Baskerville"/>
        </w:rPr>
        <w:tab/>
        <w:t>Crude Death Rat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ii)</w:t>
      </w:r>
      <w:r>
        <w:rPr>
          <w:rFonts w:ascii="Baskerville" w:eastAsiaTheme="minorHAnsi" w:hAnsi="Baskerville" w:cs="Baskerville"/>
        </w:rPr>
        <w:tab/>
        <w:t>Specific Death Rat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iii)</w:t>
      </w:r>
      <w:r>
        <w:rPr>
          <w:rFonts w:ascii="Baskerville" w:eastAsiaTheme="minorHAnsi" w:hAnsi="Baskerville" w:cs="Baskerville"/>
        </w:rPr>
        <w:tab/>
        <w:t>Infant Mortality Rat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7.</w:t>
      </w:r>
      <w:r>
        <w:rPr>
          <w:rFonts w:ascii="Baskerville" w:eastAsiaTheme="minorHAnsi" w:hAnsi="Baskerville" w:cs="Baskerville"/>
        </w:rPr>
        <w:tab/>
        <w:t>Express the following as a rational expression in lowest form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w:t>
      </w:r>
      <w:r>
        <w:rPr>
          <w:rFonts w:ascii="Baskerville" w:eastAsiaTheme="minorHAnsi" w:hAnsi="Baskerville" w:cs="Baskerville"/>
        </w:rPr>
        <w:tab/>
        <w:t xml:space="preserve">    .</w:t>
      </w:r>
      <w:r>
        <w:rPr>
          <w:rFonts w:ascii="Baskerville" w:eastAsiaTheme="minorHAnsi" w:hAnsi="Baskerville" w:cs="Baskerville"/>
        </w:rPr>
        <w:tab/>
      </w:r>
      <w:r>
        <w:rPr>
          <w:rFonts w:ascii="Baskerville" w:eastAsiaTheme="minorHAnsi" w:hAnsi="Baskerville" w:cs="Baskerville"/>
        </w:rPr>
        <w:tab/>
        <w:t xml:space="preserve">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8.</w:t>
      </w:r>
      <w:r>
        <w:rPr>
          <w:rFonts w:ascii="Baskerville" w:eastAsiaTheme="minorHAnsi" w:hAnsi="Baskerville" w:cs="Baskerville"/>
        </w:rPr>
        <w:tab/>
        <w:t xml:space="preserve">In a </w:t>
      </w:r>
      <w:r>
        <w:rPr>
          <w:rFonts w:ascii="SymbolProp BT" w:eastAsiaTheme="minorHAnsi" w:hAnsi="SymbolProp BT" w:cs="SymbolProp BT"/>
        </w:rPr>
        <w:t>D</w:t>
      </w:r>
      <w:r>
        <w:rPr>
          <w:rFonts w:ascii="Baskerville" w:eastAsiaTheme="minorHAnsi" w:hAnsi="Baskerville" w:cs="Baskerville"/>
        </w:rPr>
        <w:t xml:space="preserve">ABC, </w:t>
      </w:r>
      <w:r>
        <w:rPr>
          <w:rFonts w:ascii="SymbolProp BT" w:eastAsiaTheme="minorHAnsi" w:hAnsi="SymbolProp BT" w:cs="SymbolProp BT"/>
        </w:rPr>
        <w:t>Ð</w:t>
      </w:r>
      <w:r>
        <w:rPr>
          <w:rFonts w:ascii="Baskerville" w:eastAsiaTheme="minorHAnsi" w:hAnsi="Baskerville" w:cs="Baskerville"/>
        </w:rPr>
        <w:t>BCA is a right angle. If Q is the mid point of the side BC, AC = 4 cm and AQ = 5 cm find (AB)</w:t>
      </w:r>
      <w:r>
        <w:rPr>
          <w:rFonts w:ascii="Baskerville" w:eastAsiaTheme="minorHAnsi" w:hAnsi="Baskerville" w:cs="Baskerville"/>
          <w:position w:val="7"/>
          <w:sz w:val="13"/>
          <w:szCs w:val="13"/>
        </w:rPr>
        <w:t>2</w:t>
      </w:r>
      <w:r>
        <w:rPr>
          <w:rFonts w:ascii="Baskerville" w:eastAsiaTheme="minorHAnsi" w:hAnsi="Baskerville" w:cs="Baskerville"/>
        </w:rPr>
        <w:t>.</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center"/>
        <w:rPr>
          <w:rFonts w:ascii="Baskerville" w:eastAsiaTheme="minorHAnsi" w:hAnsi="Baskerville" w:cs="Baskerville"/>
        </w:rPr>
      </w:pPr>
      <w:r>
        <w:rPr>
          <w:rFonts w:ascii="Baskerville" w:eastAsiaTheme="minorHAnsi" w:hAnsi="Baskerville" w:cs="Baskerville"/>
        </w:rPr>
        <w:tab/>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9.</w:t>
      </w:r>
      <w:r>
        <w:rPr>
          <w:rFonts w:ascii="Baskerville" w:eastAsiaTheme="minorHAnsi" w:hAnsi="Baskerville" w:cs="Baskerville"/>
        </w:rPr>
        <w:tab/>
        <w:t>P and Q are respectively the points on the sides AB and AC of a ABC. If AP = 2 cm, PB = 6 cm, AQ = 3 cm and QC = 9 cm, prove that BC = 4PQ.</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0.</w:t>
      </w:r>
      <w:r>
        <w:rPr>
          <w:rFonts w:ascii="Baskerville" w:eastAsiaTheme="minorHAnsi" w:hAnsi="Baskerville" w:cs="Baskerville"/>
        </w:rPr>
        <w:tab/>
        <w:t>A motorboat takes 6 hours to cover 100 km downstream and 30 km upstream. If the boat goes 75 km downstream and returns back to the starting point in 8 hours, find the speed of the boat in still water and the speed of the stream.</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1.</w:t>
      </w:r>
      <w:r>
        <w:rPr>
          <w:rFonts w:ascii="Baskerville" w:eastAsiaTheme="minorHAnsi" w:hAnsi="Baskerville" w:cs="Baskerville"/>
        </w:rPr>
        <w:tab/>
        <w:t xml:space="preserve">In fig., DB </w:t>
      </w:r>
      <w:r>
        <w:rPr>
          <w:rFonts w:ascii="SymbolProp BT" w:eastAsiaTheme="minorHAnsi" w:hAnsi="SymbolProp BT" w:cs="SymbolProp BT"/>
        </w:rPr>
        <w:t>^</w:t>
      </w:r>
      <w:r>
        <w:rPr>
          <w:rFonts w:ascii="Baskerville" w:eastAsiaTheme="minorHAnsi" w:hAnsi="Baskerville" w:cs="Baskerville"/>
        </w:rPr>
        <w:t xml:space="preserve"> BC, DE </w:t>
      </w:r>
      <w:r>
        <w:rPr>
          <w:rFonts w:ascii="SymbolProp BT" w:eastAsiaTheme="minorHAnsi" w:hAnsi="SymbolProp BT" w:cs="SymbolProp BT"/>
        </w:rPr>
        <w:t>^</w:t>
      </w:r>
      <w:r>
        <w:rPr>
          <w:rFonts w:ascii="Baskerville" w:eastAsiaTheme="minorHAnsi" w:hAnsi="Baskerville" w:cs="Baskerville"/>
        </w:rPr>
        <w:t xml:space="preserve"> AB and AC </w:t>
      </w:r>
      <w:r>
        <w:rPr>
          <w:rFonts w:ascii="SymbolProp BT" w:eastAsiaTheme="minorHAnsi" w:hAnsi="SymbolProp BT" w:cs="SymbolProp BT"/>
        </w:rPr>
        <w:t>^</w:t>
      </w:r>
      <w:r>
        <w:rPr>
          <w:rFonts w:ascii="Baskerville" w:eastAsiaTheme="minorHAnsi" w:hAnsi="Baskerville" w:cs="Baskerville"/>
        </w:rPr>
        <w:t xml:space="preserve"> BC. Prove that </w:t>
      </w:r>
      <w:r>
        <w:rPr>
          <w:rFonts w:ascii="SymbolProp BT" w:eastAsiaTheme="minorHAnsi" w:hAnsi="SymbolProp BT" w:cs="SymbolProp BT"/>
        </w:rPr>
        <w:t>D</w:t>
      </w:r>
      <w:r>
        <w:rPr>
          <w:rFonts w:ascii="Baskerville" w:eastAsiaTheme="minorHAnsi" w:hAnsi="Baskerville" w:cs="Baskerville"/>
        </w:rPr>
        <w:t xml:space="preserve">BDE and </w:t>
      </w:r>
      <w:r>
        <w:rPr>
          <w:rFonts w:ascii="SymbolProp BT" w:eastAsiaTheme="minorHAnsi" w:hAnsi="SymbolProp BT" w:cs="SymbolProp BT"/>
        </w:rPr>
        <w:t>D</w:t>
      </w:r>
      <w:r>
        <w:rPr>
          <w:rFonts w:ascii="Baskerville" w:eastAsiaTheme="minorHAnsi" w:hAnsi="Baskerville" w:cs="Baskerville"/>
        </w:rPr>
        <w:t>ABC are similar.</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2.</w:t>
      </w:r>
      <w:r>
        <w:rPr>
          <w:rFonts w:ascii="Baskerville" w:eastAsiaTheme="minorHAnsi" w:hAnsi="Baskerville" w:cs="Baskerville"/>
        </w:rPr>
        <w:tab/>
        <w:t>Solve the following system of equations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 xml:space="preserve">tan (x + y) =   3 and tan (2x – y) =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3.</w:t>
      </w:r>
      <w:r>
        <w:rPr>
          <w:rFonts w:ascii="Baskerville" w:eastAsiaTheme="minorHAnsi" w:hAnsi="Baskerville" w:cs="Baskerville"/>
        </w:rPr>
        <w:tab/>
        <w:t>What must be subtracted from 4x</w:t>
      </w:r>
      <w:r>
        <w:rPr>
          <w:rFonts w:ascii="Baskerville" w:eastAsiaTheme="minorHAnsi" w:hAnsi="Baskerville" w:cs="Baskerville"/>
          <w:position w:val="7"/>
          <w:sz w:val="13"/>
          <w:szCs w:val="13"/>
        </w:rPr>
        <w:t>4</w:t>
      </w:r>
      <w:r>
        <w:rPr>
          <w:rFonts w:ascii="Baskerville" w:eastAsiaTheme="minorHAnsi" w:hAnsi="Baskerville" w:cs="Baskerville"/>
        </w:rPr>
        <w:t xml:space="preserve"> – 2x</w:t>
      </w:r>
      <w:r>
        <w:rPr>
          <w:rFonts w:ascii="Baskerville" w:eastAsiaTheme="minorHAnsi" w:hAnsi="Baskerville" w:cs="Baskerville"/>
          <w:position w:val="7"/>
          <w:sz w:val="13"/>
          <w:szCs w:val="13"/>
        </w:rPr>
        <w:t>3</w:t>
      </w:r>
      <w:r>
        <w:rPr>
          <w:rFonts w:ascii="Baskerville" w:eastAsiaTheme="minorHAnsi" w:hAnsi="Baskerville" w:cs="Baskerville"/>
        </w:rPr>
        <w:t xml:space="preserve"> – 6x</w:t>
      </w:r>
      <w:r>
        <w:rPr>
          <w:rFonts w:ascii="Baskerville" w:eastAsiaTheme="minorHAnsi" w:hAnsi="Baskerville" w:cs="Baskerville"/>
          <w:position w:val="7"/>
          <w:sz w:val="13"/>
          <w:szCs w:val="13"/>
        </w:rPr>
        <w:t>2</w:t>
      </w:r>
      <w:r>
        <w:rPr>
          <w:rFonts w:ascii="Baskerville" w:eastAsiaTheme="minorHAnsi" w:hAnsi="Baskerville" w:cs="Baskerville"/>
        </w:rPr>
        <w:t xml:space="preserve"> + x – 5 so that the result is exactly divisible by     2x</w:t>
      </w:r>
      <w:r>
        <w:rPr>
          <w:rFonts w:ascii="Baskerville" w:eastAsiaTheme="minorHAnsi" w:hAnsi="Baskerville" w:cs="Baskerville"/>
          <w:position w:val="7"/>
          <w:sz w:val="13"/>
          <w:szCs w:val="13"/>
        </w:rPr>
        <w:t>2</w:t>
      </w:r>
      <w:r>
        <w:rPr>
          <w:rFonts w:ascii="Baskerville" w:eastAsiaTheme="minorHAnsi" w:hAnsi="Baskerville" w:cs="Baskerville"/>
        </w:rPr>
        <w:t xml:space="preserve"> + x – 1?</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4.</w:t>
      </w:r>
      <w:r>
        <w:rPr>
          <w:rFonts w:ascii="Baskerville" w:eastAsiaTheme="minorHAnsi" w:hAnsi="Baskerville" w:cs="Baskerville"/>
        </w:rPr>
        <w:tab/>
        <w:t>The bisectors of the opposite angles P and R of a cyclic quadrilateral PQRS intersect the circle at the points A and B respectively. Prove that AB is a diameter of the circl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5.</w:t>
      </w:r>
      <w:r>
        <w:rPr>
          <w:rFonts w:ascii="Baskerville" w:eastAsiaTheme="minorHAnsi" w:hAnsi="Baskerville" w:cs="Baskerville"/>
        </w:rPr>
        <w:tab/>
        <w:t xml:space="preserve">If 2 cos </w:t>
      </w:r>
      <w:r>
        <w:rPr>
          <w:rFonts w:ascii="SymbolProp BT" w:eastAsiaTheme="minorHAnsi" w:hAnsi="SymbolProp BT" w:cs="SymbolProp BT"/>
          <w:sz w:val="22"/>
          <w:szCs w:val="22"/>
        </w:rPr>
        <w:t>q</w:t>
      </w:r>
      <w:r>
        <w:rPr>
          <w:rFonts w:ascii="Baskerville" w:eastAsiaTheme="minorHAnsi" w:hAnsi="Baskerville" w:cs="Baskerville"/>
        </w:rPr>
        <w:t xml:space="preserve"> – sin </w:t>
      </w:r>
      <w:r>
        <w:rPr>
          <w:rFonts w:ascii="SymbolProp BT" w:eastAsiaTheme="minorHAnsi" w:hAnsi="SymbolProp BT" w:cs="SymbolProp BT"/>
          <w:sz w:val="22"/>
          <w:szCs w:val="22"/>
        </w:rPr>
        <w:t xml:space="preserve">q </w:t>
      </w:r>
      <w:r>
        <w:rPr>
          <w:rFonts w:ascii="Baskerville" w:eastAsiaTheme="minorHAnsi" w:hAnsi="Baskerville" w:cs="Baskerville"/>
        </w:rPr>
        <w:t xml:space="preserve">= x and cos </w:t>
      </w:r>
      <w:r>
        <w:rPr>
          <w:rFonts w:ascii="SymbolProp BT" w:eastAsiaTheme="minorHAnsi" w:hAnsi="SymbolProp BT" w:cs="SymbolProp BT"/>
          <w:sz w:val="22"/>
          <w:szCs w:val="22"/>
        </w:rPr>
        <w:t xml:space="preserve">q </w:t>
      </w:r>
      <w:r>
        <w:rPr>
          <w:rFonts w:ascii="Baskerville" w:eastAsiaTheme="minorHAnsi" w:hAnsi="Baskerville" w:cs="Baskerville"/>
        </w:rPr>
        <w:t xml:space="preserve">– 3 sin </w:t>
      </w:r>
      <w:r>
        <w:rPr>
          <w:rFonts w:ascii="SymbolProp BT" w:eastAsiaTheme="minorHAnsi" w:hAnsi="SymbolProp BT" w:cs="SymbolProp BT"/>
          <w:sz w:val="22"/>
          <w:szCs w:val="22"/>
        </w:rPr>
        <w:t xml:space="preserve">q </w:t>
      </w:r>
      <w:r>
        <w:rPr>
          <w:rFonts w:ascii="Baskerville" w:eastAsiaTheme="minorHAnsi" w:hAnsi="Baskerville" w:cs="Baskerville"/>
        </w:rPr>
        <w:t>= y, prove that 2x</w:t>
      </w:r>
      <w:r>
        <w:rPr>
          <w:rFonts w:ascii="Baskerville" w:eastAsiaTheme="minorHAnsi" w:hAnsi="Baskerville" w:cs="Baskerville"/>
          <w:position w:val="7"/>
          <w:sz w:val="13"/>
          <w:szCs w:val="13"/>
        </w:rPr>
        <w:t>2</w:t>
      </w:r>
      <w:r>
        <w:rPr>
          <w:rFonts w:ascii="Baskerville" w:eastAsiaTheme="minorHAnsi" w:hAnsi="Baskerville" w:cs="Baskerville"/>
        </w:rPr>
        <w:t xml:space="preserve"> + y</w:t>
      </w:r>
      <w:r>
        <w:rPr>
          <w:rFonts w:ascii="Baskerville" w:eastAsiaTheme="minorHAnsi" w:hAnsi="Baskerville" w:cs="Baskerville"/>
          <w:position w:val="7"/>
          <w:sz w:val="13"/>
          <w:szCs w:val="13"/>
        </w:rPr>
        <w:t>2</w:t>
      </w:r>
      <w:r>
        <w:rPr>
          <w:rFonts w:ascii="Baskerville" w:eastAsiaTheme="minorHAnsi" w:hAnsi="Baskerville" w:cs="Baskerville"/>
        </w:rPr>
        <w:t xml:space="preserve"> – 2xy = 5.</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6.</w:t>
      </w:r>
      <w:r>
        <w:rPr>
          <w:rFonts w:ascii="Baskerville" w:eastAsiaTheme="minorHAnsi" w:hAnsi="Baskerville" w:cs="Baskerville"/>
        </w:rPr>
        <w:tab/>
        <w:t xml:space="preserve">Construct a triangle ABC similar to a given isosceles triangle PQR with QR = 6 cm,                           PR = PQ = 4 cm. Such that each of its side is 3/4th of the corresponding sides of the </w:t>
      </w:r>
      <w:r>
        <w:rPr>
          <w:rFonts w:ascii="SymbolProp BT" w:eastAsiaTheme="minorHAnsi" w:hAnsi="SymbolProp BT" w:cs="SymbolProp BT"/>
        </w:rPr>
        <w:t>D</w:t>
      </w:r>
      <w:r>
        <w:rPr>
          <w:rFonts w:ascii="Baskerville" w:eastAsiaTheme="minorHAnsi" w:hAnsi="Baskerville" w:cs="Baskerville"/>
        </w:rPr>
        <w:t>PQR.</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7.</w:t>
      </w:r>
      <w:r>
        <w:rPr>
          <w:rFonts w:ascii="Baskerville" w:eastAsiaTheme="minorHAnsi" w:hAnsi="Baskerville" w:cs="Baskerville"/>
        </w:rPr>
        <w:tab/>
        <w:t>In the given fig. ABCD is a rectangle, also AB = 9cms., BP = 7 cms. If Q is the mid-point of AD, show that PQC is a right angl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8.</w:t>
      </w:r>
      <w:r>
        <w:rPr>
          <w:rFonts w:ascii="Baskerville" w:eastAsiaTheme="minorHAnsi" w:hAnsi="Baskerville" w:cs="Baskerville"/>
        </w:rPr>
        <w:tab/>
        <w:t>ABC is a triangle in which AC = AC and D is a point on AC such that BC</w:t>
      </w:r>
      <w:r>
        <w:rPr>
          <w:rFonts w:ascii="Baskerville" w:eastAsiaTheme="minorHAnsi" w:hAnsi="Baskerville" w:cs="Baskerville"/>
          <w:position w:val="7"/>
          <w:sz w:val="13"/>
          <w:szCs w:val="13"/>
        </w:rPr>
        <w:t>2</w:t>
      </w:r>
      <w:r>
        <w:rPr>
          <w:rFonts w:ascii="Baskerville" w:eastAsiaTheme="minorHAnsi" w:hAnsi="Baskerville" w:cs="Baskerville"/>
        </w:rPr>
        <w:t xml:space="preserve"> = AC x CD. Prove that BD = B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19.</w:t>
      </w:r>
      <w:r>
        <w:rPr>
          <w:rFonts w:ascii="Baskerville" w:eastAsiaTheme="minorHAnsi" w:hAnsi="Baskerville" w:cs="Baskerville"/>
        </w:rPr>
        <w:tab/>
        <w:t>Two circles intersect at P and Q. Through P, two straight lines APB and CQD are drawn to meet the circles at A, B, C and D. AC and DB when produced meet at O. Show that OAQB is a cyclic quadrilateral.</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0.</w:t>
      </w:r>
      <w:r>
        <w:rPr>
          <w:rFonts w:ascii="Baskerville" w:eastAsiaTheme="minorHAnsi" w:hAnsi="Baskerville" w:cs="Baskerville"/>
        </w:rPr>
        <w:tab/>
        <w:t>The angle of elevation of the bottom of a window 10 meter above the ground level from a point on the  ground is 30</w:t>
      </w:r>
      <w:r>
        <w:rPr>
          <w:rFonts w:ascii="Baskerville" w:eastAsiaTheme="minorHAnsi" w:hAnsi="Baskerville" w:cs="Baskerville"/>
          <w:position w:val="7"/>
          <w:sz w:val="13"/>
          <w:szCs w:val="13"/>
        </w:rPr>
        <w:t>0</w:t>
      </w:r>
      <w:r>
        <w:rPr>
          <w:rFonts w:ascii="Baskerville" w:eastAsiaTheme="minorHAnsi" w:hAnsi="Baskerville" w:cs="Baskerville"/>
        </w:rPr>
        <w:t>. A pole projecting outwards and upwards from the bottom of the window makes an angle of 30</w:t>
      </w:r>
      <w:r>
        <w:rPr>
          <w:rFonts w:ascii="Baskerville" w:eastAsiaTheme="minorHAnsi" w:hAnsi="Baskerville" w:cs="Baskerville"/>
          <w:position w:val="7"/>
          <w:sz w:val="13"/>
          <w:szCs w:val="13"/>
        </w:rPr>
        <w:t>0</w:t>
      </w:r>
      <w:r>
        <w:rPr>
          <w:rFonts w:ascii="Baskerville" w:eastAsiaTheme="minorHAnsi" w:hAnsi="Baskerville" w:cs="Baskerville"/>
        </w:rPr>
        <w:t xml:space="preserve"> with the wall. If the angle of elevation of the top of the pole observed from the same point on the ground is 60</w:t>
      </w:r>
      <w:r>
        <w:rPr>
          <w:rFonts w:ascii="Baskerville" w:eastAsiaTheme="minorHAnsi" w:hAnsi="Baskerville" w:cs="Baskerville"/>
          <w:position w:val="7"/>
          <w:sz w:val="13"/>
          <w:szCs w:val="13"/>
        </w:rPr>
        <w:t>0</w:t>
      </w:r>
      <w:r>
        <w:rPr>
          <w:rFonts w:ascii="Baskerville" w:eastAsiaTheme="minorHAnsi" w:hAnsi="Baskerville" w:cs="Baskerville"/>
        </w:rPr>
        <w:t xml:space="preserve"> find the length of the pol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1.</w:t>
      </w:r>
      <w:r>
        <w:rPr>
          <w:rFonts w:ascii="Baskerville" w:eastAsiaTheme="minorHAnsi" w:hAnsi="Baskerville" w:cs="Baskerville"/>
        </w:rPr>
        <w:tab/>
        <w:t xml:space="preserve">Find the positive value of </w:t>
      </w:r>
      <w:r>
        <w:rPr>
          <w:rFonts w:ascii="Baskerville" w:eastAsiaTheme="minorHAnsi" w:hAnsi="Baskerville" w:cs="Baskerville"/>
          <w:i/>
          <w:iCs/>
        </w:rPr>
        <w:t>k</w:t>
      </w:r>
      <w:r>
        <w:rPr>
          <w:rFonts w:ascii="Baskerville" w:eastAsiaTheme="minorHAnsi" w:hAnsi="Baskerville" w:cs="Baskerville"/>
        </w:rPr>
        <w:t xml:space="preserve"> for which the equations x</w:t>
      </w:r>
      <w:r>
        <w:rPr>
          <w:rFonts w:ascii="Baskerville" w:eastAsiaTheme="minorHAnsi" w:hAnsi="Baskerville" w:cs="Baskerville"/>
          <w:position w:val="7"/>
          <w:sz w:val="13"/>
          <w:szCs w:val="13"/>
        </w:rPr>
        <w:t>2</w:t>
      </w:r>
      <w:r>
        <w:rPr>
          <w:rFonts w:ascii="Baskerville" w:eastAsiaTheme="minorHAnsi" w:hAnsi="Baskerville" w:cs="Baskerville"/>
        </w:rPr>
        <w:t xml:space="preserve"> + kx + 64 = 0 and x</w:t>
      </w:r>
      <w:r>
        <w:rPr>
          <w:rFonts w:ascii="Baskerville" w:eastAsiaTheme="minorHAnsi" w:hAnsi="Baskerville" w:cs="Baskerville"/>
          <w:position w:val="7"/>
          <w:sz w:val="13"/>
          <w:szCs w:val="13"/>
        </w:rPr>
        <w:t>2</w:t>
      </w:r>
      <w:r>
        <w:rPr>
          <w:rFonts w:ascii="Baskerville" w:eastAsiaTheme="minorHAnsi" w:hAnsi="Baskerville" w:cs="Baskerville"/>
        </w:rPr>
        <w:t xml:space="preserve"> – 8x + k = 0 will have real roots.</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2.</w:t>
      </w:r>
      <w:r>
        <w:rPr>
          <w:rFonts w:ascii="Baskerville" w:eastAsiaTheme="minorHAnsi" w:hAnsi="Baskerville" w:cs="Baskerville"/>
        </w:rPr>
        <w:tab/>
        <w:t>The perimeter of a sector of a circle of radius 5.7m is 27.2 m, find the area of the sector.</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3.</w:t>
      </w:r>
      <w:r>
        <w:rPr>
          <w:rFonts w:ascii="Baskerville" w:eastAsiaTheme="minorHAnsi" w:hAnsi="Baskerville" w:cs="Baskerville"/>
        </w:rPr>
        <w:tab/>
        <w:t>Using factor theorem, factorise the polynomial x</w:t>
      </w:r>
      <w:r>
        <w:rPr>
          <w:rFonts w:ascii="Baskerville" w:eastAsiaTheme="minorHAnsi" w:hAnsi="Baskerville" w:cs="Baskerville"/>
          <w:position w:val="7"/>
          <w:sz w:val="13"/>
          <w:szCs w:val="13"/>
        </w:rPr>
        <w:t>4</w:t>
      </w:r>
      <w:r>
        <w:rPr>
          <w:rFonts w:ascii="Baskerville" w:eastAsiaTheme="minorHAnsi" w:hAnsi="Baskerville" w:cs="Baskerville"/>
        </w:rPr>
        <w:t xml:space="preserve"> + 2x</w:t>
      </w:r>
      <w:r>
        <w:rPr>
          <w:rFonts w:ascii="Baskerville" w:eastAsiaTheme="minorHAnsi" w:hAnsi="Baskerville" w:cs="Baskerville"/>
          <w:position w:val="7"/>
          <w:sz w:val="13"/>
          <w:szCs w:val="13"/>
        </w:rPr>
        <w:t>3</w:t>
      </w:r>
      <w:r>
        <w:rPr>
          <w:rFonts w:ascii="Baskerville" w:eastAsiaTheme="minorHAnsi" w:hAnsi="Baskerville" w:cs="Baskerville"/>
        </w:rPr>
        <w:t xml:space="preserve"> – 13x</w:t>
      </w:r>
      <w:r>
        <w:rPr>
          <w:rFonts w:ascii="Baskerville" w:eastAsiaTheme="minorHAnsi" w:hAnsi="Baskerville" w:cs="Baskerville"/>
          <w:position w:val="7"/>
          <w:sz w:val="13"/>
          <w:szCs w:val="13"/>
        </w:rPr>
        <w:t>2</w:t>
      </w:r>
      <w:r>
        <w:rPr>
          <w:rFonts w:ascii="Baskerville" w:eastAsiaTheme="minorHAnsi" w:hAnsi="Baskerville" w:cs="Baskerville"/>
        </w:rPr>
        <w:t xml:space="preserve"> – 14x + 24.</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4.</w:t>
      </w:r>
      <w:r>
        <w:rPr>
          <w:rFonts w:ascii="Baskerville" w:eastAsiaTheme="minorHAnsi" w:hAnsi="Baskerville" w:cs="Baskerville"/>
        </w:rPr>
        <w:tab/>
        <w:t xml:space="preserve">If x =          . Find the value of  </w:t>
      </w:r>
      <w:r>
        <w:rPr>
          <w:rFonts w:ascii="Baskerville" w:eastAsiaTheme="minorHAnsi" w:hAnsi="Baskerville" w:cs="Baskerville"/>
        </w:rPr>
        <w:tab/>
        <w:t xml:space="preserve">        +</w:t>
      </w:r>
      <w:r>
        <w:rPr>
          <w:rFonts w:ascii="Baskerville" w:eastAsiaTheme="minorHAnsi" w:hAnsi="Baskerville" w:cs="Baskerville"/>
        </w:rPr>
        <w:tab/>
        <w:t xml:space="preserve">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5.</w:t>
      </w:r>
      <w:r>
        <w:rPr>
          <w:rFonts w:ascii="Baskerville" w:eastAsiaTheme="minorHAnsi" w:hAnsi="Baskerville" w:cs="Baskerville"/>
        </w:rPr>
        <w:tab/>
        <w:t>The list price of an almirah is Rs. 5760. After a rebate of 5%, sales tax at the rate of 6% is charged on it. Find the total cost of the almirah to be paid by the buyer.</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6.</w:t>
      </w:r>
      <w:r>
        <w:rPr>
          <w:rFonts w:ascii="Baskerville" w:eastAsiaTheme="minorHAnsi" w:hAnsi="Baskerville" w:cs="Baskerville"/>
        </w:rPr>
        <w:tab/>
        <w:t>In the given figure ABCD is a ||gram an AB||PQ. Prove that MR||B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7.</w:t>
      </w:r>
      <w:r>
        <w:rPr>
          <w:rFonts w:ascii="Baskerville" w:eastAsiaTheme="minorHAnsi" w:hAnsi="Baskerville" w:cs="Baskerville"/>
        </w:rPr>
        <w:tab/>
        <w:t xml:space="preserve">Prove that the ratio of the areas of two similar triangles is equal to the ratio of the squares of any two corresponding sides. Using this theorem find the area of </w:t>
      </w:r>
      <w:r>
        <w:rPr>
          <w:rFonts w:ascii="Symbol" w:eastAsiaTheme="minorHAnsi" w:hAnsi="Symbol" w:cs="Symbol"/>
        </w:rPr>
        <w:t></w:t>
      </w:r>
      <w:r>
        <w:rPr>
          <w:rFonts w:ascii="Baskerville" w:eastAsiaTheme="minorHAnsi" w:hAnsi="Baskerville" w:cs="Baskerville"/>
        </w:rPr>
        <w:t xml:space="preserve">ABC if AB = 10 cm and area of </w:t>
      </w:r>
      <w:r>
        <w:rPr>
          <w:rFonts w:ascii="Symbol" w:eastAsiaTheme="minorHAnsi" w:hAnsi="Symbol" w:cs="Symbol"/>
        </w:rPr>
        <w:t></w:t>
      </w:r>
      <w:r>
        <w:rPr>
          <w:rFonts w:ascii="Baskerville" w:eastAsiaTheme="minorHAnsi" w:hAnsi="Baskerville" w:cs="Baskerville"/>
        </w:rPr>
        <w:t>PQR = 12 cm</w:t>
      </w:r>
      <w:r>
        <w:rPr>
          <w:rFonts w:ascii="Baskerville" w:eastAsiaTheme="minorHAnsi" w:hAnsi="Baskerville" w:cs="Baskerville"/>
          <w:position w:val="7"/>
          <w:sz w:val="13"/>
          <w:szCs w:val="13"/>
        </w:rPr>
        <w:t>2</w:t>
      </w:r>
      <w:r>
        <w:rPr>
          <w:rFonts w:ascii="Baskerville" w:eastAsiaTheme="minorHAnsi" w:hAnsi="Baskerville" w:cs="Baskerville"/>
        </w:rPr>
        <w:t>, PQ = 11 cm.</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8.</w:t>
      </w:r>
      <w:r>
        <w:rPr>
          <w:rFonts w:ascii="Baskerville" w:eastAsiaTheme="minorHAnsi" w:hAnsi="Baskerville" w:cs="Baskerville"/>
        </w:rPr>
        <w:tab/>
        <w:t>Two walls are at a distance of 5 m from each other. A ladder, kept resting on one wall, touches the wall at a point 6 m above the ground. When moved towards the second wall keeping the foot of the ladder fixed touches the second wall 5 m above the ground. Find the distance of the foot of the ladder from first wall.</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29.</w:t>
      </w:r>
      <w:r>
        <w:rPr>
          <w:rFonts w:ascii="Baskerville" w:eastAsiaTheme="minorHAnsi" w:hAnsi="Baskerville" w:cs="Baskerville"/>
        </w:rPr>
        <w:tab/>
        <w:t xml:space="preserve">In </w:t>
      </w:r>
      <w:r>
        <w:rPr>
          <w:rFonts w:ascii="SymbolProp BT" w:eastAsiaTheme="minorHAnsi" w:hAnsi="SymbolProp BT" w:cs="SymbolProp BT"/>
        </w:rPr>
        <w:t>D</w:t>
      </w:r>
      <w:r>
        <w:rPr>
          <w:rFonts w:ascii="Baskerville" w:eastAsiaTheme="minorHAnsi" w:hAnsi="Baskerville" w:cs="Baskerville"/>
        </w:rPr>
        <w:t xml:space="preserve">ABC, </w:t>
      </w:r>
      <w:r>
        <w:rPr>
          <w:rFonts w:ascii="SymbolProp BT" w:eastAsiaTheme="minorHAnsi" w:hAnsi="SymbolProp BT" w:cs="SymbolProp BT"/>
        </w:rPr>
        <w:t>Ð</w:t>
      </w:r>
      <w:r>
        <w:rPr>
          <w:rFonts w:ascii="Baskerville" w:eastAsiaTheme="minorHAnsi" w:hAnsi="Baskerville" w:cs="Baskerville"/>
        </w:rPr>
        <w:t xml:space="preserve">C is a right angle. A semicircle is drawn on AB as diameter. P is any point on AC produced. When joined, BP meets the semicircle in point D. Prove that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AB</w:t>
      </w:r>
      <w:r>
        <w:rPr>
          <w:rFonts w:ascii="Baskerville" w:eastAsiaTheme="minorHAnsi" w:hAnsi="Baskerville" w:cs="Baskerville"/>
          <w:position w:val="7"/>
          <w:sz w:val="13"/>
          <w:szCs w:val="13"/>
        </w:rPr>
        <w:t>2</w:t>
      </w:r>
      <w:r>
        <w:rPr>
          <w:rFonts w:ascii="Baskerville" w:eastAsiaTheme="minorHAnsi" w:hAnsi="Baskerville" w:cs="Baskerville"/>
        </w:rPr>
        <w:t xml:space="preserve"> = AC . AP + BD . BP.</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center"/>
        <w:rPr>
          <w:rFonts w:ascii="Baskerville" w:eastAsiaTheme="minorHAnsi" w:hAnsi="Baskerville" w:cs="Baskerville"/>
        </w:rPr>
      </w:pPr>
      <w:r>
        <w:rPr>
          <w:rFonts w:ascii="Baskerville" w:eastAsiaTheme="minorHAnsi" w:hAnsi="Baskerville" w:cs="Baskerville"/>
          <w:i/>
          <w:iCs/>
        </w:rPr>
        <w:tab/>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0.</w:t>
      </w:r>
      <w:r>
        <w:rPr>
          <w:rFonts w:ascii="Baskerville" w:eastAsiaTheme="minorHAnsi" w:hAnsi="Baskerville" w:cs="Baskerville"/>
        </w:rPr>
        <w:tab/>
        <w:t xml:space="preserve">If </w:t>
      </w:r>
      <w:r>
        <w:rPr>
          <w:rFonts w:ascii="SymbolProp BT" w:eastAsiaTheme="minorHAnsi" w:hAnsi="SymbolProp BT" w:cs="SymbolProp BT"/>
        </w:rPr>
        <w:t>D</w:t>
      </w:r>
      <w:r>
        <w:rPr>
          <w:rFonts w:ascii="Baskerville" w:eastAsiaTheme="minorHAnsi" w:hAnsi="Baskerville" w:cs="Baskerville"/>
        </w:rPr>
        <w:t xml:space="preserve">ABC is isosceles with AB = AC, prove that the tangent at A to the circumcircle of </w:t>
      </w:r>
      <w:r>
        <w:rPr>
          <w:rFonts w:ascii="SymbolProp BT" w:eastAsiaTheme="minorHAnsi" w:hAnsi="SymbolProp BT" w:cs="SymbolProp BT"/>
        </w:rPr>
        <w:t>D</w:t>
      </w:r>
      <w:r>
        <w:rPr>
          <w:rFonts w:ascii="Baskerville" w:eastAsiaTheme="minorHAnsi" w:hAnsi="Baskerville" w:cs="Baskerville"/>
        </w:rPr>
        <w:t>ABC is parallel to B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6"/>
          <w:szCs w:val="16"/>
        </w:rPr>
      </w:pPr>
      <w:r>
        <w:rPr>
          <w:rFonts w:ascii="Baskerville" w:eastAsiaTheme="minorHAnsi" w:hAnsi="Baskerville" w:cs="Baskerville"/>
        </w:rPr>
        <w:t>31.</w:t>
      </w:r>
      <w:r>
        <w:rPr>
          <w:rFonts w:ascii="Baskerville" w:eastAsiaTheme="minorHAnsi" w:hAnsi="Baskerville" w:cs="Baskerville"/>
        </w:rPr>
        <w:tab/>
        <w:t xml:space="preserve">A ladder rests against a wall at angle </w:t>
      </w:r>
      <w:r>
        <w:rPr>
          <w:rFonts w:ascii="SymbolProp BT" w:eastAsiaTheme="minorHAnsi" w:hAnsi="SymbolProp BT" w:cs="SymbolProp BT"/>
        </w:rPr>
        <w:t>a</w:t>
      </w:r>
      <w:r>
        <w:rPr>
          <w:rFonts w:ascii="Baskerville" w:eastAsiaTheme="minorHAnsi" w:hAnsi="Baskerville" w:cs="Baskerville"/>
        </w:rPr>
        <w:t xml:space="preserve"> to the horizontal. Its foot is pulled away from the wall through a distance </w:t>
      </w:r>
      <w:r>
        <w:rPr>
          <w:rFonts w:ascii="Baskerville" w:eastAsiaTheme="minorHAnsi" w:hAnsi="Baskerville" w:cs="Baskerville"/>
          <w:i/>
          <w:iCs/>
        </w:rPr>
        <w:t>'a'</w:t>
      </w:r>
      <w:r>
        <w:rPr>
          <w:rFonts w:ascii="Baskerville" w:eastAsiaTheme="minorHAnsi" w:hAnsi="Baskerville" w:cs="Baskerville"/>
        </w:rPr>
        <w:t xml:space="preserve">, so that it slides a distance </w:t>
      </w:r>
      <w:r>
        <w:rPr>
          <w:rFonts w:ascii="Baskerville" w:eastAsiaTheme="minorHAnsi" w:hAnsi="Baskerville" w:cs="Baskerville"/>
          <w:i/>
          <w:iCs/>
        </w:rPr>
        <w:t>b</w:t>
      </w:r>
      <w:r>
        <w:rPr>
          <w:rFonts w:ascii="Baskerville" w:eastAsiaTheme="minorHAnsi" w:hAnsi="Baskerville" w:cs="Baskerville"/>
        </w:rPr>
        <w:t xml:space="preserve"> down the wall making an angle </w:t>
      </w:r>
      <w:r>
        <w:rPr>
          <w:rFonts w:ascii="SymbolProp BT" w:eastAsiaTheme="minorHAnsi" w:hAnsi="SymbolProp BT" w:cs="SymbolProp BT"/>
        </w:rPr>
        <w:t xml:space="preserve">b </w:t>
      </w:r>
      <w:r>
        <w:rPr>
          <w:rFonts w:ascii="Baskerville" w:eastAsiaTheme="minorHAnsi" w:hAnsi="Baskerville" w:cs="Baskerville"/>
        </w:rPr>
        <w:t xml:space="preserve">with the </w:t>
      </w:r>
      <w:r>
        <w:rPr>
          <w:rFonts w:ascii="Baskerville" w:eastAsiaTheme="minorHAnsi" w:hAnsi="Baskerville" w:cs="Baskerville"/>
        </w:rPr>
        <w:br/>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 xml:space="preserve">horizontal. Show that </w:t>
      </w:r>
      <w:r>
        <w:rPr>
          <w:rFonts w:ascii="Baskerville" w:eastAsiaTheme="minorHAnsi" w:hAnsi="Baskerville" w:cs="Baskerville"/>
        </w:rPr>
        <w:tab/>
        <w:t xml:space="preserve">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r>
        <w:rPr>
          <w:rFonts w:ascii="Baskerville" w:eastAsiaTheme="minorHAnsi" w:hAnsi="Baskerville" w:cs="Baskerville"/>
        </w:rPr>
        <w:tab/>
      </w:r>
      <w:r>
        <w:rPr>
          <w:rFonts w:ascii="Baskerville" w:eastAsiaTheme="minorHAnsi" w:hAnsi="Baskerville" w:cs="Baskerville"/>
        </w:rPr>
        <w:tab/>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2.</w:t>
      </w:r>
      <w:r>
        <w:rPr>
          <w:rFonts w:ascii="Baskerville" w:eastAsiaTheme="minorHAnsi" w:hAnsi="Baskerville" w:cs="Baskerville"/>
        </w:rPr>
        <w:tab/>
        <w:t xml:space="preserve">A tower subtends an angle </w:t>
      </w:r>
      <w:r>
        <w:rPr>
          <w:rFonts w:ascii="SymbolProp BT" w:eastAsiaTheme="minorHAnsi" w:hAnsi="SymbolProp BT" w:cs="SymbolProp BT"/>
        </w:rPr>
        <w:t>a</w:t>
      </w:r>
      <w:r>
        <w:rPr>
          <w:rFonts w:ascii="Baskerville" w:eastAsiaTheme="minorHAnsi" w:hAnsi="Baskerville" w:cs="Baskerville"/>
        </w:rPr>
        <w:t xml:space="preserve"> at a point A in the plane of its base and the angle of depression of the foot of the tower at a point </w:t>
      </w:r>
      <w:r>
        <w:rPr>
          <w:rFonts w:ascii="Baskerville" w:eastAsiaTheme="minorHAnsi" w:hAnsi="Baskerville" w:cs="Baskerville"/>
          <w:i/>
          <w:iCs/>
        </w:rPr>
        <w:t>b</w:t>
      </w:r>
      <w:r>
        <w:rPr>
          <w:rFonts w:ascii="Baskerville" w:eastAsiaTheme="minorHAnsi" w:hAnsi="Baskerville" w:cs="Baskerville"/>
        </w:rPr>
        <w:t xml:space="preserve"> metres just above A is </w:t>
      </w:r>
      <w:r>
        <w:rPr>
          <w:rFonts w:ascii="SymbolProp BT" w:eastAsiaTheme="minorHAnsi" w:hAnsi="SymbolProp BT" w:cs="SymbolProp BT"/>
        </w:rPr>
        <w:t>b</w:t>
      </w:r>
      <w:r>
        <w:rPr>
          <w:rFonts w:ascii="Baskerville" w:eastAsiaTheme="minorHAnsi" w:hAnsi="Baskerville" w:cs="Baskerville"/>
        </w:rPr>
        <w:t xml:space="preserve">. Prove that the height of tower is </w:t>
      </w:r>
      <w:r>
        <w:rPr>
          <w:rFonts w:ascii="Baskerville" w:eastAsiaTheme="minorHAnsi" w:hAnsi="Baskerville" w:cs="Baskerville"/>
          <w:i/>
          <w:iCs/>
        </w:rPr>
        <w:t xml:space="preserve">              b</w:t>
      </w:r>
      <w:r>
        <w:rPr>
          <w:rFonts w:ascii="Baskerville" w:eastAsiaTheme="minorHAnsi" w:hAnsi="Baskerville" w:cs="Baskerville"/>
        </w:rPr>
        <w:t xml:space="preserve"> tan </w:t>
      </w:r>
      <w:r>
        <w:rPr>
          <w:rFonts w:ascii="SymbolProp BT" w:eastAsiaTheme="minorHAnsi" w:hAnsi="SymbolProp BT" w:cs="SymbolProp BT"/>
        </w:rPr>
        <w:t xml:space="preserve">a </w:t>
      </w:r>
      <w:r>
        <w:rPr>
          <w:rFonts w:ascii="Baskerville" w:eastAsiaTheme="minorHAnsi" w:hAnsi="Baskerville" w:cs="Baskerville"/>
        </w:rPr>
        <w:t xml:space="preserve">cot </w:t>
      </w:r>
      <w:r>
        <w:rPr>
          <w:rFonts w:ascii="SymbolProp BT" w:eastAsiaTheme="minorHAnsi" w:hAnsi="SymbolProp BT" w:cs="SymbolProp BT"/>
        </w:rPr>
        <w:t>b</w:t>
      </w:r>
      <w:r>
        <w:rPr>
          <w:rFonts w:ascii="Baskerville" w:eastAsiaTheme="minorHAnsi" w:hAnsi="Baskerville" w:cs="Baskerville"/>
        </w:rPr>
        <w:t>.</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3.</w:t>
      </w:r>
      <w:r>
        <w:rPr>
          <w:rFonts w:ascii="Baskerville" w:eastAsiaTheme="minorHAnsi" w:hAnsi="Baskerville" w:cs="Baskerville"/>
        </w:rPr>
        <w:tab/>
        <w:t xml:space="preserve">ABCD is a trapezium in which AB is parallel to DC. If AC trisects BD, then prove that </w:t>
      </w:r>
      <w:r>
        <w:rPr>
          <w:rFonts w:ascii="Baskerville" w:eastAsiaTheme="minorHAnsi" w:hAnsi="Baskerville" w:cs="Baskerville"/>
        </w:rPr>
        <w:br/>
        <w:t>CD = 1/2 A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4.</w:t>
      </w:r>
      <w:r>
        <w:rPr>
          <w:rFonts w:ascii="Baskerville" w:eastAsiaTheme="minorHAnsi" w:hAnsi="Baskerville" w:cs="Baskerville"/>
        </w:rPr>
        <w:tab/>
        <w:t xml:space="preserve">State and prove Pythagoras theorem. Using the results, prove that </w:t>
      </w:r>
      <w:r>
        <w:rPr>
          <w:rFonts w:ascii="Baskerville" w:eastAsiaTheme="minorHAnsi" w:hAnsi="Baskerville" w:cs="Baskerville"/>
        </w:rPr>
        <w:br/>
        <w:t>AB</w:t>
      </w:r>
      <w:r>
        <w:rPr>
          <w:rFonts w:ascii="Baskerville" w:eastAsiaTheme="minorHAnsi" w:hAnsi="Baskerville" w:cs="Baskerville"/>
          <w:position w:val="7"/>
          <w:sz w:val="13"/>
          <w:szCs w:val="13"/>
        </w:rPr>
        <w:t>2</w:t>
      </w:r>
      <w:r>
        <w:rPr>
          <w:rFonts w:ascii="Baskerville" w:eastAsiaTheme="minorHAnsi" w:hAnsi="Baskerville" w:cs="Baskerville"/>
        </w:rPr>
        <w:t xml:space="preserve"> – BD</w:t>
      </w:r>
      <w:r>
        <w:rPr>
          <w:rFonts w:ascii="Baskerville" w:eastAsiaTheme="minorHAnsi" w:hAnsi="Baskerville" w:cs="Baskerville"/>
          <w:position w:val="7"/>
          <w:sz w:val="13"/>
          <w:szCs w:val="13"/>
        </w:rPr>
        <w:t>2</w:t>
      </w:r>
      <w:r>
        <w:rPr>
          <w:rFonts w:ascii="Baskerville" w:eastAsiaTheme="minorHAnsi" w:hAnsi="Baskerville" w:cs="Baskerville"/>
        </w:rPr>
        <w:t xml:space="preserve"> = AC</w:t>
      </w:r>
      <w:r>
        <w:rPr>
          <w:rFonts w:ascii="Baskerville" w:eastAsiaTheme="minorHAnsi" w:hAnsi="Baskerville" w:cs="Baskerville"/>
          <w:position w:val="7"/>
          <w:sz w:val="13"/>
          <w:szCs w:val="13"/>
        </w:rPr>
        <w:t>2</w:t>
      </w:r>
      <w:r>
        <w:rPr>
          <w:rFonts w:ascii="Baskerville" w:eastAsiaTheme="minorHAnsi" w:hAnsi="Baskerville" w:cs="Baskerville"/>
        </w:rPr>
        <w:t xml:space="preserve"> – CD</w:t>
      </w:r>
      <w:r>
        <w:rPr>
          <w:rFonts w:ascii="Baskerville" w:eastAsiaTheme="minorHAnsi" w:hAnsi="Baskerville" w:cs="Baskerville"/>
          <w:position w:val="7"/>
          <w:sz w:val="13"/>
          <w:szCs w:val="13"/>
        </w:rPr>
        <w:t>2</w:t>
      </w:r>
      <w:r>
        <w:rPr>
          <w:rFonts w:ascii="Baskerville" w:eastAsiaTheme="minorHAnsi" w:hAnsi="Baskerville" w:cs="Baskerville"/>
        </w:rPr>
        <w:t xml:space="preserve"> in given figure in which AD </w:t>
      </w:r>
      <w:r>
        <w:rPr>
          <w:rFonts w:ascii="SymbolProp BT" w:eastAsiaTheme="minorHAnsi" w:hAnsi="SymbolProp BT" w:cs="SymbolProp BT"/>
        </w:rPr>
        <w:t>^</w:t>
      </w:r>
      <w:r>
        <w:rPr>
          <w:rFonts w:ascii="Baskerville" w:eastAsiaTheme="minorHAnsi" w:hAnsi="Baskerville" w:cs="Baskerville"/>
        </w:rPr>
        <w:t xml:space="preserve"> B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5.</w:t>
      </w:r>
      <w:r>
        <w:rPr>
          <w:rFonts w:ascii="Baskerville" w:eastAsiaTheme="minorHAnsi" w:hAnsi="Baskerville" w:cs="Baskerville"/>
        </w:rPr>
        <w:tab/>
        <w:t>The factory price of a micro-system is Rs. 18,000. At the factory price 5% excise duty is added. If 10% sales tax is charges on it, find the amount one has to pay for the micro system.</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6.</w:t>
      </w:r>
      <w:r>
        <w:rPr>
          <w:rFonts w:ascii="Baskerville" w:eastAsiaTheme="minorHAnsi" w:hAnsi="Baskerville" w:cs="Baskerville"/>
        </w:rPr>
        <w:tab/>
        <w:t>If PAB is a secant to a circle intersecting the circle at A and B and PT is a tangent segment then PA x PB = PT</w:t>
      </w:r>
      <w:r>
        <w:rPr>
          <w:rFonts w:ascii="Baskerville" w:eastAsiaTheme="minorHAnsi" w:hAnsi="Baskerville" w:cs="Baskerville"/>
          <w:position w:val="7"/>
          <w:sz w:val="13"/>
          <w:szCs w:val="13"/>
        </w:rPr>
        <w:t>2</w:t>
      </w:r>
      <w:r>
        <w:rPr>
          <w:rFonts w:ascii="Baskerville" w:eastAsiaTheme="minorHAnsi" w:hAnsi="Baskerville" w:cs="Baskerville"/>
        </w:rPr>
        <w:t>. Prove it. Using the above result prove that P is the mid point of AB in the given figure where AB is common tangent of two circles intersecting at M and N and PMN is the comon chord.</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7.</w:t>
      </w:r>
      <w:r>
        <w:rPr>
          <w:rFonts w:ascii="Baskerville" w:eastAsiaTheme="minorHAnsi" w:hAnsi="Baskerville" w:cs="Baskerville"/>
        </w:rPr>
        <w:tab/>
        <w:t>The height of a cone is 30 cm. A small cone is cut off at the top by a plane parallel to the base. If its volume is 1/7th of the given cone at what height above the base is the section mad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8"/>
          <w:szCs w:val="18"/>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8.</w:t>
      </w:r>
      <w:r>
        <w:rPr>
          <w:rFonts w:ascii="Baskerville" w:eastAsiaTheme="minorHAnsi" w:hAnsi="Baskerville" w:cs="Baskerville"/>
        </w:rPr>
        <w:tab/>
        <w:t xml:space="preserve">Determine the values of </w:t>
      </w:r>
      <w:r>
        <w:rPr>
          <w:rFonts w:ascii="Baskerville" w:eastAsiaTheme="minorHAnsi" w:hAnsi="Baskerville" w:cs="Baskerville"/>
          <w:i/>
          <w:iCs/>
        </w:rPr>
        <w:t>m</w:t>
      </w:r>
      <w:r>
        <w:rPr>
          <w:rFonts w:ascii="Baskerville" w:eastAsiaTheme="minorHAnsi" w:hAnsi="Baskerville" w:cs="Baskerville"/>
        </w:rPr>
        <w:t xml:space="preserve"> for which the equation 5x</w:t>
      </w:r>
      <w:r>
        <w:rPr>
          <w:rFonts w:ascii="Baskerville" w:eastAsiaTheme="minorHAnsi" w:hAnsi="Baskerville" w:cs="Baskerville"/>
          <w:position w:val="7"/>
          <w:sz w:val="13"/>
          <w:szCs w:val="13"/>
        </w:rPr>
        <w:t>2</w:t>
      </w:r>
      <w:r>
        <w:rPr>
          <w:rFonts w:ascii="Baskerville" w:eastAsiaTheme="minorHAnsi" w:hAnsi="Baskerville" w:cs="Baskerville"/>
        </w:rPr>
        <w:t xml:space="preserve"> – 4x + 2 + </w:t>
      </w:r>
      <w:r>
        <w:rPr>
          <w:rFonts w:ascii="Baskerville" w:eastAsiaTheme="minorHAnsi" w:hAnsi="Baskerville" w:cs="Baskerville"/>
          <w:i/>
          <w:iCs/>
        </w:rPr>
        <w:t>m</w:t>
      </w:r>
      <w:r>
        <w:rPr>
          <w:rFonts w:ascii="Baskerville" w:eastAsiaTheme="minorHAnsi" w:hAnsi="Baskerville" w:cs="Baskerville"/>
        </w:rPr>
        <w:t>(4x</w:t>
      </w:r>
      <w:r>
        <w:rPr>
          <w:rFonts w:ascii="Baskerville" w:eastAsiaTheme="minorHAnsi" w:hAnsi="Baskerville" w:cs="Baskerville"/>
          <w:position w:val="7"/>
          <w:sz w:val="13"/>
          <w:szCs w:val="13"/>
        </w:rPr>
        <w:t>2</w:t>
      </w:r>
      <w:r>
        <w:rPr>
          <w:rFonts w:ascii="Baskerville" w:eastAsiaTheme="minorHAnsi" w:hAnsi="Baskerville" w:cs="Baskerville"/>
        </w:rPr>
        <w:t xml:space="preserve"> – 2x – 1) = 0 will have product of roots as 2.</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8"/>
          <w:szCs w:val="18"/>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39.</w:t>
      </w:r>
      <w:r>
        <w:rPr>
          <w:rFonts w:ascii="Baskerville" w:eastAsiaTheme="minorHAnsi" w:hAnsi="Baskerville" w:cs="Baskerville"/>
        </w:rPr>
        <w:tab/>
        <w:t xml:space="preserve">The mean of 1, 7, 5, 3 and 4 is </w:t>
      </w:r>
      <w:r>
        <w:rPr>
          <w:rFonts w:ascii="Baskerville" w:eastAsiaTheme="minorHAnsi" w:hAnsi="Baskerville" w:cs="Baskerville"/>
          <w:i/>
          <w:iCs/>
        </w:rPr>
        <w:t>m.</w:t>
      </w:r>
      <w:r>
        <w:rPr>
          <w:rFonts w:ascii="Baskerville" w:eastAsiaTheme="minorHAnsi" w:hAnsi="Baskerville" w:cs="Baskerville"/>
        </w:rPr>
        <w:t xml:space="preserve"> The numbers 3, 2, 4, 3, 3 and </w:t>
      </w:r>
      <w:r>
        <w:rPr>
          <w:rFonts w:ascii="Baskerville" w:eastAsiaTheme="minorHAnsi" w:hAnsi="Baskerville" w:cs="Baskerville"/>
          <w:i/>
          <w:iCs/>
        </w:rPr>
        <w:t>p</w:t>
      </w:r>
      <w:r>
        <w:rPr>
          <w:rFonts w:ascii="Baskerville" w:eastAsiaTheme="minorHAnsi" w:hAnsi="Baskerville" w:cs="Baskerville"/>
        </w:rPr>
        <w:t xml:space="preserve"> have mean </w:t>
      </w:r>
      <w:r>
        <w:rPr>
          <w:rFonts w:ascii="Baskerville" w:eastAsiaTheme="minorHAnsi" w:hAnsi="Baskerville" w:cs="Baskerville"/>
          <w:i/>
          <w:iCs/>
        </w:rPr>
        <w:t>m</w:t>
      </w:r>
      <w:r>
        <w:rPr>
          <w:rFonts w:ascii="Baskerville" w:eastAsiaTheme="minorHAnsi" w:hAnsi="Baskerville" w:cs="Baskerville"/>
        </w:rPr>
        <w:t xml:space="preserve"> – 1 and median </w:t>
      </w:r>
      <w:r>
        <w:rPr>
          <w:rFonts w:ascii="Baskerville" w:eastAsiaTheme="minorHAnsi" w:hAnsi="Baskerville" w:cs="Baskerville"/>
          <w:i/>
          <w:iCs/>
        </w:rPr>
        <w:t>q</w:t>
      </w:r>
      <w:r>
        <w:rPr>
          <w:rFonts w:ascii="Baskerville" w:eastAsiaTheme="minorHAnsi" w:hAnsi="Baskerville" w:cs="Baskerville"/>
        </w:rPr>
        <w:t xml:space="preserve">. Find </w:t>
      </w:r>
      <w:r>
        <w:rPr>
          <w:rFonts w:ascii="Baskerville" w:eastAsiaTheme="minorHAnsi" w:hAnsi="Baskerville" w:cs="Baskerville"/>
          <w:i/>
          <w:iCs/>
        </w:rPr>
        <w:t xml:space="preserve">p </w:t>
      </w:r>
      <w:r>
        <w:rPr>
          <w:rFonts w:ascii="Baskerville" w:eastAsiaTheme="minorHAnsi" w:hAnsi="Baskerville" w:cs="Baskerville"/>
        </w:rPr>
        <w:t xml:space="preserve">and </w:t>
      </w:r>
      <w:r>
        <w:rPr>
          <w:rFonts w:ascii="Baskerville" w:eastAsiaTheme="minorHAnsi" w:hAnsi="Baskerville" w:cs="Baskerville"/>
          <w:i/>
          <w:iCs/>
        </w:rPr>
        <w:t>q.</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8"/>
          <w:szCs w:val="18"/>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0.</w:t>
      </w:r>
      <w:r>
        <w:rPr>
          <w:rFonts w:ascii="Baskerville" w:eastAsiaTheme="minorHAnsi" w:hAnsi="Baskerville" w:cs="Baskerville"/>
        </w:rPr>
        <w:tab/>
        <w:t xml:space="preserve">If cosec </w:t>
      </w:r>
      <w:r>
        <w:rPr>
          <w:rFonts w:ascii="SymbolProp BT" w:eastAsiaTheme="minorHAnsi" w:hAnsi="SymbolProp BT" w:cs="SymbolProp BT"/>
          <w:sz w:val="22"/>
          <w:szCs w:val="22"/>
        </w:rPr>
        <w:t xml:space="preserve">q </w:t>
      </w:r>
      <w:r>
        <w:rPr>
          <w:rFonts w:ascii="Baskerville" w:eastAsiaTheme="minorHAnsi" w:hAnsi="Baskerville" w:cs="Baskerville"/>
        </w:rPr>
        <w:t xml:space="preserve">– sin </w:t>
      </w:r>
      <w:r>
        <w:rPr>
          <w:rFonts w:ascii="SymbolProp BT" w:eastAsiaTheme="minorHAnsi" w:hAnsi="SymbolProp BT" w:cs="SymbolProp BT"/>
          <w:sz w:val="22"/>
          <w:szCs w:val="22"/>
        </w:rPr>
        <w:t>q</w:t>
      </w:r>
      <w:r>
        <w:rPr>
          <w:rFonts w:ascii="Baskerville" w:eastAsiaTheme="minorHAnsi" w:hAnsi="Baskerville" w:cs="Baskerville"/>
        </w:rPr>
        <w:t xml:space="preserve"> = </w:t>
      </w:r>
      <w:r>
        <w:rPr>
          <w:rFonts w:ascii="Baskerville" w:eastAsiaTheme="minorHAnsi" w:hAnsi="Baskerville" w:cs="Baskerville"/>
          <w:i/>
          <w:iCs/>
        </w:rPr>
        <w:t>m</w:t>
      </w:r>
      <w:r>
        <w:rPr>
          <w:rFonts w:ascii="Baskerville" w:eastAsiaTheme="minorHAnsi" w:hAnsi="Baskerville" w:cs="Baskerville"/>
        </w:rPr>
        <w:t xml:space="preserve"> and sec </w:t>
      </w:r>
      <w:r>
        <w:rPr>
          <w:rFonts w:ascii="SymbolProp BT" w:eastAsiaTheme="minorHAnsi" w:hAnsi="SymbolProp BT" w:cs="SymbolProp BT"/>
          <w:sz w:val="22"/>
          <w:szCs w:val="22"/>
        </w:rPr>
        <w:t xml:space="preserve">q </w:t>
      </w:r>
      <w:r>
        <w:rPr>
          <w:rFonts w:ascii="Baskerville" w:eastAsiaTheme="minorHAnsi" w:hAnsi="Baskerville" w:cs="Baskerville"/>
        </w:rPr>
        <w:t xml:space="preserve">– cos </w:t>
      </w:r>
      <w:r>
        <w:rPr>
          <w:rFonts w:ascii="SymbolProp BT" w:eastAsiaTheme="minorHAnsi" w:hAnsi="SymbolProp BT" w:cs="SymbolProp BT"/>
          <w:sz w:val="22"/>
          <w:szCs w:val="22"/>
        </w:rPr>
        <w:t>q</w:t>
      </w:r>
      <w:r>
        <w:rPr>
          <w:rFonts w:ascii="Baskerville" w:eastAsiaTheme="minorHAnsi" w:hAnsi="Baskerville" w:cs="Baskerville"/>
        </w:rPr>
        <w:t xml:space="preserve"> = </w:t>
      </w:r>
      <w:r>
        <w:rPr>
          <w:rFonts w:ascii="Baskerville" w:eastAsiaTheme="minorHAnsi" w:hAnsi="Baskerville" w:cs="Baskerville"/>
          <w:i/>
          <w:iCs/>
        </w:rPr>
        <w:t>n</w:t>
      </w:r>
      <w:r>
        <w:rPr>
          <w:rFonts w:ascii="Baskerville" w:eastAsiaTheme="minorHAnsi" w:hAnsi="Baskerville" w:cs="Baskerville"/>
        </w:rPr>
        <w:t>, prove that (m</w:t>
      </w:r>
      <w:r>
        <w:rPr>
          <w:rFonts w:ascii="Baskerville" w:eastAsiaTheme="minorHAnsi" w:hAnsi="Baskerville" w:cs="Baskerville"/>
          <w:position w:val="7"/>
          <w:sz w:val="13"/>
          <w:szCs w:val="13"/>
        </w:rPr>
        <w:t>2</w:t>
      </w:r>
      <w:r>
        <w:rPr>
          <w:rFonts w:ascii="Baskerville" w:eastAsiaTheme="minorHAnsi" w:hAnsi="Baskerville" w:cs="Baskerville"/>
        </w:rPr>
        <w:t>n)</w:t>
      </w:r>
      <w:r>
        <w:rPr>
          <w:rFonts w:ascii="Baskerville" w:eastAsiaTheme="minorHAnsi" w:hAnsi="Baskerville" w:cs="Baskerville"/>
          <w:position w:val="7"/>
          <w:sz w:val="13"/>
          <w:szCs w:val="13"/>
        </w:rPr>
        <w:t>2/3</w:t>
      </w:r>
      <w:r>
        <w:rPr>
          <w:rFonts w:ascii="Baskerville" w:eastAsiaTheme="minorHAnsi" w:hAnsi="Baskerville" w:cs="Baskerville"/>
        </w:rPr>
        <w:t xml:space="preserve"> + (mn</w:t>
      </w:r>
      <w:r>
        <w:rPr>
          <w:rFonts w:ascii="Baskerville" w:eastAsiaTheme="minorHAnsi" w:hAnsi="Baskerville" w:cs="Baskerville"/>
          <w:position w:val="7"/>
          <w:sz w:val="13"/>
          <w:szCs w:val="13"/>
        </w:rPr>
        <w:t>2</w:t>
      </w:r>
      <w:r>
        <w:rPr>
          <w:rFonts w:ascii="Baskerville" w:eastAsiaTheme="minorHAnsi" w:hAnsi="Baskerville" w:cs="Baskerville"/>
        </w:rPr>
        <w:t>)</w:t>
      </w:r>
      <w:r>
        <w:rPr>
          <w:rFonts w:ascii="Baskerville" w:eastAsiaTheme="minorHAnsi" w:hAnsi="Baskerville" w:cs="Baskerville"/>
          <w:position w:val="7"/>
          <w:sz w:val="13"/>
          <w:szCs w:val="13"/>
        </w:rPr>
        <w:t>2/3</w:t>
      </w:r>
      <w:r>
        <w:rPr>
          <w:rFonts w:ascii="Baskerville" w:eastAsiaTheme="minorHAnsi" w:hAnsi="Baskerville" w:cs="Baskerville"/>
        </w:rPr>
        <w:t xml:space="preserve"> = 1.</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8"/>
          <w:szCs w:val="18"/>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1.</w:t>
      </w:r>
      <w:r>
        <w:rPr>
          <w:rFonts w:ascii="Baskerville" w:eastAsiaTheme="minorHAnsi" w:hAnsi="Baskerville" w:cs="Baskerville"/>
        </w:rPr>
        <w:tab/>
        <w:t>A man on the deck of a ship is 10 m above water level. He observes that the angle of elevation of the top of a cliff is 45</w:t>
      </w:r>
      <w:r>
        <w:rPr>
          <w:rFonts w:ascii="Baskerville" w:eastAsiaTheme="minorHAnsi" w:hAnsi="Baskerville" w:cs="Baskerville"/>
          <w:position w:val="7"/>
          <w:sz w:val="13"/>
          <w:szCs w:val="13"/>
        </w:rPr>
        <w:t>0</w:t>
      </w:r>
      <w:r>
        <w:rPr>
          <w:rFonts w:ascii="Baskerville" w:eastAsiaTheme="minorHAnsi" w:hAnsi="Baskerville" w:cs="Baskerville"/>
        </w:rPr>
        <w:t xml:space="preserve"> and the angle of depression of the base is 30</w:t>
      </w:r>
      <w:r>
        <w:rPr>
          <w:rFonts w:ascii="Baskerville" w:eastAsiaTheme="minorHAnsi" w:hAnsi="Baskerville" w:cs="Baskerville"/>
          <w:position w:val="7"/>
          <w:sz w:val="13"/>
          <w:szCs w:val="13"/>
        </w:rPr>
        <w:t>0</w:t>
      </w:r>
      <w:r>
        <w:rPr>
          <w:rFonts w:ascii="Baskerville" w:eastAsiaTheme="minorHAnsi" w:hAnsi="Baskerville" w:cs="Baskerville"/>
        </w:rPr>
        <w:t>, calculate the height of the cliff.</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8"/>
          <w:szCs w:val="18"/>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lastRenderedPageBreak/>
        <w:t>42.</w:t>
      </w:r>
      <w:r>
        <w:rPr>
          <w:rFonts w:ascii="Baskerville" w:eastAsiaTheme="minorHAnsi" w:hAnsi="Baskerville" w:cs="Baskerville"/>
        </w:rPr>
        <w:tab/>
        <w:t>The H.C.F. of two expressions is 6x</w:t>
      </w:r>
      <w:r>
        <w:rPr>
          <w:rFonts w:ascii="Baskerville" w:eastAsiaTheme="minorHAnsi" w:hAnsi="Baskerville" w:cs="Baskerville"/>
          <w:position w:val="7"/>
          <w:sz w:val="13"/>
          <w:szCs w:val="13"/>
        </w:rPr>
        <w:t>2</w:t>
      </w:r>
      <w:r>
        <w:rPr>
          <w:rFonts w:ascii="Baskerville" w:eastAsiaTheme="minorHAnsi" w:hAnsi="Baskerville" w:cs="Baskerville"/>
        </w:rPr>
        <w:t xml:space="preserve"> – 17x + 12 and their L.C.M. is 6x</w:t>
      </w:r>
      <w:r>
        <w:rPr>
          <w:rFonts w:ascii="Baskerville" w:eastAsiaTheme="minorHAnsi" w:hAnsi="Baskerville" w:cs="Baskerville"/>
          <w:position w:val="7"/>
          <w:sz w:val="13"/>
          <w:szCs w:val="13"/>
        </w:rPr>
        <w:t>4</w:t>
      </w:r>
      <w:r>
        <w:rPr>
          <w:rFonts w:ascii="Baskerville" w:eastAsiaTheme="minorHAnsi" w:hAnsi="Baskerville" w:cs="Baskerville"/>
        </w:rPr>
        <w:t xml:space="preserve"> – 11x</w:t>
      </w:r>
      <w:r>
        <w:rPr>
          <w:rFonts w:ascii="Baskerville" w:eastAsiaTheme="minorHAnsi" w:hAnsi="Baskerville" w:cs="Baskerville"/>
          <w:position w:val="7"/>
          <w:sz w:val="13"/>
          <w:szCs w:val="13"/>
        </w:rPr>
        <w:t>3</w:t>
      </w:r>
      <w:r>
        <w:rPr>
          <w:rFonts w:ascii="Baskerville" w:eastAsiaTheme="minorHAnsi" w:hAnsi="Baskerville" w:cs="Baskerville"/>
        </w:rPr>
        <w:t xml:space="preserve"> – 17x</w:t>
      </w:r>
      <w:r>
        <w:rPr>
          <w:rFonts w:ascii="Baskerville" w:eastAsiaTheme="minorHAnsi" w:hAnsi="Baskerville" w:cs="Baskerville"/>
          <w:position w:val="7"/>
          <w:sz w:val="13"/>
          <w:szCs w:val="13"/>
        </w:rPr>
        <w:t>2</w:t>
      </w:r>
      <w:r>
        <w:rPr>
          <w:rFonts w:ascii="Baskerville" w:eastAsiaTheme="minorHAnsi" w:hAnsi="Baskerville" w:cs="Baskerville"/>
        </w:rPr>
        <w:t xml:space="preserve"> + 46x – 24. One of the expressions is 6x</w:t>
      </w:r>
      <w:r>
        <w:rPr>
          <w:rFonts w:ascii="Baskerville" w:eastAsiaTheme="minorHAnsi" w:hAnsi="Baskerville" w:cs="Baskerville"/>
          <w:position w:val="7"/>
          <w:sz w:val="13"/>
          <w:szCs w:val="13"/>
        </w:rPr>
        <w:t>3</w:t>
      </w:r>
      <w:r>
        <w:rPr>
          <w:rFonts w:ascii="Baskerville" w:eastAsiaTheme="minorHAnsi" w:hAnsi="Baskerville" w:cs="Baskerville"/>
        </w:rPr>
        <w:t xml:space="preserve"> – 5x</w:t>
      </w:r>
      <w:r>
        <w:rPr>
          <w:rFonts w:ascii="Baskerville" w:eastAsiaTheme="minorHAnsi" w:hAnsi="Baskerville" w:cs="Baskerville"/>
          <w:position w:val="7"/>
          <w:sz w:val="13"/>
          <w:szCs w:val="13"/>
        </w:rPr>
        <w:t>2</w:t>
      </w:r>
      <w:r>
        <w:rPr>
          <w:rFonts w:ascii="Baskerville" w:eastAsiaTheme="minorHAnsi" w:hAnsi="Baskerville" w:cs="Baskerville"/>
        </w:rPr>
        <w:t xml:space="preserve"> – 22x + 24. Find the other expression.</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8"/>
          <w:szCs w:val="18"/>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3.</w:t>
      </w:r>
      <w:r>
        <w:rPr>
          <w:rFonts w:ascii="Baskerville" w:eastAsiaTheme="minorHAnsi" w:hAnsi="Baskerville" w:cs="Baskerville"/>
        </w:rPr>
        <w:tab/>
        <w:t>The equations 5x</w:t>
      </w:r>
      <w:r>
        <w:rPr>
          <w:rFonts w:ascii="Baskerville" w:eastAsiaTheme="minorHAnsi" w:hAnsi="Baskerville" w:cs="Baskerville"/>
          <w:position w:val="7"/>
          <w:sz w:val="13"/>
          <w:szCs w:val="13"/>
        </w:rPr>
        <w:t>2</w:t>
      </w:r>
      <w:r>
        <w:rPr>
          <w:rFonts w:ascii="Baskerville" w:eastAsiaTheme="minorHAnsi" w:hAnsi="Baskerville" w:cs="Baskerville"/>
        </w:rPr>
        <w:t xml:space="preserve"> + (9 + 4m)x + 2m</w:t>
      </w:r>
      <w:r>
        <w:rPr>
          <w:rFonts w:ascii="Baskerville" w:eastAsiaTheme="minorHAnsi" w:hAnsi="Baskerville" w:cs="Baskerville"/>
          <w:position w:val="7"/>
          <w:sz w:val="13"/>
          <w:szCs w:val="13"/>
        </w:rPr>
        <w:t>2</w:t>
      </w:r>
      <w:r>
        <w:rPr>
          <w:rFonts w:ascii="Baskerville" w:eastAsiaTheme="minorHAnsi" w:hAnsi="Baskerville" w:cs="Baskerville"/>
        </w:rPr>
        <w:t xml:space="preserve"> = 0 ans 5x + 9 = 0 are satisfied by the same value of </w:t>
      </w:r>
      <w:r>
        <w:rPr>
          <w:rFonts w:ascii="Baskerville" w:eastAsiaTheme="minorHAnsi" w:hAnsi="Baskerville" w:cs="Baskerville"/>
          <w:i/>
          <w:iCs/>
        </w:rPr>
        <w:t>x</w:t>
      </w:r>
      <w:r>
        <w:rPr>
          <w:rFonts w:ascii="Baskerville" w:eastAsiaTheme="minorHAnsi" w:hAnsi="Baskerville" w:cs="Baskerville"/>
        </w:rPr>
        <w:t xml:space="preserve">. Find the values of </w:t>
      </w:r>
      <w:r>
        <w:rPr>
          <w:rFonts w:ascii="Baskerville" w:eastAsiaTheme="minorHAnsi" w:hAnsi="Baskerville" w:cs="Baskerville"/>
          <w:i/>
          <w:iCs/>
        </w:rPr>
        <w:t>m</w:t>
      </w:r>
      <w:r>
        <w:rPr>
          <w:rFonts w:ascii="Baskerville" w:eastAsiaTheme="minorHAnsi" w:hAnsi="Baskerville" w:cs="Baskerville"/>
        </w:rPr>
        <w:t>.</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8"/>
          <w:szCs w:val="18"/>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4.</w:t>
      </w:r>
      <w:r>
        <w:rPr>
          <w:rFonts w:ascii="Baskerville" w:eastAsiaTheme="minorHAnsi" w:hAnsi="Baskerville" w:cs="Baskerville"/>
        </w:rPr>
        <w:tab/>
        <w:t>The angle of elevation (</w:t>
      </w:r>
      <w:r>
        <w:rPr>
          <w:rFonts w:ascii="SymbolProp BT" w:eastAsiaTheme="minorHAnsi" w:hAnsi="SymbolProp BT" w:cs="SymbolProp BT"/>
          <w:sz w:val="22"/>
          <w:szCs w:val="22"/>
        </w:rPr>
        <w:t>q</w:t>
      </w:r>
      <w:r>
        <w:rPr>
          <w:rFonts w:ascii="Baskerville" w:eastAsiaTheme="minorHAnsi" w:hAnsi="Baskerville" w:cs="Baskerville"/>
        </w:rPr>
        <w:t xml:space="preserve">) of the top of a light house at a point 'A' on the ground is such that </w:t>
      </w:r>
      <w:r>
        <w:rPr>
          <w:rFonts w:ascii="Baskerville" w:eastAsiaTheme="minorHAnsi" w:hAnsi="Baskerville" w:cs="Baskerville"/>
        </w:rPr>
        <w:br/>
        <w:t xml:space="preserve">tan </w:t>
      </w:r>
      <w:r>
        <w:rPr>
          <w:rFonts w:ascii="SymbolProp BT" w:eastAsiaTheme="minorHAnsi" w:hAnsi="SymbolProp BT" w:cs="SymbolProp BT"/>
          <w:sz w:val="22"/>
          <w:szCs w:val="22"/>
        </w:rPr>
        <w:t>q</w:t>
      </w:r>
      <w:r>
        <w:rPr>
          <w:rFonts w:ascii="Baskerville" w:eastAsiaTheme="minorHAnsi" w:hAnsi="Baskerville" w:cs="Baskerville"/>
        </w:rPr>
        <w:t xml:space="preserve"> = 5/12 when point is moved 240 m towards the light house, the angle of elevation becomes </w:t>
      </w:r>
      <w:r>
        <w:rPr>
          <w:rFonts w:ascii="SymbolProp BT" w:eastAsiaTheme="minorHAnsi" w:hAnsi="SymbolProp BT" w:cs="SymbolProp BT"/>
        </w:rPr>
        <w:t xml:space="preserve">f </w:t>
      </w:r>
      <w:r>
        <w:rPr>
          <w:rFonts w:ascii="Baskerville" w:eastAsiaTheme="minorHAnsi" w:hAnsi="Baskerville" w:cs="Baskerville"/>
        </w:rPr>
        <w:t xml:space="preserve">such that tan </w:t>
      </w:r>
      <w:r>
        <w:rPr>
          <w:rFonts w:ascii="SymbolProp BT" w:eastAsiaTheme="minorHAnsi" w:hAnsi="SymbolProp BT" w:cs="SymbolProp BT"/>
        </w:rPr>
        <w:t xml:space="preserve">f </w:t>
      </w:r>
      <w:r>
        <w:rPr>
          <w:rFonts w:ascii="Baskerville" w:eastAsiaTheme="minorHAnsi" w:hAnsi="Baskerville" w:cs="Baskerville"/>
        </w:rPr>
        <w:t>= 3/4. Find the height of the light house.</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8"/>
          <w:szCs w:val="18"/>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5.</w:t>
      </w:r>
      <w:r>
        <w:rPr>
          <w:rFonts w:ascii="Baskerville" w:eastAsiaTheme="minorHAnsi" w:hAnsi="Baskerville" w:cs="Baskerville"/>
        </w:rPr>
        <w:tab/>
        <w:t>In the given figure         =         =      and AB = 4 cm, find the value of DC.</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6.</w:t>
      </w:r>
      <w:r>
        <w:rPr>
          <w:rFonts w:ascii="Baskerville" w:eastAsiaTheme="minorHAnsi" w:hAnsi="Baskerville" w:cs="Baskerville"/>
        </w:rPr>
        <w:tab/>
        <w:t xml:space="preserve">In given fig., </w:t>
      </w:r>
      <w:r>
        <w:rPr>
          <w:rFonts w:ascii="SymbolProp BT" w:eastAsiaTheme="minorHAnsi" w:hAnsi="SymbolProp BT" w:cs="SymbolProp BT"/>
        </w:rPr>
        <w:t>D</w:t>
      </w:r>
      <w:r>
        <w:rPr>
          <w:rFonts w:ascii="Baskerville" w:eastAsiaTheme="minorHAnsi" w:hAnsi="Baskerville" w:cs="Baskerville"/>
        </w:rPr>
        <w:t xml:space="preserve">ACB </w:t>
      </w:r>
      <w:r>
        <w:rPr>
          <w:rFonts w:ascii="SymbolProp BT" w:eastAsiaTheme="minorHAnsi" w:hAnsi="SymbolProp BT" w:cs="SymbolProp BT"/>
        </w:rPr>
        <w:t>D</w:t>
      </w:r>
      <w:r>
        <w:rPr>
          <w:rFonts w:ascii="Baskerville" w:eastAsiaTheme="minorHAnsi" w:hAnsi="Baskerville" w:cs="Baskerville"/>
        </w:rPr>
        <w:t>APQ. If BC = 8 cms, PQ = 4 cms, BA = 6.5 cms, AP = 2.8 cms, find CA and AQ.</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7.</w:t>
      </w:r>
      <w:r>
        <w:rPr>
          <w:rFonts w:ascii="Baskerville" w:eastAsiaTheme="minorHAnsi" w:hAnsi="Baskerville" w:cs="Baskerville"/>
        </w:rPr>
        <w:tab/>
        <w:t>Simplify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8.</w:t>
      </w:r>
      <w:r>
        <w:rPr>
          <w:rFonts w:ascii="Baskerville" w:eastAsiaTheme="minorHAnsi" w:hAnsi="Baskerville" w:cs="Baskerville"/>
        </w:rPr>
        <w:tab/>
        <w:t>Express the following as a rational expression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x</w:t>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49.</w:t>
      </w:r>
      <w:r>
        <w:rPr>
          <w:rFonts w:ascii="Baskerville" w:eastAsiaTheme="minorHAnsi" w:hAnsi="Baskerville" w:cs="Baskerville"/>
        </w:rPr>
        <w:tab/>
        <w:t>After covering a distance of 30 km with a uniform speed there is some defect in a railway engine and therefore its speed is reduced to (4/5)th of its original speed. Consequently the train reaches it destination late by 45 minutes. Had it happened after covering 18 km more the train would have reached 9 minute earlier. Find the speed of the train and the distance of journey.</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0.</w:t>
      </w:r>
      <w:r>
        <w:rPr>
          <w:rFonts w:ascii="Baskerville" w:eastAsiaTheme="minorHAnsi" w:hAnsi="Baskerville" w:cs="Baskerville"/>
        </w:rPr>
        <w:tab/>
        <w:t>A plane left 30 minutes later than the scheduled time and in order to reach the destination 1500 km away in time, it has to increase the speed by 250km/hr from the usual speed. Find its usual speed.</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1.</w:t>
      </w:r>
      <w:r>
        <w:rPr>
          <w:rFonts w:ascii="Baskerville" w:eastAsiaTheme="minorHAnsi" w:hAnsi="Baskerville" w:cs="Baskerville"/>
        </w:rPr>
        <w:tab/>
        <w:t>A pole 5 m high is fixed on the top of a tower. The angle of elevation of the top of the pole observed from a point 'A' on the ground is 60</w:t>
      </w:r>
      <w:r>
        <w:rPr>
          <w:rFonts w:ascii="Baskerville" w:eastAsiaTheme="minorHAnsi" w:hAnsi="Baskerville" w:cs="Baskerville"/>
          <w:position w:val="7"/>
          <w:sz w:val="13"/>
          <w:szCs w:val="13"/>
        </w:rPr>
        <w:t>0</w:t>
      </w:r>
      <w:r>
        <w:rPr>
          <w:rFonts w:ascii="Baskerville" w:eastAsiaTheme="minorHAnsi" w:hAnsi="Baskerville" w:cs="Baskerville"/>
        </w:rPr>
        <w:t xml:space="preserve"> and the angle of depression of the point 'A' from the top of the tower is 45</w:t>
      </w:r>
      <w:r>
        <w:rPr>
          <w:rFonts w:ascii="Baskerville" w:eastAsiaTheme="minorHAnsi" w:hAnsi="Baskerville" w:cs="Baskerville"/>
          <w:position w:val="7"/>
          <w:sz w:val="13"/>
          <w:szCs w:val="13"/>
        </w:rPr>
        <w:t>0</w:t>
      </w:r>
      <w:r>
        <w:rPr>
          <w:rFonts w:ascii="Baskerville" w:eastAsiaTheme="minorHAnsi" w:hAnsi="Baskerville" w:cs="Baskerville"/>
        </w:rPr>
        <w:t>. Find the height of the tower.</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2.</w:t>
      </w:r>
      <w:r>
        <w:rPr>
          <w:rFonts w:ascii="Baskerville" w:eastAsiaTheme="minorHAnsi" w:hAnsi="Baskerville" w:cs="Baskerville"/>
        </w:rPr>
        <w:tab/>
        <w:t>The taxi charges in a city comprise of a fixed charge together with the charge for the distance covered. For a journey of 10 km, the charge paid is Rs. 75 and for a journey of 15 km, the charge paid is Rs. 110. What will a person have to pay for travelling a distance of 25 km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3.</w:t>
      </w:r>
      <w:r>
        <w:rPr>
          <w:rFonts w:ascii="Baskerville" w:eastAsiaTheme="minorHAnsi" w:hAnsi="Baskerville" w:cs="Baskerville"/>
        </w:rPr>
        <w:tab/>
        <w:t xml:space="preserve">Find the values of </w:t>
      </w:r>
      <w:r>
        <w:rPr>
          <w:rFonts w:ascii="Baskerville" w:eastAsiaTheme="minorHAnsi" w:hAnsi="Baskerville" w:cs="Baskerville"/>
          <w:i/>
          <w:iCs/>
        </w:rPr>
        <w:t>a</w:t>
      </w:r>
      <w:r>
        <w:rPr>
          <w:rFonts w:ascii="Baskerville" w:eastAsiaTheme="minorHAnsi" w:hAnsi="Baskerville" w:cs="Baskerville"/>
        </w:rPr>
        <w:t xml:space="preserve"> and </w:t>
      </w:r>
      <w:r>
        <w:rPr>
          <w:rFonts w:ascii="Baskerville" w:eastAsiaTheme="minorHAnsi" w:hAnsi="Baskerville" w:cs="Baskerville"/>
          <w:i/>
          <w:iCs/>
        </w:rPr>
        <w:t>b</w:t>
      </w:r>
      <w:r>
        <w:rPr>
          <w:rFonts w:ascii="Baskerville" w:eastAsiaTheme="minorHAnsi" w:hAnsi="Baskerville" w:cs="Baskerville"/>
        </w:rPr>
        <w:t xml:space="preserve"> so that the polynomials P(x) and Q(x) have (x + 1) (x + 3) as their HCF:</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P(x) = (x</w:t>
      </w:r>
      <w:r>
        <w:rPr>
          <w:rFonts w:ascii="Baskerville" w:eastAsiaTheme="minorHAnsi" w:hAnsi="Baskerville" w:cs="Baskerville"/>
          <w:position w:val="7"/>
          <w:sz w:val="13"/>
          <w:szCs w:val="13"/>
        </w:rPr>
        <w:t>2</w:t>
      </w:r>
      <w:r>
        <w:rPr>
          <w:rFonts w:ascii="Baskerville" w:eastAsiaTheme="minorHAnsi" w:hAnsi="Baskerville" w:cs="Baskerville"/>
        </w:rPr>
        <w:t xml:space="preserve"> + 3x + 2) (x</w:t>
      </w:r>
      <w:r>
        <w:rPr>
          <w:rFonts w:ascii="Baskerville" w:eastAsiaTheme="minorHAnsi" w:hAnsi="Baskerville" w:cs="Baskerville"/>
          <w:position w:val="7"/>
          <w:sz w:val="13"/>
          <w:szCs w:val="13"/>
        </w:rPr>
        <w:t>2</w:t>
      </w:r>
      <w:r>
        <w:rPr>
          <w:rFonts w:ascii="Baskerville" w:eastAsiaTheme="minorHAnsi" w:hAnsi="Baskerville" w:cs="Baskerville"/>
        </w:rPr>
        <w:t xml:space="preserve"> + 2x + a); Q(x) = (x</w:t>
      </w:r>
      <w:r>
        <w:rPr>
          <w:rFonts w:ascii="Baskerville" w:eastAsiaTheme="minorHAnsi" w:hAnsi="Baskerville" w:cs="Baskerville"/>
          <w:position w:val="7"/>
          <w:sz w:val="13"/>
          <w:szCs w:val="13"/>
        </w:rPr>
        <w:t>2</w:t>
      </w:r>
      <w:r>
        <w:rPr>
          <w:rFonts w:ascii="Baskerville" w:eastAsiaTheme="minorHAnsi" w:hAnsi="Baskerville" w:cs="Baskerville"/>
        </w:rPr>
        <w:t xml:space="preserve"> + 7x + 12)(x</w:t>
      </w:r>
      <w:r>
        <w:rPr>
          <w:rFonts w:ascii="Baskerville" w:eastAsiaTheme="minorHAnsi" w:hAnsi="Baskerville" w:cs="Baskerville"/>
          <w:position w:val="7"/>
          <w:sz w:val="13"/>
          <w:szCs w:val="13"/>
        </w:rPr>
        <w:t>2</w:t>
      </w:r>
      <w:r>
        <w:rPr>
          <w:rFonts w:ascii="Baskerville" w:eastAsiaTheme="minorHAnsi" w:hAnsi="Baskerville" w:cs="Baskerville"/>
        </w:rPr>
        <w:t xml:space="preserve"> + 7x + 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4.</w:t>
      </w:r>
      <w:r>
        <w:rPr>
          <w:rFonts w:ascii="Baskerville" w:eastAsiaTheme="minorHAnsi" w:hAnsi="Baskerville" w:cs="Baskerville"/>
        </w:rPr>
        <w:tab/>
        <w:t>Solve for x :    16 x 4</w:t>
      </w:r>
      <w:r>
        <w:rPr>
          <w:rFonts w:ascii="Baskerville" w:eastAsiaTheme="minorHAnsi" w:hAnsi="Baskerville" w:cs="Baskerville"/>
          <w:position w:val="7"/>
          <w:sz w:val="13"/>
          <w:szCs w:val="13"/>
        </w:rPr>
        <w:t>x + 2</w:t>
      </w:r>
      <w:r>
        <w:rPr>
          <w:rFonts w:ascii="Baskerville" w:eastAsiaTheme="minorHAnsi" w:hAnsi="Baskerville" w:cs="Baskerville"/>
        </w:rPr>
        <w:t xml:space="preserve"> – 16 x 2</w:t>
      </w:r>
      <w:r>
        <w:rPr>
          <w:rFonts w:ascii="Baskerville" w:eastAsiaTheme="minorHAnsi" w:hAnsi="Baskerville" w:cs="Baskerville"/>
          <w:position w:val="7"/>
          <w:sz w:val="13"/>
          <w:szCs w:val="13"/>
        </w:rPr>
        <w:t>x + 1</w:t>
      </w:r>
      <w:r>
        <w:rPr>
          <w:rFonts w:ascii="Baskerville" w:eastAsiaTheme="minorHAnsi" w:hAnsi="Baskerville" w:cs="Baskerville"/>
        </w:rPr>
        <w:t xml:space="preserve"> + 1 = 0</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5.</w:t>
      </w:r>
      <w:r>
        <w:rPr>
          <w:rFonts w:ascii="Baskerville" w:eastAsiaTheme="minorHAnsi" w:hAnsi="Baskerville" w:cs="Baskerville"/>
        </w:rPr>
        <w:tab/>
        <w:t xml:space="preserve">Find the values of </w:t>
      </w:r>
      <w:r>
        <w:rPr>
          <w:rFonts w:ascii="Baskerville" w:eastAsiaTheme="minorHAnsi" w:hAnsi="Baskerville" w:cs="Baskerville"/>
          <w:i/>
          <w:iCs/>
        </w:rPr>
        <w:t xml:space="preserve">a </w:t>
      </w:r>
      <w:r>
        <w:rPr>
          <w:rFonts w:ascii="Baskerville" w:eastAsiaTheme="minorHAnsi" w:hAnsi="Baskerville" w:cs="Baskerville"/>
        </w:rPr>
        <w:t xml:space="preserve">and </w:t>
      </w:r>
      <w:r>
        <w:rPr>
          <w:rFonts w:ascii="Baskerville" w:eastAsiaTheme="minorHAnsi" w:hAnsi="Baskerville" w:cs="Baskerville"/>
          <w:i/>
          <w:iCs/>
        </w:rPr>
        <w:t xml:space="preserve">b </w:t>
      </w:r>
      <w:r>
        <w:rPr>
          <w:rFonts w:ascii="Baskerville" w:eastAsiaTheme="minorHAnsi" w:hAnsi="Baskerville" w:cs="Baskerville"/>
        </w:rPr>
        <w:t>so that the polynomials P(x) and Q(x) have (x + 1)(x – 2) as their HCF:</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P(x) = (x</w:t>
      </w:r>
      <w:r>
        <w:rPr>
          <w:rFonts w:ascii="Baskerville" w:eastAsiaTheme="minorHAnsi" w:hAnsi="Baskerville" w:cs="Baskerville"/>
          <w:position w:val="7"/>
          <w:sz w:val="13"/>
          <w:szCs w:val="13"/>
        </w:rPr>
        <w:t>2</w:t>
      </w:r>
      <w:r>
        <w:rPr>
          <w:rFonts w:ascii="Baskerville" w:eastAsiaTheme="minorHAnsi" w:hAnsi="Baskerville" w:cs="Baskerville"/>
        </w:rPr>
        <w:t xml:space="preserve"> + 3x + 2) (x</w:t>
      </w:r>
      <w:r>
        <w:rPr>
          <w:rFonts w:ascii="Baskerville" w:eastAsiaTheme="minorHAnsi" w:hAnsi="Baskerville" w:cs="Baskerville"/>
          <w:position w:val="7"/>
          <w:sz w:val="13"/>
          <w:szCs w:val="13"/>
        </w:rPr>
        <w:t>2</w:t>
      </w:r>
      <w:r>
        <w:rPr>
          <w:rFonts w:ascii="Baskerville" w:eastAsiaTheme="minorHAnsi" w:hAnsi="Baskerville" w:cs="Baskerville"/>
        </w:rPr>
        <w:t xml:space="preserve"> + x + a); Q(x) = (x</w:t>
      </w:r>
      <w:r>
        <w:rPr>
          <w:rFonts w:ascii="Baskerville" w:eastAsiaTheme="minorHAnsi" w:hAnsi="Baskerville" w:cs="Baskerville"/>
          <w:position w:val="7"/>
          <w:sz w:val="13"/>
          <w:szCs w:val="13"/>
        </w:rPr>
        <w:t>2</w:t>
      </w:r>
      <w:r>
        <w:rPr>
          <w:rFonts w:ascii="Baskerville" w:eastAsiaTheme="minorHAnsi" w:hAnsi="Baskerville" w:cs="Baskerville"/>
        </w:rPr>
        <w:t xml:space="preserve"> – 3x + 2)(x</w:t>
      </w:r>
      <w:r>
        <w:rPr>
          <w:rFonts w:ascii="Baskerville" w:eastAsiaTheme="minorHAnsi" w:hAnsi="Baskerville" w:cs="Baskerville"/>
          <w:position w:val="7"/>
          <w:sz w:val="13"/>
          <w:szCs w:val="13"/>
        </w:rPr>
        <w:t>2</w:t>
      </w:r>
      <w:r>
        <w:rPr>
          <w:rFonts w:ascii="Baskerville" w:eastAsiaTheme="minorHAnsi" w:hAnsi="Baskerville" w:cs="Baskerville"/>
        </w:rPr>
        <w:t xml:space="preserve"> – 3x + b).</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6.</w:t>
      </w:r>
      <w:r>
        <w:rPr>
          <w:rFonts w:ascii="Baskerville" w:eastAsiaTheme="minorHAnsi" w:hAnsi="Baskerville" w:cs="Baskerville"/>
        </w:rPr>
        <w:tab/>
        <w:t>Show that : 2 sec</w:t>
      </w:r>
      <w:r>
        <w:rPr>
          <w:rFonts w:ascii="Baskerville" w:eastAsiaTheme="minorHAnsi" w:hAnsi="Baskerville" w:cs="Baskerville"/>
          <w:position w:val="7"/>
          <w:sz w:val="13"/>
          <w:szCs w:val="13"/>
        </w:rPr>
        <w:t xml:space="preserve">2 </w:t>
      </w:r>
      <w:r>
        <w:rPr>
          <w:rFonts w:ascii="SymbolProp BT" w:eastAsiaTheme="minorHAnsi" w:hAnsi="SymbolProp BT" w:cs="SymbolProp BT"/>
          <w:sz w:val="22"/>
          <w:szCs w:val="22"/>
        </w:rPr>
        <w:t>q</w:t>
      </w:r>
      <w:r>
        <w:rPr>
          <w:rFonts w:ascii="Baskerville" w:eastAsiaTheme="minorHAnsi" w:hAnsi="Baskerville" w:cs="Baskerville"/>
        </w:rPr>
        <w:t xml:space="preserve"> – sec</w:t>
      </w:r>
      <w:r>
        <w:rPr>
          <w:rFonts w:ascii="Baskerville" w:eastAsiaTheme="minorHAnsi" w:hAnsi="Baskerville" w:cs="Baskerville"/>
          <w:position w:val="7"/>
          <w:sz w:val="13"/>
          <w:szCs w:val="13"/>
        </w:rPr>
        <w:t>4</w:t>
      </w:r>
      <w:r>
        <w:rPr>
          <w:rFonts w:ascii="Baskerville" w:eastAsiaTheme="minorHAnsi" w:hAnsi="Baskerville" w:cs="Baskerville"/>
        </w:rPr>
        <w:t xml:space="preserve"> </w:t>
      </w:r>
      <w:r>
        <w:rPr>
          <w:rFonts w:ascii="SymbolProp BT" w:eastAsiaTheme="minorHAnsi" w:hAnsi="SymbolProp BT" w:cs="SymbolProp BT"/>
          <w:sz w:val="22"/>
          <w:szCs w:val="22"/>
        </w:rPr>
        <w:t>q</w:t>
      </w:r>
      <w:r>
        <w:rPr>
          <w:rFonts w:ascii="Baskerville" w:eastAsiaTheme="minorHAnsi" w:hAnsi="Baskerville" w:cs="Baskerville"/>
        </w:rPr>
        <w:t xml:space="preserve"> – 2 cosec</w:t>
      </w:r>
      <w:r>
        <w:rPr>
          <w:rFonts w:ascii="Baskerville" w:eastAsiaTheme="minorHAnsi" w:hAnsi="Baskerville" w:cs="Baskerville"/>
          <w:position w:val="7"/>
          <w:sz w:val="13"/>
          <w:szCs w:val="13"/>
        </w:rPr>
        <w:t>2</w:t>
      </w:r>
      <w:r>
        <w:rPr>
          <w:rFonts w:ascii="Baskerville" w:eastAsiaTheme="minorHAnsi" w:hAnsi="Baskerville" w:cs="Baskerville"/>
        </w:rPr>
        <w:t xml:space="preserve"> </w:t>
      </w:r>
      <w:r>
        <w:rPr>
          <w:rFonts w:ascii="SymbolProp BT" w:eastAsiaTheme="minorHAnsi" w:hAnsi="SymbolProp BT" w:cs="SymbolProp BT"/>
          <w:sz w:val="22"/>
          <w:szCs w:val="22"/>
        </w:rPr>
        <w:t xml:space="preserve">q </w:t>
      </w:r>
      <w:r>
        <w:rPr>
          <w:rFonts w:ascii="Baskerville" w:eastAsiaTheme="minorHAnsi" w:hAnsi="Baskerville" w:cs="Baskerville"/>
        </w:rPr>
        <w:t>+ cosec</w:t>
      </w:r>
      <w:r>
        <w:rPr>
          <w:rFonts w:ascii="Baskerville" w:eastAsiaTheme="minorHAnsi" w:hAnsi="Baskerville" w:cs="Baskerville"/>
          <w:position w:val="7"/>
          <w:sz w:val="13"/>
          <w:szCs w:val="13"/>
        </w:rPr>
        <w:t>4</w:t>
      </w:r>
      <w:r>
        <w:rPr>
          <w:rFonts w:ascii="Baskerville" w:eastAsiaTheme="minorHAnsi" w:hAnsi="Baskerville" w:cs="Baskerville"/>
        </w:rPr>
        <w:t xml:space="preserve"> </w:t>
      </w:r>
      <w:r>
        <w:rPr>
          <w:rFonts w:ascii="SymbolProp BT" w:eastAsiaTheme="minorHAnsi" w:hAnsi="SymbolProp BT" w:cs="SymbolProp BT"/>
          <w:sz w:val="22"/>
          <w:szCs w:val="22"/>
        </w:rPr>
        <w:t xml:space="preserve">q </w:t>
      </w:r>
      <w:r>
        <w:rPr>
          <w:rFonts w:ascii="Baskerville" w:eastAsiaTheme="minorHAnsi" w:hAnsi="Baskerville" w:cs="Baskerville"/>
        </w:rPr>
        <w:t>= cot</w:t>
      </w:r>
      <w:r>
        <w:rPr>
          <w:rFonts w:ascii="Baskerville" w:eastAsiaTheme="minorHAnsi" w:hAnsi="Baskerville" w:cs="Baskerville"/>
          <w:position w:val="7"/>
          <w:sz w:val="13"/>
          <w:szCs w:val="13"/>
        </w:rPr>
        <w:t>4</w:t>
      </w:r>
      <w:r>
        <w:rPr>
          <w:rFonts w:ascii="Baskerville" w:eastAsiaTheme="minorHAnsi" w:hAnsi="Baskerville" w:cs="Baskerville"/>
        </w:rPr>
        <w:t xml:space="preserve"> </w:t>
      </w:r>
      <w:r>
        <w:rPr>
          <w:rFonts w:ascii="SymbolProp BT" w:eastAsiaTheme="minorHAnsi" w:hAnsi="SymbolProp BT" w:cs="SymbolProp BT"/>
          <w:sz w:val="22"/>
          <w:szCs w:val="22"/>
        </w:rPr>
        <w:t xml:space="preserve">q </w:t>
      </w:r>
      <w:r>
        <w:rPr>
          <w:rFonts w:ascii="Baskerville" w:eastAsiaTheme="minorHAnsi" w:hAnsi="Baskerville" w:cs="Baskerville"/>
        </w:rPr>
        <w:t>– tan</w:t>
      </w:r>
      <w:r>
        <w:rPr>
          <w:rFonts w:ascii="Baskerville" w:eastAsiaTheme="minorHAnsi" w:hAnsi="Baskerville" w:cs="Baskerville"/>
          <w:position w:val="7"/>
          <w:sz w:val="13"/>
          <w:szCs w:val="13"/>
        </w:rPr>
        <w:t>4</w:t>
      </w:r>
      <w:r>
        <w:rPr>
          <w:rFonts w:ascii="Baskerville" w:eastAsiaTheme="minorHAnsi" w:hAnsi="Baskerville" w:cs="Baskerville"/>
        </w:rPr>
        <w:t xml:space="preserve"> </w:t>
      </w:r>
      <w:r>
        <w:rPr>
          <w:rFonts w:ascii="SymbolProp BT" w:eastAsiaTheme="minorHAnsi" w:hAnsi="SymbolProp BT" w:cs="SymbolProp BT"/>
          <w:sz w:val="22"/>
          <w:szCs w:val="22"/>
        </w:rPr>
        <w:t>q</w:t>
      </w:r>
      <w:r>
        <w:rPr>
          <w:rFonts w:ascii="Baskerville" w:eastAsiaTheme="minorHAnsi" w:hAnsi="Baskerville" w:cs="Baskerville"/>
        </w:rPr>
        <w:t>.</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sz w:val="12"/>
          <w:szCs w:val="12"/>
        </w:rPr>
      </w:pPr>
      <w:r>
        <w:rPr>
          <w:rFonts w:ascii="Baskerville" w:eastAsiaTheme="minorHAnsi" w:hAnsi="Baskerville" w:cs="Baskerville"/>
        </w:rPr>
        <w:t>57.</w:t>
      </w:r>
      <w:r>
        <w:rPr>
          <w:rFonts w:ascii="Baskerville" w:eastAsiaTheme="minorHAnsi" w:hAnsi="Baskerville" w:cs="Baskerville"/>
        </w:rPr>
        <w:tab/>
        <w:t xml:space="preserve">If </w:t>
      </w:r>
      <w:r>
        <w:rPr>
          <w:rFonts w:ascii="SymbolProp BT" w:eastAsiaTheme="minorHAnsi" w:hAnsi="SymbolProp BT" w:cs="SymbolProp BT"/>
        </w:rPr>
        <w:t>a</w:t>
      </w:r>
      <w:r>
        <w:rPr>
          <w:rFonts w:ascii="Baskerville" w:eastAsiaTheme="minorHAnsi" w:hAnsi="Baskerville" w:cs="Baskerville"/>
        </w:rPr>
        <w:t xml:space="preserve">, </w:t>
      </w:r>
      <w:r>
        <w:rPr>
          <w:rFonts w:ascii="SymbolProp BT" w:eastAsiaTheme="minorHAnsi" w:hAnsi="SymbolProp BT" w:cs="SymbolProp BT"/>
        </w:rPr>
        <w:t xml:space="preserve">b </w:t>
      </w:r>
      <w:r>
        <w:rPr>
          <w:rFonts w:ascii="Baskerville" w:eastAsiaTheme="minorHAnsi" w:hAnsi="Baskerville" w:cs="Baskerville"/>
        </w:rPr>
        <w:t>are the roots of the quadratic equation 6x</w:t>
      </w:r>
      <w:r>
        <w:rPr>
          <w:rFonts w:ascii="Baskerville" w:eastAsiaTheme="minorHAnsi" w:hAnsi="Baskerville" w:cs="Baskerville"/>
          <w:position w:val="7"/>
          <w:sz w:val="13"/>
          <w:szCs w:val="13"/>
        </w:rPr>
        <w:t>2</w:t>
      </w:r>
      <w:r>
        <w:rPr>
          <w:rFonts w:ascii="Baskerville" w:eastAsiaTheme="minorHAnsi" w:hAnsi="Baskerville" w:cs="Baskerville"/>
        </w:rPr>
        <w:t xml:space="preserve"> – ax + 6 = 0, find the values of 'a' such that </w:t>
      </w:r>
      <w:r>
        <w:rPr>
          <w:rFonts w:ascii="Baskerville" w:eastAsiaTheme="minorHAnsi" w:hAnsi="Baskerville" w:cs="Baskerville"/>
        </w:rPr>
        <w:br/>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lastRenderedPageBreak/>
        <w:tab/>
      </w:r>
      <w:r>
        <w:rPr>
          <w:rFonts w:ascii="SymbolProp BT" w:eastAsiaTheme="minorHAnsi" w:hAnsi="SymbolProp BT" w:cs="SymbolProp BT"/>
        </w:rPr>
        <w:t>a</w:t>
      </w:r>
      <w:r>
        <w:rPr>
          <w:rFonts w:ascii="Baskerville" w:eastAsiaTheme="minorHAnsi" w:hAnsi="Baskerville" w:cs="Baskerville"/>
          <w:position w:val="7"/>
          <w:sz w:val="13"/>
          <w:szCs w:val="13"/>
        </w:rPr>
        <w:t>2</w:t>
      </w:r>
      <w:r>
        <w:rPr>
          <w:rFonts w:ascii="Baskerville" w:eastAsiaTheme="minorHAnsi" w:hAnsi="Baskerville" w:cs="Baskerville"/>
        </w:rPr>
        <w:t xml:space="preserve"> + </w:t>
      </w:r>
      <w:r>
        <w:rPr>
          <w:rFonts w:ascii="SymbolProp BT" w:eastAsiaTheme="minorHAnsi" w:hAnsi="SymbolProp BT" w:cs="SymbolProp BT"/>
        </w:rPr>
        <w:t>b</w:t>
      </w:r>
      <w:r>
        <w:rPr>
          <w:rFonts w:ascii="Baskerville" w:eastAsiaTheme="minorHAnsi" w:hAnsi="Baskerville" w:cs="Baskerville"/>
          <w:position w:val="7"/>
          <w:sz w:val="13"/>
          <w:szCs w:val="13"/>
        </w:rPr>
        <w:t>2</w:t>
      </w:r>
      <w:r>
        <w:rPr>
          <w:rFonts w:ascii="Baskerville" w:eastAsiaTheme="minorHAnsi" w:hAnsi="Baskerville" w:cs="Baskerville"/>
        </w:rPr>
        <w:t xml:space="preserve"> =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8.</w:t>
      </w:r>
      <w:r>
        <w:rPr>
          <w:rFonts w:ascii="Baskerville" w:eastAsiaTheme="minorHAnsi" w:hAnsi="Baskerville" w:cs="Baskerville"/>
        </w:rPr>
        <w:tab/>
        <w:t xml:space="preserve">In fig., </w:t>
      </w:r>
      <w:r>
        <w:rPr>
          <w:rFonts w:ascii="SymbolProp BT" w:eastAsiaTheme="minorHAnsi" w:hAnsi="SymbolProp BT" w:cs="SymbolProp BT"/>
        </w:rPr>
        <w:t>Ð</w:t>
      </w:r>
      <w:r>
        <w:rPr>
          <w:rFonts w:ascii="Baskerville" w:eastAsiaTheme="minorHAnsi" w:hAnsi="Baskerville" w:cs="Baskerville"/>
        </w:rPr>
        <w:t xml:space="preserve">1 = </w:t>
      </w:r>
      <w:r>
        <w:rPr>
          <w:rFonts w:ascii="SymbolProp BT" w:eastAsiaTheme="minorHAnsi" w:hAnsi="SymbolProp BT" w:cs="SymbolProp BT"/>
        </w:rPr>
        <w:t>Ð</w:t>
      </w:r>
      <w:r>
        <w:rPr>
          <w:rFonts w:ascii="Baskerville" w:eastAsiaTheme="minorHAnsi" w:hAnsi="Baskerville" w:cs="Baskerville"/>
        </w:rPr>
        <w:t xml:space="preserve">2 and </w:t>
      </w:r>
      <w:r>
        <w:rPr>
          <w:rFonts w:ascii="SymbolProp BT" w:eastAsiaTheme="minorHAnsi" w:hAnsi="SymbolProp BT" w:cs="SymbolProp BT"/>
        </w:rPr>
        <w:t>Ð</w:t>
      </w:r>
      <w:r>
        <w:rPr>
          <w:rFonts w:ascii="Baskerville" w:eastAsiaTheme="minorHAnsi" w:hAnsi="Baskerville" w:cs="Baskerville"/>
        </w:rPr>
        <w:t xml:space="preserve">3 = </w:t>
      </w:r>
      <w:r>
        <w:rPr>
          <w:rFonts w:ascii="SymbolProp BT" w:eastAsiaTheme="minorHAnsi" w:hAnsi="SymbolProp BT" w:cs="SymbolProp BT"/>
        </w:rPr>
        <w:t>Ð</w:t>
      </w:r>
      <w:r>
        <w:rPr>
          <w:rFonts w:ascii="Baskerville" w:eastAsiaTheme="minorHAnsi" w:hAnsi="Baskerville" w:cs="Baskerville"/>
        </w:rPr>
        <w:t>4. Show that PT . QR = PR . ST.</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59.</w:t>
      </w:r>
      <w:r>
        <w:rPr>
          <w:rFonts w:ascii="Baskerville" w:eastAsiaTheme="minorHAnsi" w:hAnsi="Baskerville" w:cs="Baskerville"/>
        </w:rPr>
        <w:tab/>
        <w:t xml:space="preserve">Find the values of </w:t>
      </w:r>
      <w:r>
        <w:rPr>
          <w:rFonts w:ascii="Baskerville" w:eastAsiaTheme="minorHAnsi" w:hAnsi="Baskerville" w:cs="Baskerville"/>
          <w:i/>
          <w:iCs/>
        </w:rPr>
        <w:t xml:space="preserve">a </w:t>
      </w:r>
      <w:r>
        <w:rPr>
          <w:rFonts w:ascii="Baskerville" w:eastAsiaTheme="minorHAnsi" w:hAnsi="Baskerville" w:cs="Baskerville"/>
        </w:rPr>
        <w:t xml:space="preserve">and </w:t>
      </w:r>
      <w:r>
        <w:rPr>
          <w:rFonts w:ascii="Baskerville" w:eastAsiaTheme="minorHAnsi" w:hAnsi="Baskerville" w:cs="Baskerville"/>
          <w:i/>
          <w:iCs/>
        </w:rPr>
        <w:t xml:space="preserve">b </w:t>
      </w:r>
      <w:r>
        <w:rPr>
          <w:rFonts w:ascii="Baskerville" w:eastAsiaTheme="minorHAnsi" w:hAnsi="Baskerville" w:cs="Baskerville"/>
        </w:rPr>
        <w:t>so that the polynomials P(x) and Q(x) have (x – 2)(x – 3) as their HCF:</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P(x) = (x</w:t>
      </w:r>
      <w:r>
        <w:rPr>
          <w:rFonts w:ascii="Baskerville" w:eastAsiaTheme="minorHAnsi" w:hAnsi="Baskerville" w:cs="Baskerville"/>
          <w:position w:val="7"/>
          <w:sz w:val="13"/>
          <w:szCs w:val="13"/>
        </w:rPr>
        <w:t>2</w:t>
      </w:r>
      <w:r>
        <w:rPr>
          <w:rFonts w:ascii="Baskerville" w:eastAsiaTheme="minorHAnsi" w:hAnsi="Baskerville" w:cs="Baskerville"/>
        </w:rPr>
        <w:t xml:space="preserve"> – 6x + 8) (x</w:t>
      </w:r>
      <w:r>
        <w:rPr>
          <w:rFonts w:ascii="Baskerville" w:eastAsiaTheme="minorHAnsi" w:hAnsi="Baskerville" w:cs="Baskerville"/>
          <w:position w:val="7"/>
          <w:sz w:val="13"/>
          <w:szCs w:val="13"/>
        </w:rPr>
        <w:t>2</w:t>
      </w:r>
      <w:r>
        <w:rPr>
          <w:rFonts w:ascii="Baskerville" w:eastAsiaTheme="minorHAnsi" w:hAnsi="Baskerville" w:cs="Baskerville"/>
        </w:rPr>
        <w:t xml:space="preserve"> – 2x – a)</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Q(x) = (x</w:t>
      </w:r>
      <w:r>
        <w:rPr>
          <w:rFonts w:ascii="Baskerville" w:eastAsiaTheme="minorHAnsi" w:hAnsi="Baskerville" w:cs="Baskerville"/>
          <w:position w:val="7"/>
          <w:sz w:val="13"/>
          <w:szCs w:val="13"/>
        </w:rPr>
        <w:t>2</w:t>
      </w:r>
      <w:r>
        <w:rPr>
          <w:rFonts w:ascii="Baskerville" w:eastAsiaTheme="minorHAnsi" w:hAnsi="Baskerville" w:cs="Baskerville"/>
        </w:rPr>
        <w:t xml:space="preserve"> + 2x + b) (x</w:t>
      </w:r>
      <w:r>
        <w:rPr>
          <w:rFonts w:ascii="Baskerville" w:eastAsiaTheme="minorHAnsi" w:hAnsi="Baskerville" w:cs="Baskerville"/>
          <w:position w:val="7"/>
          <w:sz w:val="13"/>
          <w:szCs w:val="13"/>
        </w:rPr>
        <w:t>2</w:t>
      </w:r>
      <w:r>
        <w:rPr>
          <w:rFonts w:ascii="Baskerville" w:eastAsiaTheme="minorHAnsi" w:hAnsi="Baskerville" w:cs="Baskerville"/>
        </w:rPr>
        <w:t xml:space="preserve"> + 2x – 8)</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0.</w:t>
      </w:r>
      <w:r>
        <w:rPr>
          <w:rFonts w:ascii="Baskerville" w:eastAsiaTheme="minorHAnsi" w:hAnsi="Baskerville" w:cs="Baskerville"/>
        </w:rPr>
        <w:tab/>
        <w:t>If PAB is a secant to a circle, interesecting the circle at A and B and PT is a tangent segment, prove that PA x PB = PT</w:t>
      </w:r>
      <w:r>
        <w:rPr>
          <w:rFonts w:ascii="Baskerville" w:eastAsiaTheme="minorHAnsi" w:hAnsi="Baskerville" w:cs="Baskerville"/>
          <w:position w:val="7"/>
          <w:sz w:val="13"/>
          <w:szCs w:val="13"/>
        </w:rPr>
        <w:t>2</w:t>
      </w:r>
      <w:r>
        <w:rPr>
          <w:rFonts w:ascii="Baskerville" w:eastAsiaTheme="minorHAnsi" w:hAnsi="Baskerville" w:cs="Baskerville"/>
        </w:rPr>
        <w:t>. Using the above, prove the following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t>In fig., AB = AC. A circle through B touches the side AC at D intersects side AB at P. If AD = DC, prove that AB = 4 AP.</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1.</w:t>
      </w:r>
      <w:r>
        <w:rPr>
          <w:rFonts w:ascii="Baskerville" w:eastAsiaTheme="minorHAnsi" w:hAnsi="Baskerville" w:cs="Baskerville"/>
        </w:rPr>
        <w:tab/>
        <w:t xml:space="preserve">Find the values of </w:t>
      </w:r>
      <w:r>
        <w:rPr>
          <w:rFonts w:ascii="Baskerville" w:eastAsiaTheme="minorHAnsi" w:hAnsi="Baskerville" w:cs="Baskerville"/>
          <w:i/>
          <w:iCs/>
        </w:rPr>
        <w:t xml:space="preserve">p </w:t>
      </w:r>
      <w:r>
        <w:rPr>
          <w:rFonts w:ascii="Baskerville" w:eastAsiaTheme="minorHAnsi" w:hAnsi="Baskerville" w:cs="Baskerville"/>
        </w:rPr>
        <w:t xml:space="preserve">and </w:t>
      </w:r>
      <w:r>
        <w:rPr>
          <w:rFonts w:ascii="Baskerville" w:eastAsiaTheme="minorHAnsi" w:hAnsi="Baskerville" w:cs="Baskerville"/>
          <w:i/>
          <w:iCs/>
        </w:rPr>
        <w:t xml:space="preserve">q </w:t>
      </w:r>
      <w:r>
        <w:rPr>
          <w:rFonts w:ascii="Baskerville" w:eastAsiaTheme="minorHAnsi" w:hAnsi="Baskerville" w:cs="Baskerville"/>
        </w:rPr>
        <w:t>for which the following system of equations has infinite number of solutions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r>
      <w:r>
        <w:rPr>
          <w:rFonts w:ascii="Baskerville" w:eastAsiaTheme="minorHAnsi" w:hAnsi="Baskerville" w:cs="Baskerville"/>
        </w:rPr>
        <w:tab/>
        <w:t xml:space="preserve"> 2x + 3y = 7</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p + q)x + (2p – q)y = 21.</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2.</w:t>
      </w:r>
      <w:r>
        <w:rPr>
          <w:rFonts w:ascii="Baskerville" w:eastAsiaTheme="minorHAnsi" w:hAnsi="Baskerville" w:cs="Baskerville"/>
        </w:rPr>
        <w:tab/>
        <w:t xml:space="preserve">For what value of </w:t>
      </w:r>
      <w:r>
        <w:rPr>
          <w:rFonts w:ascii="Baskerville" w:eastAsiaTheme="minorHAnsi" w:hAnsi="Baskerville" w:cs="Baskerville"/>
          <w:i/>
          <w:iCs/>
        </w:rPr>
        <w:t>k</w:t>
      </w:r>
      <w:r>
        <w:rPr>
          <w:rFonts w:ascii="Baskerville" w:eastAsiaTheme="minorHAnsi" w:hAnsi="Baskerville" w:cs="Baskerville"/>
        </w:rPr>
        <w:t>, the g.c.d. of x</w:t>
      </w:r>
      <w:r>
        <w:rPr>
          <w:rFonts w:ascii="Baskerville" w:eastAsiaTheme="minorHAnsi" w:hAnsi="Baskerville" w:cs="Baskerville"/>
          <w:position w:val="7"/>
          <w:sz w:val="13"/>
          <w:szCs w:val="13"/>
        </w:rPr>
        <w:t>2</w:t>
      </w:r>
      <w:r>
        <w:rPr>
          <w:rFonts w:ascii="Baskerville" w:eastAsiaTheme="minorHAnsi" w:hAnsi="Baskerville" w:cs="Baskerville"/>
        </w:rPr>
        <w:t xml:space="preserve"> + x – (2k + 2) and 2x</w:t>
      </w:r>
      <w:r>
        <w:rPr>
          <w:rFonts w:ascii="Baskerville" w:eastAsiaTheme="minorHAnsi" w:hAnsi="Baskerville" w:cs="Baskerville"/>
          <w:position w:val="7"/>
          <w:sz w:val="13"/>
          <w:szCs w:val="13"/>
        </w:rPr>
        <w:t>2</w:t>
      </w:r>
      <w:r>
        <w:rPr>
          <w:rFonts w:ascii="Baskerville" w:eastAsiaTheme="minorHAnsi" w:hAnsi="Baskerville" w:cs="Baskerville"/>
        </w:rPr>
        <w:t xml:space="preserve"> + kx – 12 is x + 4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3.</w:t>
      </w:r>
      <w:r>
        <w:rPr>
          <w:rFonts w:ascii="Baskerville" w:eastAsiaTheme="minorHAnsi" w:hAnsi="Baskerville" w:cs="Baskerville"/>
        </w:rPr>
        <w:tab/>
        <w:t xml:space="preserve">If    3 tan </w:t>
      </w:r>
      <w:r>
        <w:rPr>
          <w:rFonts w:ascii="SymbolProp BT" w:eastAsiaTheme="minorHAnsi" w:hAnsi="SymbolProp BT" w:cs="SymbolProp BT"/>
          <w:sz w:val="22"/>
          <w:szCs w:val="22"/>
        </w:rPr>
        <w:t>q</w:t>
      </w:r>
      <w:r>
        <w:rPr>
          <w:rFonts w:ascii="Baskerville" w:eastAsiaTheme="minorHAnsi" w:hAnsi="Baskerville" w:cs="Baskerville"/>
        </w:rPr>
        <w:t xml:space="preserve"> = 3 sin </w:t>
      </w:r>
      <w:r>
        <w:rPr>
          <w:rFonts w:ascii="SymbolProp BT" w:eastAsiaTheme="minorHAnsi" w:hAnsi="SymbolProp BT" w:cs="SymbolProp BT"/>
          <w:sz w:val="22"/>
          <w:szCs w:val="22"/>
        </w:rPr>
        <w:t>q</w:t>
      </w:r>
      <w:r>
        <w:rPr>
          <w:rFonts w:ascii="Baskerville" w:eastAsiaTheme="minorHAnsi" w:hAnsi="Baskerville" w:cs="Baskerville"/>
        </w:rPr>
        <w:t>, find the value of sin</w:t>
      </w:r>
      <w:r>
        <w:rPr>
          <w:rFonts w:ascii="Baskerville" w:eastAsiaTheme="minorHAnsi" w:hAnsi="Baskerville" w:cs="Baskerville"/>
          <w:position w:val="7"/>
          <w:sz w:val="13"/>
          <w:szCs w:val="13"/>
        </w:rPr>
        <w:t>2</w:t>
      </w:r>
      <w:r>
        <w:rPr>
          <w:rFonts w:ascii="Baskerville" w:eastAsiaTheme="minorHAnsi" w:hAnsi="Baskerville" w:cs="Baskerville"/>
        </w:rPr>
        <w:t xml:space="preserve"> </w:t>
      </w:r>
      <w:r>
        <w:rPr>
          <w:rFonts w:ascii="SymbolProp BT" w:eastAsiaTheme="minorHAnsi" w:hAnsi="SymbolProp BT" w:cs="SymbolProp BT"/>
          <w:sz w:val="22"/>
          <w:szCs w:val="22"/>
        </w:rPr>
        <w:t>q</w:t>
      </w:r>
      <w:r>
        <w:rPr>
          <w:rFonts w:ascii="Baskerville" w:eastAsiaTheme="minorHAnsi" w:hAnsi="Baskerville" w:cs="Baskerville"/>
        </w:rPr>
        <w:t xml:space="preserve"> – cos</w:t>
      </w:r>
      <w:r>
        <w:rPr>
          <w:rFonts w:ascii="Baskerville" w:eastAsiaTheme="minorHAnsi" w:hAnsi="Baskerville" w:cs="Baskerville"/>
          <w:position w:val="7"/>
          <w:sz w:val="13"/>
          <w:szCs w:val="13"/>
        </w:rPr>
        <w:t>2</w:t>
      </w:r>
      <w:r>
        <w:rPr>
          <w:rFonts w:ascii="Baskerville" w:eastAsiaTheme="minorHAnsi" w:hAnsi="Baskerville" w:cs="Baskerville"/>
        </w:rPr>
        <w:t xml:space="preserve"> </w:t>
      </w:r>
      <w:r>
        <w:rPr>
          <w:rFonts w:ascii="SymbolProp BT" w:eastAsiaTheme="minorHAnsi" w:hAnsi="SymbolProp BT" w:cs="SymbolProp BT"/>
          <w:sz w:val="22"/>
          <w:szCs w:val="22"/>
        </w:rPr>
        <w:t>q</w:t>
      </w:r>
      <w:r>
        <w:rPr>
          <w:rFonts w:ascii="Baskerville" w:eastAsiaTheme="minorHAnsi" w:hAnsi="Baskerville" w:cs="Baskerville"/>
        </w:rPr>
        <w:t>.</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4.</w:t>
      </w:r>
      <w:r>
        <w:rPr>
          <w:rFonts w:ascii="Baskerville" w:eastAsiaTheme="minorHAnsi" w:hAnsi="Baskerville" w:cs="Baskerville"/>
        </w:rPr>
        <w:tab/>
        <w:t xml:space="preserve">If sec </w:t>
      </w:r>
      <w:r>
        <w:rPr>
          <w:rFonts w:ascii="SymbolProp BT" w:eastAsiaTheme="minorHAnsi" w:hAnsi="SymbolProp BT" w:cs="SymbolProp BT"/>
          <w:sz w:val="22"/>
          <w:szCs w:val="22"/>
        </w:rPr>
        <w:t>q</w:t>
      </w:r>
      <w:r>
        <w:rPr>
          <w:rFonts w:ascii="Baskerville" w:eastAsiaTheme="minorHAnsi" w:hAnsi="Baskerville" w:cs="Baskerville"/>
        </w:rPr>
        <w:t xml:space="preserve">  = x +      , prove that sec </w:t>
      </w:r>
      <w:r>
        <w:rPr>
          <w:rFonts w:ascii="SymbolProp BT" w:eastAsiaTheme="minorHAnsi" w:hAnsi="SymbolProp BT" w:cs="SymbolProp BT"/>
          <w:sz w:val="22"/>
          <w:szCs w:val="22"/>
        </w:rPr>
        <w:t>q</w:t>
      </w:r>
      <w:r>
        <w:rPr>
          <w:rFonts w:ascii="Baskerville" w:eastAsiaTheme="minorHAnsi" w:hAnsi="Baskerville" w:cs="Baskerville"/>
        </w:rPr>
        <w:t xml:space="preserve"> + tan </w:t>
      </w:r>
      <w:r>
        <w:rPr>
          <w:rFonts w:ascii="SymbolProp BT" w:eastAsiaTheme="minorHAnsi" w:hAnsi="SymbolProp BT" w:cs="SymbolProp BT"/>
          <w:sz w:val="22"/>
          <w:szCs w:val="22"/>
        </w:rPr>
        <w:t>q</w:t>
      </w:r>
      <w:r>
        <w:rPr>
          <w:rFonts w:ascii="Baskerville" w:eastAsiaTheme="minorHAnsi" w:hAnsi="Baskerville" w:cs="Baskerville"/>
        </w:rPr>
        <w:t xml:space="preserve">  = 2x or </w:t>
      </w:r>
      <w:r>
        <w:rPr>
          <w:rFonts w:ascii="Baskerville" w:eastAsiaTheme="minorHAnsi" w:hAnsi="Baskerville" w:cs="Baskerville"/>
        </w:rPr>
        <w:tab/>
        <w:t xml:space="preserve">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5.</w:t>
      </w:r>
      <w:r>
        <w:rPr>
          <w:rFonts w:ascii="Baskerville" w:eastAsiaTheme="minorHAnsi" w:hAnsi="Baskerville" w:cs="Baskerville"/>
        </w:rPr>
        <w:tab/>
        <w:t>Solve for x :  4</w:t>
      </w:r>
      <w:r>
        <w:rPr>
          <w:rFonts w:ascii="Baskerville" w:eastAsiaTheme="minorHAnsi" w:hAnsi="Baskerville" w:cs="Baskerville"/>
        </w:rPr>
        <w:tab/>
        <w:t xml:space="preserve">           – 4</w:t>
      </w:r>
      <w:r>
        <w:rPr>
          <w:rFonts w:ascii="Baskerville" w:eastAsiaTheme="minorHAnsi" w:hAnsi="Baskerville" w:cs="Baskerville"/>
        </w:rPr>
        <w:tab/>
      </w:r>
      <w:r>
        <w:rPr>
          <w:rFonts w:ascii="Baskerville" w:eastAsiaTheme="minorHAnsi" w:hAnsi="Baskerville" w:cs="Baskerville"/>
        </w:rPr>
        <w:tab/>
        <w:t xml:space="preserve">    + 1 = 0.</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6.</w:t>
      </w:r>
      <w:r>
        <w:rPr>
          <w:rFonts w:ascii="Baskerville" w:eastAsiaTheme="minorHAnsi" w:hAnsi="Baskerville" w:cs="Baskerville"/>
        </w:rPr>
        <w:tab/>
        <w:t>(x – 3) is the g.c.d. of x</w:t>
      </w:r>
      <w:r>
        <w:rPr>
          <w:rFonts w:ascii="Baskerville" w:eastAsiaTheme="minorHAnsi" w:hAnsi="Baskerville" w:cs="Baskerville"/>
          <w:position w:val="7"/>
          <w:sz w:val="13"/>
          <w:szCs w:val="13"/>
        </w:rPr>
        <w:t>3</w:t>
      </w:r>
      <w:r>
        <w:rPr>
          <w:rFonts w:ascii="Baskerville" w:eastAsiaTheme="minorHAnsi" w:hAnsi="Baskerville" w:cs="Baskerville"/>
        </w:rPr>
        <w:t xml:space="preserve"> – 2x</w:t>
      </w:r>
      <w:r>
        <w:rPr>
          <w:rFonts w:ascii="Baskerville" w:eastAsiaTheme="minorHAnsi" w:hAnsi="Baskerville" w:cs="Baskerville"/>
          <w:position w:val="7"/>
          <w:sz w:val="13"/>
          <w:szCs w:val="13"/>
        </w:rPr>
        <w:t>2</w:t>
      </w:r>
      <w:r>
        <w:rPr>
          <w:rFonts w:ascii="Baskerville" w:eastAsiaTheme="minorHAnsi" w:hAnsi="Baskerville" w:cs="Baskerville"/>
        </w:rPr>
        <w:t xml:space="preserve"> + px + 6 and x</w:t>
      </w:r>
      <w:r>
        <w:rPr>
          <w:rFonts w:ascii="Baskerville" w:eastAsiaTheme="minorHAnsi" w:hAnsi="Baskerville" w:cs="Baskerville"/>
          <w:position w:val="7"/>
          <w:sz w:val="13"/>
          <w:szCs w:val="13"/>
        </w:rPr>
        <w:t>2</w:t>
      </w:r>
      <w:r>
        <w:rPr>
          <w:rFonts w:ascii="Baskerville" w:eastAsiaTheme="minorHAnsi" w:hAnsi="Baskerville" w:cs="Baskerville"/>
        </w:rPr>
        <w:t xml:space="preserve"> – 5x + q. Find 6p + 5q.</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7.</w:t>
      </w:r>
      <w:r>
        <w:rPr>
          <w:rFonts w:ascii="Baskerville" w:eastAsiaTheme="minorHAnsi" w:hAnsi="Baskerville" w:cs="Baskerville"/>
        </w:rPr>
        <w:tab/>
        <w:t xml:space="preserve">Find the values of </w:t>
      </w:r>
      <w:r>
        <w:rPr>
          <w:rFonts w:ascii="Symbol" w:eastAsiaTheme="minorHAnsi" w:hAnsi="Symbol" w:cs="Symbol"/>
        </w:rPr>
        <w:t></w:t>
      </w:r>
      <w:r>
        <w:rPr>
          <w:rFonts w:ascii="Baskerville" w:eastAsiaTheme="minorHAnsi" w:hAnsi="Baskerville" w:cs="Baskerville"/>
        </w:rPr>
        <w:t xml:space="preserve"> and </w:t>
      </w:r>
      <w:r>
        <w:rPr>
          <w:rFonts w:ascii="Symbol" w:eastAsiaTheme="minorHAnsi" w:hAnsi="Symbol" w:cs="Symbol"/>
        </w:rPr>
        <w:t></w:t>
      </w:r>
      <w:r>
        <w:rPr>
          <w:rFonts w:ascii="Baskerville" w:eastAsiaTheme="minorHAnsi" w:hAnsi="Baskerville" w:cs="Baskerville"/>
        </w:rPr>
        <w:t xml:space="preserve"> for which the following system of linear equations has infinite number of solutions :  2x + 3y = 7 and 2</w:t>
      </w:r>
      <w:r>
        <w:rPr>
          <w:rFonts w:ascii="Symbol" w:eastAsiaTheme="minorHAnsi" w:hAnsi="Symbol" w:cs="Symbol"/>
        </w:rPr>
        <w:t></w:t>
      </w:r>
      <w:r>
        <w:rPr>
          <w:rFonts w:ascii="Baskerville" w:eastAsiaTheme="minorHAnsi" w:hAnsi="Baskerville" w:cs="Baskerville"/>
        </w:rPr>
        <w:t>x + (</w:t>
      </w:r>
      <w:r>
        <w:rPr>
          <w:rFonts w:ascii="Symbol" w:eastAsiaTheme="minorHAnsi" w:hAnsi="Symbol" w:cs="Symbol"/>
        </w:rPr>
        <w:t></w:t>
      </w:r>
      <w:r>
        <w:rPr>
          <w:rFonts w:ascii="Baskerville" w:eastAsiaTheme="minorHAnsi" w:hAnsi="Baskerville" w:cs="Baskerville"/>
        </w:rPr>
        <w:t xml:space="preserve"> + </w:t>
      </w:r>
      <w:r>
        <w:rPr>
          <w:rFonts w:ascii="Symbol" w:eastAsiaTheme="minorHAnsi" w:hAnsi="Symbol" w:cs="Symbol"/>
        </w:rPr>
        <w:t></w:t>
      </w:r>
      <w:r>
        <w:rPr>
          <w:rFonts w:ascii="Baskerville" w:eastAsiaTheme="minorHAnsi" w:hAnsi="Baskerville" w:cs="Baskerville"/>
        </w:rPr>
        <w:t>)y = 28.</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8.</w:t>
      </w:r>
      <w:r>
        <w:rPr>
          <w:rFonts w:ascii="Baskerville" w:eastAsiaTheme="minorHAnsi" w:hAnsi="Baskerville" w:cs="Baskerville"/>
        </w:rPr>
        <w:tab/>
        <w:t xml:space="preserve">If O is the centre of the circle as shown in figure, find </w:t>
      </w:r>
      <w:r>
        <w:rPr>
          <w:rFonts w:ascii="SymbolProp BT" w:eastAsiaTheme="minorHAnsi" w:hAnsi="SymbolProp BT" w:cs="SymbolProp BT"/>
        </w:rPr>
        <w:t>Ð</w:t>
      </w:r>
      <w:r>
        <w:rPr>
          <w:rFonts w:ascii="Baskerville" w:eastAsiaTheme="minorHAnsi" w:hAnsi="Baskerville" w:cs="Baskerville"/>
        </w:rPr>
        <w:t>CBD.</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69.</w:t>
      </w:r>
      <w:r>
        <w:rPr>
          <w:rFonts w:ascii="Baskerville" w:eastAsiaTheme="minorHAnsi" w:hAnsi="Baskerville" w:cs="Baskerville"/>
        </w:rPr>
        <w:tab/>
        <w:t xml:space="preserve">Three horses are tethered at 3 corners of a triangular plot having sides 20m, 30m, 40m with ropes of 7m length each. Find the area of this plot which can be grazed by the horses. </w:t>
      </w:r>
      <w:r>
        <w:rPr>
          <w:rFonts w:ascii="Baskerville" w:eastAsiaTheme="minorHAnsi" w:hAnsi="Baskerville" w:cs="Baskerville"/>
        </w:rPr>
        <w:br/>
        <w:t xml:space="preserve">(Take </w:t>
      </w:r>
      <w:r>
        <w:rPr>
          <w:rFonts w:ascii="Symbol" w:eastAsiaTheme="minorHAnsi" w:hAnsi="Symbol" w:cs="Symbol"/>
        </w:rPr>
        <w:t></w:t>
      </w:r>
      <w:r>
        <w:rPr>
          <w:rFonts w:ascii="Baskerville" w:eastAsiaTheme="minorHAnsi" w:hAnsi="Baskerville" w:cs="Baskerville"/>
        </w:rPr>
        <w:t xml:space="preserve"> = 22/7)</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70.</w:t>
      </w:r>
      <w:r>
        <w:rPr>
          <w:rFonts w:ascii="Baskerville" w:eastAsiaTheme="minorHAnsi" w:hAnsi="Baskerville" w:cs="Baskerville"/>
        </w:rPr>
        <w:tab/>
        <w:t>Find the values of a and b for which the following system of linear equations has infinite number of solutions :  2x – y = 5 and (a – 2b)x – (a + b)y = 15.</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71.</w:t>
      </w:r>
      <w:r>
        <w:rPr>
          <w:rFonts w:ascii="Baskerville" w:eastAsiaTheme="minorHAnsi" w:hAnsi="Baskerville" w:cs="Baskerville"/>
        </w:rPr>
        <w:tab/>
        <w:t>What must be added to each of the numbers 5, 6, 17 and 27 so that they become proportional?</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lastRenderedPageBreak/>
        <w:t>72.</w:t>
      </w:r>
      <w:r>
        <w:rPr>
          <w:rFonts w:ascii="Baskerville" w:eastAsiaTheme="minorHAnsi" w:hAnsi="Baskerville" w:cs="Baskerville"/>
        </w:rPr>
        <w:tab/>
        <w:t xml:space="preserve">If sin </w:t>
      </w:r>
      <w:r>
        <w:rPr>
          <w:rFonts w:ascii="Symbol" w:eastAsiaTheme="minorHAnsi" w:hAnsi="Symbol" w:cs="Symbol"/>
        </w:rPr>
        <w:t></w:t>
      </w:r>
      <w:r>
        <w:rPr>
          <w:rFonts w:ascii="Baskerville" w:eastAsiaTheme="minorHAnsi" w:hAnsi="Baskerville" w:cs="Baskerville"/>
        </w:rPr>
        <w:t xml:space="preserve"> = </w:t>
      </w:r>
      <w:r>
        <w:rPr>
          <w:rFonts w:ascii="Baskerville" w:eastAsiaTheme="minorHAnsi" w:hAnsi="Baskerville" w:cs="Baskerville"/>
        </w:rPr>
        <w:tab/>
        <w:t xml:space="preserve">    and tan </w:t>
      </w:r>
      <w:r>
        <w:rPr>
          <w:rFonts w:ascii="Symbol" w:eastAsiaTheme="minorHAnsi" w:hAnsi="Symbol" w:cs="Symbol"/>
        </w:rPr>
        <w:t></w:t>
      </w:r>
      <w:r>
        <w:rPr>
          <w:rFonts w:ascii="Baskerville" w:eastAsiaTheme="minorHAnsi" w:hAnsi="Baskerville" w:cs="Baskerville"/>
        </w:rPr>
        <w:t xml:space="preserve"> = 1, find the value of sin (</w:t>
      </w:r>
      <w:r>
        <w:rPr>
          <w:rFonts w:ascii="Symbol" w:eastAsiaTheme="minorHAnsi" w:hAnsi="Symbol" w:cs="Symbol"/>
        </w:rPr>
        <w:t></w:t>
      </w:r>
      <w:r>
        <w:rPr>
          <w:rFonts w:ascii="Baskerville" w:eastAsiaTheme="minorHAnsi" w:hAnsi="Baskerville" w:cs="Baskerville"/>
        </w:rPr>
        <w:t xml:space="preserve"> + </w:t>
      </w:r>
      <w:r>
        <w:rPr>
          <w:rFonts w:ascii="Symbol" w:eastAsiaTheme="minorHAnsi" w:hAnsi="Symbol" w:cs="Symbol"/>
        </w:rPr>
        <w:t></w:t>
      </w:r>
      <w:r>
        <w:rPr>
          <w:rFonts w:ascii="Baskerville" w:eastAsiaTheme="minorHAnsi" w:hAnsi="Baskerville" w:cs="Baskerville"/>
        </w:rPr>
        <w:t xml:space="preserve">) where </w:t>
      </w:r>
      <w:r>
        <w:rPr>
          <w:rFonts w:ascii="Symbol" w:eastAsiaTheme="minorHAnsi" w:hAnsi="Symbol" w:cs="Symbol"/>
        </w:rPr>
        <w:t></w:t>
      </w:r>
      <w:r>
        <w:rPr>
          <w:rFonts w:ascii="Baskerville" w:eastAsiaTheme="minorHAnsi" w:hAnsi="Baskerville" w:cs="Baskerville"/>
        </w:rPr>
        <w:t xml:space="preserve"> and </w:t>
      </w:r>
      <w:r>
        <w:rPr>
          <w:rFonts w:ascii="Symbol" w:eastAsiaTheme="minorHAnsi" w:hAnsi="Symbol" w:cs="Symbol"/>
        </w:rPr>
        <w:t></w:t>
      </w:r>
      <w:r>
        <w:rPr>
          <w:rFonts w:ascii="Baskerville" w:eastAsiaTheme="minorHAnsi" w:hAnsi="Baskerville" w:cs="Baskerville"/>
        </w:rPr>
        <w:t xml:space="preserve"> are both acute angles.</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73.</w:t>
      </w:r>
      <w:r>
        <w:rPr>
          <w:rFonts w:ascii="Baskerville" w:eastAsiaTheme="minorHAnsi" w:hAnsi="Baskerville" w:cs="Baskerville"/>
        </w:rPr>
        <w:tab/>
        <w:t>Find the mode of the following data if k = 4 :</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ab/>
      </w:r>
      <w:r>
        <w:rPr>
          <w:rFonts w:ascii="Baskerville" w:eastAsiaTheme="minorHAnsi" w:hAnsi="Baskerville" w:cs="Baskerville"/>
        </w:rPr>
        <w:tab/>
        <w:t>k – 2,      + 1, 2k – 6, 3k – 10, k + 3, k – 1, 2k + 7, 3k – 2,     , 2k – 5.</w:t>
      </w: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p>
    <w:p w:rsidR="00B675CB" w:rsidRDefault="00B675CB" w:rsidP="00F01B1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autoSpaceDE w:val="0"/>
        <w:autoSpaceDN w:val="0"/>
        <w:adjustRightInd w:val="0"/>
        <w:ind w:hanging="567"/>
        <w:jc w:val="both"/>
        <w:rPr>
          <w:rFonts w:ascii="Baskerville" w:eastAsiaTheme="minorHAnsi" w:hAnsi="Baskerville" w:cs="Baskerville"/>
        </w:rPr>
      </w:pPr>
      <w:r>
        <w:rPr>
          <w:rFonts w:ascii="Baskerville" w:eastAsiaTheme="minorHAnsi" w:hAnsi="Baskerville" w:cs="Baskerville"/>
        </w:rPr>
        <w:t>74.</w:t>
      </w:r>
      <w:r>
        <w:rPr>
          <w:rFonts w:ascii="Baskerville" w:eastAsiaTheme="minorHAnsi" w:hAnsi="Baskerville" w:cs="Baskerville"/>
        </w:rPr>
        <w:tab/>
        <w:t>If x = tan A + sin A and y = tan A – sin A, show that x</w:t>
      </w:r>
      <w:r>
        <w:rPr>
          <w:rFonts w:ascii="Baskerville" w:eastAsiaTheme="minorHAnsi" w:hAnsi="Baskerville" w:cs="Baskerville"/>
          <w:position w:val="7"/>
          <w:sz w:val="13"/>
          <w:szCs w:val="13"/>
        </w:rPr>
        <w:t>2</w:t>
      </w:r>
      <w:r>
        <w:rPr>
          <w:rFonts w:ascii="Baskerville" w:eastAsiaTheme="minorHAnsi" w:hAnsi="Baskerville" w:cs="Baskerville"/>
        </w:rPr>
        <w:t xml:space="preserve"> – y</w:t>
      </w:r>
      <w:r>
        <w:rPr>
          <w:rFonts w:ascii="Baskerville" w:eastAsiaTheme="minorHAnsi" w:hAnsi="Baskerville" w:cs="Baskerville"/>
          <w:position w:val="7"/>
          <w:sz w:val="13"/>
          <w:szCs w:val="13"/>
        </w:rPr>
        <w:t>2</w:t>
      </w:r>
      <w:r>
        <w:rPr>
          <w:rFonts w:ascii="Baskerville" w:eastAsiaTheme="minorHAnsi" w:hAnsi="Baskerville" w:cs="Baskerville"/>
        </w:rPr>
        <w:t xml:space="preserve"> = 4   xy.</w:t>
      </w:r>
    </w:p>
    <w:sectPr w:rsidR="00B675CB" w:rsidSect="00810614">
      <w:footerReference w:type="default" r:id="rId34"/>
      <w:pgSz w:w="11909" w:h="16834" w:code="9"/>
      <w:pgMar w:top="576" w:right="576" w:bottom="432" w:left="720" w:header="864" w:footer="86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732A" w:rsidRDefault="00E8732A" w:rsidP="00060470">
      <w:r>
        <w:separator/>
      </w:r>
    </w:p>
  </w:endnote>
  <w:endnote w:type="continuationSeparator" w:id="1">
    <w:p w:rsidR="00E8732A" w:rsidRDefault="00E8732A" w:rsidP="00060470">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Baskerville">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 w:name="SymbolProp BT">
    <w:altName w:val="Times New Roman"/>
    <w:panose1 w:val="00000000000000000000"/>
    <w:charset w:val="00"/>
    <w:family w:val="roman"/>
    <w:notTrueType/>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SymbolMT">
    <w:altName w:val="MS Mincho"/>
    <w:panose1 w:val="00000000000000000000"/>
    <w:charset w:val="00"/>
    <w:family w:val="auto"/>
    <w:notTrueType/>
    <w:pitch w:val="default"/>
    <w:sig w:usb0="00000001" w:usb1="08070000" w:usb2="00000010" w:usb3="00000000" w:csb0="00020001" w:csb1="00000000"/>
  </w:font>
  <w:font w:name="Rashi-SymboLys">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0614" w:rsidRDefault="00810614" w:rsidP="00810614">
    <w:pPr>
      <w:jc w:val="center"/>
      <w:rPr>
        <w:sz w:val="28"/>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732A" w:rsidRDefault="00E8732A" w:rsidP="00060470">
      <w:r>
        <w:separator/>
      </w:r>
    </w:p>
  </w:footnote>
  <w:footnote w:type="continuationSeparator" w:id="1">
    <w:p w:rsidR="00E8732A" w:rsidRDefault="00E8732A" w:rsidP="00060470">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290E41"/>
    <w:rsid w:val="00014D50"/>
    <w:rsid w:val="00060470"/>
    <w:rsid w:val="0006067A"/>
    <w:rsid w:val="000E00B1"/>
    <w:rsid w:val="00290E41"/>
    <w:rsid w:val="002D54FB"/>
    <w:rsid w:val="003306D9"/>
    <w:rsid w:val="00461436"/>
    <w:rsid w:val="0048160A"/>
    <w:rsid w:val="00646F8A"/>
    <w:rsid w:val="00697FD5"/>
    <w:rsid w:val="00763F14"/>
    <w:rsid w:val="007D2150"/>
    <w:rsid w:val="007F088C"/>
    <w:rsid w:val="00810614"/>
    <w:rsid w:val="00817E78"/>
    <w:rsid w:val="00834947"/>
    <w:rsid w:val="0083593B"/>
    <w:rsid w:val="008425DC"/>
    <w:rsid w:val="00967A52"/>
    <w:rsid w:val="00A527F2"/>
    <w:rsid w:val="00AB3B89"/>
    <w:rsid w:val="00AD2C97"/>
    <w:rsid w:val="00B675CB"/>
    <w:rsid w:val="00C13BBA"/>
    <w:rsid w:val="00C141CC"/>
    <w:rsid w:val="00CA7A21"/>
    <w:rsid w:val="00D16401"/>
    <w:rsid w:val="00E338AC"/>
    <w:rsid w:val="00E64D43"/>
    <w:rsid w:val="00E8732A"/>
    <w:rsid w:val="00F01B1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strokecolor="none [3212]"/>
    </o:shapedefaults>
    <o:shapelayout v:ext="edit">
      <o:idmap v:ext="edit" data="1"/>
      <o:rules v:ext="edit">
        <o:r id="V:Rule4" type="connector" idref="#_x0000_s1027"/>
        <o:r id="V:Rule5" type="connector" idref="#_x0000_s1026"/>
        <o:r id="V:Rule6"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E4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290E41"/>
    <w:pPr>
      <w:tabs>
        <w:tab w:val="center" w:pos="4320"/>
        <w:tab w:val="right" w:pos="8640"/>
      </w:tabs>
    </w:pPr>
  </w:style>
  <w:style w:type="character" w:customStyle="1" w:styleId="FooterChar">
    <w:name w:val="Footer Char"/>
    <w:basedOn w:val="DefaultParagraphFont"/>
    <w:link w:val="Footer"/>
    <w:rsid w:val="00290E41"/>
    <w:rPr>
      <w:rFonts w:ascii="Times New Roman" w:eastAsia="Times New Roman" w:hAnsi="Times New Roman" w:cs="Times New Roman"/>
      <w:sz w:val="24"/>
      <w:szCs w:val="24"/>
    </w:rPr>
  </w:style>
  <w:style w:type="paragraph" w:styleId="NoSpacing">
    <w:name w:val="No Spacing"/>
    <w:uiPriority w:val="1"/>
    <w:qFormat/>
    <w:rsid w:val="00290E41"/>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90E41"/>
    <w:rPr>
      <w:rFonts w:ascii="Tahoma" w:hAnsi="Tahoma" w:cs="Tahoma"/>
      <w:sz w:val="16"/>
      <w:szCs w:val="16"/>
    </w:rPr>
  </w:style>
  <w:style w:type="character" w:customStyle="1" w:styleId="BalloonTextChar">
    <w:name w:val="Balloon Text Char"/>
    <w:basedOn w:val="DefaultParagraphFont"/>
    <w:link w:val="BalloonText"/>
    <w:uiPriority w:val="99"/>
    <w:semiHidden/>
    <w:rsid w:val="00290E41"/>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13.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5.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tif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30</Pages>
  <Words>9152</Words>
  <Characters>52167</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mym</Company>
  <LinksUpToDate>false</LinksUpToDate>
  <CharactersWithSpaces>611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DERJEET </dc:creator>
  <cp:keywords/>
  <dc:description/>
  <cp:lastModifiedBy>Inderjeet Bhatia</cp:lastModifiedBy>
  <cp:revision>26</cp:revision>
  <dcterms:created xsi:type="dcterms:W3CDTF">2010-09-17T04:45:00Z</dcterms:created>
  <dcterms:modified xsi:type="dcterms:W3CDTF">2011-06-14T09:54:00Z</dcterms:modified>
</cp:coreProperties>
</file>